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ink/ink9.xml" ContentType="application/inkml+xml"/>
  <Override PartName="/word/ink/ink10.xml" ContentType="application/inkml+xml"/>
  <Override PartName="/word/ink/ink11.xml" ContentType="application/inkml+xml"/>
  <Override PartName="/word/ink/ink12.xml" ContentType="application/inkml+xml"/>
  <Override PartName="/word/ink/ink13.xml" ContentType="application/inkml+xml"/>
  <Override PartName="/word/ink/ink14.xml" ContentType="application/inkml+xml"/>
  <Override PartName="/word/ink/ink15.xml" ContentType="application/inkml+xml"/>
  <Override PartName="/word/ink/ink16.xml" ContentType="application/inkml+xml"/>
  <Override PartName="/word/ink/ink17.xml" ContentType="application/inkml+xml"/>
  <Override PartName="/word/ink/ink18.xml" ContentType="application/inkml+xml"/>
  <Override PartName="/word/ink/ink19.xml" ContentType="application/inkml+xml"/>
  <Override PartName="/word/ink/ink20.xml" ContentType="application/inkml+xml"/>
  <Override PartName="/word/ink/ink21.xml" ContentType="application/inkml+xml"/>
  <Override PartName="/word/ink/ink22.xml" ContentType="application/inkml+xml"/>
  <Override PartName="/word/ink/ink23.xml" ContentType="application/inkml+xml"/>
  <Override PartName="/word/ink/ink24.xml" ContentType="application/inkml+xml"/>
  <Override PartName="/word/ink/ink25.xml" ContentType="application/inkml+xml"/>
  <Override PartName="/word/ink/ink26.xml" ContentType="application/inkml+xml"/>
  <Override PartName="/word/ink/ink27.xml" ContentType="application/inkml+xml"/>
  <Override PartName="/word/ink/ink28.xml" ContentType="application/inkml+xml"/>
  <Override PartName="/word/ink/ink29.xml" ContentType="application/inkml+xml"/>
  <Override PartName="/word/ink/ink30.xml" ContentType="application/inkml+xml"/>
  <Override PartName="/word/ink/ink31.xml" ContentType="application/inkml+xml"/>
  <Override PartName="/word/ink/ink32.xml" ContentType="application/inkml+xml"/>
  <Override PartName="/word/ink/ink33.xml" ContentType="application/inkml+xml"/>
  <Override PartName="/word/ink/ink34.xml" ContentType="application/inkml+xml"/>
  <Override PartName="/word/ink/ink35.xml" ContentType="application/inkml+xml"/>
  <Override PartName="/word/ink/ink36.xml" ContentType="application/inkml+xml"/>
  <Override PartName="/word/ink/ink37.xml" ContentType="application/inkml+xml"/>
  <Override PartName="/word/ink/ink38.xml" ContentType="application/inkml+xml"/>
  <Override PartName="/word/ink/ink39.xml" ContentType="application/inkml+xml"/>
  <Override PartName="/word/ink/ink40.xml" ContentType="application/inkml+xml"/>
  <Override PartName="/word/ink/ink41.xml" ContentType="application/inkml+xml"/>
  <Override PartName="/word/ink/ink42.xml" ContentType="application/inkml+xml"/>
  <Override PartName="/word/ink/ink43.xml" ContentType="application/inkml+xml"/>
  <Override PartName="/word/ink/ink44.xml" ContentType="application/inkml+xml"/>
  <Override PartName="/word/ink/ink45.xml" ContentType="application/inkml+xml"/>
  <Override PartName="/word/ink/ink46.xml" ContentType="application/inkml+xml"/>
  <Override PartName="/word/ink/ink47.xml" ContentType="application/inkml+xml"/>
  <Override PartName="/word/ink/ink48.xml" ContentType="application/inkml+xml"/>
  <Override PartName="/word/ink/ink49.xml" ContentType="application/inkml+xml"/>
  <Override PartName="/word/ink/ink50.xml" ContentType="application/inkml+xml"/>
  <Override PartName="/word/ink/ink51.xml" ContentType="application/inkml+xml"/>
  <Override PartName="/word/ink/ink52.xml" ContentType="application/inkml+xml"/>
  <Override PartName="/word/ink/ink53.xml" ContentType="application/inkml+xml"/>
  <Override PartName="/word/ink/ink54.xml" ContentType="application/inkml+xml"/>
  <Override PartName="/word/ink/ink55.xml" ContentType="application/inkml+xml"/>
  <Override PartName="/word/ink/ink56.xml" ContentType="application/inkml+xml"/>
  <Override PartName="/word/ink/ink57.xml" ContentType="application/inkml+xml"/>
  <Override PartName="/word/ink/ink58.xml" ContentType="application/inkml+xml"/>
  <Override PartName="/word/ink/ink59.xml" ContentType="application/inkml+xml"/>
  <Override PartName="/word/ink/ink60.xml" ContentType="application/inkml+xml"/>
  <Override PartName="/word/ink/ink61.xml" ContentType="application/inkml+xml"/>
  <Override PartName="/word/ink/ink62.xml" ContentType="application/inkml+xml"/>
  <Override PartName="/word/ink/ink63.xml" ContentType="application/inkml+xml"/>
  <Override PartName="/word/ink/ink64.xml" ContentType="application/inkml+xml"/>
  <Override PartName="/word/ink/ink65.xml" ContentType="application/inkml+xml"/>
  <Override PartName="/word/ink/ink66.xml" ContentType="application/inkml+xml"/>
  <Override PartName="/word/ink/ink67.xml" ContentType="application/inkml+xml"/>
  <Override PartName="/word/ink/ink68.xml" ContentType="application/inkml+xml"/>
  <Override PartName="/word/ink/ink69.xml" ContentType="application/inkml+xml"/>
  <Override PartName="/word/ink/ink70.xml" ContentType="application/inkml+xml"/>
  <Override PartName="/word/ink/ink71.xml" ContentType="application/inkml+xml"/>
  <Override PartName="/word/ink/ink72.xml" ContentType="application/inkml+xml"/>
  <Override PartName="/word/ink/ink73.xml" ContentType="application/inkml+xml"/>
  <Override PartName="/word/ink/ink74.xml" ContentType="application/inkml+xml"/>
  <Override PartName="/word/ink/ink75.xml" ContentType="application/inkml+xml"/>
  <Override PartName="/word/ink/ink76.xml" ContentType="application/inkml+xml"/>
  <Override PartName="/word/ink/ink77.xml" ContentType="application/inkml+xml"/>
  <Override PartName="/word/ink/ink78.xml" ContentType="application/inkml+xml"/>
  <Override PartName="/word/ink/ink79.xml" ContentType="application/inkml+xml"/>
  <Override PartName="/word/ink/ink80.xml" ContentType="application/inkml+xml"/>
  <Override PartName="/word/ink/ink81.xml" ContentType="application/inkml+xml"/>
  <Override PartName="/word/ink/ink82.xml" ContentType="application/inkml+xml"/>
  <Override PartName="/word/ink/ink83.xml" ContentType="application/inkml+xml"/>
  <Override PartName="/word/ink/ink84.xml" ContentType="application/inkml+xml"/>
  <Override PartName="/word/ink/ink85.xml" ContentType="application/inkml+xml"/>
  <Override PartName="/word/ink/ink86.xml" ContentType="application/inkml+xml"/>
  <Override PartName="/word/ink/ink87.xml" ContentType="application/inkml+xml"/>
  <Override PartName="/word/ink/ink88.xml" ContentType="application/inkml+xml"/>
  <Override PartName="/word/ink/ink89.xml" ContentType="application/inkml+xml"/>
  <Override PartName="/word/ink/ink90.xml" ContentType="application/inkml+xml"/>
  <Override PartName="/word/ink/ink91.xml" ContentType="application/inkml+xml"/>
  <Override PartName="/word/ink/ink92.xml" ContentType="application/inkml+xml"/>
  <Override PartName="/word/ink/ink93.xml" ContentType="application/inkml+xml"/>
  <Override PartName="/word/ink/ink94.xml" ContentType="application/inkml+xml"/>
  <Override PartName="/word/ink/ink95.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3766AE8" w14:textId="77777777" w:rsidR="001214C0" w:rsidRDefault="001214C0">
      <w:pPr>
        <w:pStyle w:val="Heading1"/>
      </w:pPr>
      <w:r>
        <w:t xml:space="preserve">ECE </w:t>
      </w:r>
      <w:r w:rsidR="00D8768D">
        <w:t xml:space="preserve">4554 / </w:t>
      </w:r>
      <w:r>
        <w:t xml:space="preserve">5554:  </w:t>
      </w:r>
      <w:r w:rsidR="00DF0B3A">
        <w:t>Computer Vision</w:t>
      </w:r>
      <w:r w:rsidR="00D8768D">
        <w:t xml:space="preserve">:  Homework </w:t>
      </w:r>
      <w:r w:rsidR="004B121D">
        <w:t>4</w:t>
      </w:r>
    </w:p>
    <w:p w14:paraId="20F03A92" w14:textId="77777777" w:rsidR="001214C0" w:rsidRDefault="00E61FB2">
      <w:pPr>
        <w:pStyle w:val="Heading2"/>
      </w:pPr>
      <w:r>
        <w:t>Fall 2020</w:t>
      </w:r>
    </w:p>
    <w:p w14:paraId="3B03C948" w14:textId="77777777" w:rsidR="001F0346" w:rsidRDefault="001F0346" w:rsidP="00D8768D">
      <w:pPr>
        <w:jc w:val="both"/>
        <w:rPr>
          <w:b/>
          <w:sz w:val="24"/>
          <w:szCs w:val="24"/>
          <w:lang w:val="en-US"/>
        </w:rPr>
      </w:pPr>
    </w:p>
    <w:p w14:paraId="1B4DAB9F" w14:textId="77777777" w:rsidR="00D8768D" w:rsidRPr="003D44B1" w:rsidRDefault="00D8768D" w:rsidP="00D8768D">
      <w:pPr>
        <w:jc w:val="both"/>
        <w:rPr>
          <w:b/>
          <w:sz w:val="22"/>
          <w:szCs w:val="22"/>
          <w:lang w:val="en-US"/>
        </w:rPr>
      </w:pPr>
      <w:r w:rsidRPr="00D8768D">
        <w:rPr>
          <w:b/>
          <w:sz w:val="24"/>
          <w:szCs w:val="24"/>
          <w:lang w:val="en-US"/>
        </w:rPr>
        <w:t>I</w:t>
      </w:r>
      <w:r w:rsidRPr="003D44B1">
        <w:rPr>
          <w:b/>
          <w:sz w:val="22"/>
          <w:szCs w:val="22"/>
          <w:lang w:val="en-US"/>
        </w:rPr>
        <w:t>nstructions</w:t>
      </w:r>
    </w:p>
    <w:p w14:paraId="0DBDABC9" w14:textId="77777777" w:rsidR="001F0346" w:rsidRPr="003D44B1" w:rsidRDefault="00D8768D" w:rsidP="00D8768D">
      <w:pPr>
        <w:pStyle w:val="ListParagraph"/>
        <w:numPr>
          <w:ilvl w:val="0"/>
          <w:numId w:val="5"/>
        </w:numPr>
        <w:jc w:val="both"/>
        <w:rPr>
          <w:sz w:val="22"/>
          <w:szCs w:val="22"/>
          <w:lang w:val="en-US"/>
        </w:rPr>
      </w:pPr>
      <w:r w:rsidRPr="003D44B1">
        <w:rPr>
          <w:sz w:val="22"/>
          <w:szCs w:val="22"/>
          <w:lang w:val="en-US"/>
        </w:rPr>
        <w:t>The assignment is d</w:t>
      </w:r>
      <w:r w:rsidR="00DF0B3A" w:rsidRPr="003D44B1">
        <w:rPr>
          <w:sz w:val="22"/>
          <w:szCs w:val="22"/>
          <w:lang w:val="en-US"/>
        </w:rPr>
        <w:t xml:space="preserve">ue at </w:t>
      </w:r>
      <w:r w:rsidRPr="003D44B1">
        <w:rPr>
          <w:sz w:val="22"/>
          <w:szCs w:val="22"/>
          <w:lang w:val="en-US"/>
        </w:rPr>
        <w:t>Canvas</w:t>
      </w:r>
      <w:r w:rsidR="00DF0B3A" w:rsidRPr="003D44B1">
        <w:rPr>
          <w:sz w:val="22"/>
          <w:szCs w:val="22"/>
          <w:lang w:val="en-US"/>
        </w:rPr>
        <w:t xml:space="preserve"> before </w:t>
      </w:r>
      <w:r w:rsidRPr="003D44B1">
        <w:rPr>
          <w:sz w:val="22"/>
          <w:szCs w:val="22"/>
          <w:lang w:val="en-US"/>
        </w:rPr>
        <w:t>midnight on</w:t>
      </w:r>
      <w:r w:rsidR="007D5DAF" w:rsidRPr="003D44B1">
        <w:rPr>
          <w:sz w:val="22"/>
          <w:szCs w:val="22"/>
          <w:lang w:val="en-US"/>
        </w:rPr>
        <w:t xml:space="preserve"> </w:t>
      </w:r>
      <w:r w:rsidR="004B121D">
        <w:rPr>
          <w:sz w:val="22"/>
          <w:szCs w:val="22"/>
          <w:lang w:val="en-US"/>
        </w:rPr>
        <w:t>Dec. 6</w:t>
      </w:r>
      <w:r w:rsidR="007D5DAF" w:rsidRPr="003D44B1">
        <w:rPr>
          <w:sz w:val="22"/>
          <w:szCs w:val="22"/>
          <w:lang w:val="en-US"/>
        </w:rPr>
        <w:t>.</w:t>
      </w:r>
      <w:r w:rsidRPr="003D44B1">
        <w:rPr>
          <w:sz w:val="22"/>
          <w:szCs w:val="22"/>
          <w:lang w:val="en-US"/>
        </w:rPr>
        <w:t xml:space="preserve"> </w:t>
      </w:r>
      <w:r w:rsidR="005B085D" w:rsidRPr="003D44B1">
        <w:rPr>
          <w:sz w:val="22"/>
          <w:szCs w:val="22"/>
          <w:lang w:val="en-US"/>
        </w:rPr>
        <w:t>L</w:t>
      </w:r>
      <w:r w:rsidR="001F0346" w:rsidRPr="003D44B1">
        <w:rPr>
          <w:sz w:val="22"/>
          <w:szCs w:val="22"/>
          <w:lang w:val="en-US"/>
        </w:rPr>
        <w:t>ate submissions are allowed at the cost of 1 token per 24-hour period.</w:t>
      </w:r>
      <w:r w:rsidR="006F5CAE" w:rsidRPr="003D44B1">
        <w:rPr>
          <w:sz w:val="22"/>
          <w:szCs w:val="22"/>
          <w:lang w:val="en-US"/>
        </w:rPr>
        <w:t xml:space="preserve"> A submission received only a minute after midnight will cost an additional token.</w:t>
      </w:r>
    </w:p>
    <w:p w14:paraId="4073FA43" w14:textId="77777777" w:rsidR="00D8768D" w:rsidRPr="003D44B1" w:rsidRDefault="006A5A05" w:rsidP="00D8768D">
      <w:pPr>
        <w:pStyle w:val="ListParagraph"/>
        <w:numPr>
          <w:ilvl w:val="0"/>
          <w:numId w:val="5"/>
        </w:numPr>
        <w:jc w:val="both"/>
        <w:rPr>
          <w:sz w:val="22"/>
          <w:szCs w:val="22"/>
          <w:lang w:val="en-US"/>
        </w:rPr>
      </w:pPr>
      <w:r>
        <w:rPr>
          <w:sz w:val="22"/>
          <w:szCs w:val="22"/>
          <w:lang w:val="en-US"/>
        </w:rPr>
        <w:t xml:space="preserve">Problems 1 through 4 are </w:t>
      </w:r>
      <w:r w:rsidR="00D3248A" w:rsidRPr="003D44B1">
        <w:rPr>
          <w:sz w:val="22"/>
          <w:szCs w:val="22"/>
          <w:lang w:val="en-US"/>
        </w:rPr>
        <w:t>worth 10 points</w:t>
      </w:r>
      <w:r>
        <w:rPr>
          <w:sz w:val="22"/>
          <w:szCs w:val="22"/>
          <w:lang w:val="en-US"/>
        </w:rPr>
        <w:t xml:space="preserve"> each</w:t>
      </w:r>
      <w:r w:rsidR="00D3248A" w:rsidRPr="003D44B1">
        <w:rPr>
          <w:sz w:val="22"/>
          <w:szCs w:val="22"/>
          <w:lang w:val="en-US"/>
        </w:rPr>
        <w:t>.</w:t>
      </w:r>
      <w:r w:rsidR="00D8768D" w:rsidRPr="003D44B1">
        <w:rPr>
          <w:sz w:val="22"/>
          <w:szCs w:val="22"/>
          <w:lang w:val="en-US"/>
        </w:rPr>
        <w:t xml:space="preserve"> Notice that one of the problems is required for 5554 students, but is optional</w:t>
      </w:r>
      <w:r w:rsidR="00F74B68" w:rsidRPr="003D44B1">
        <w:rPr>
          <w:sz w:val="22"/>
          <w:szCs w:val="22"/>
          <w:lang w:val="en-US"/>
        </w:rPr>
        <w:t xml:space="preserve"> (</w:t>
      </w:r>
      <w:r w:rsidR="00D8768D" w:rsidRPr="003D44B1">
        <w:rPr>
          <w:sz w:val="22"/>
          <w:szCs w:val="22"/>
          <w:lang w:val="en-US"/>
        </w:rPr>
        <w:t>extra-credit</w:t>
      </w:r>
      <w:r w:rsidR="00F74B68" w:rsidRPr="003D44B1">
        <w:rPr>
          <w:sz w:val="22"/>
          <w:szCs w:val="22"/>
          <w:lang w:val="en-US"/>
        </w:rPr>
        <w:t>) for 4554 students.</w:t>
      </w:r>
      <w:r>
        <w:rPr>
          <w:sz w:val="22"/>
          <w:szCs w:val="22"/>
          <w:lang w:val="en-US"/>
        </w:rPr>
        <w:t xml:space="preserve"> Problem 5 is worth 20 points.</w:t>
      </w:r>
    </w:p>
    <w:p w14:paraId="3C54B7AE" w14:textId="77777777" w:rsidR="000E046F" w:rsidRPr="003D44B1" w:rsidRDefault="00D8768D" w:rsidP="00D8768D">
      <w:pPr>
        <w:pStyle w:val="ListParagraph"/>
        <w:numPr>
          <w:ilvl w:val="0"/>
          <w:numId w:val="5"/>
        </w:numPr>
        <w:jc w:val="both"/>
        <w:rPr>
          <w:sz w:val="22"/>
          <w:szCs w:val="22"/>
          <w:lang w:val="en-US"/>
        </w:rPr>
      </w:pPr>
      <w:r w:rsidRPr="003D44B1">
        <w:rPr>
          <w:sz w:val="22"/>
          <w:szCs w:val="22"/>
          <w:lang w:val="en-US"/>
        </w:rPr>
        <w:t xml:space="preserve">Prepare an answer sheet that contains all of your written answers in a single file named </w:t>
      </w:r>
      <w:r w:rsidR="000E046F" w:rsidRPr="003D44B1">
        <w:rPr>
          <w:rFonts w:ascii="Consolas" w:hAnsi="Consolas"/>
          <w:i/>
          <w:sz w:val="22"/>
          <w:szCs w:val="22"/>
          <w:lang w:val="en-US"/>
        </w:rPr>
        <w:t>LastName_FirstName</w:t>
      </w:r>
      <w:r w:rsidR="000E046F" w:rsidRPr="003D44B1">
        <w:rPr>
          <w:rFonts w:ascii="Consolas" w:hAnsi="Consolas"/>
          <w:sz w:val="22"/>
          <w:szCs w:val="22"/>
          <w:lang w:val="en-US"/>
        </w:rPr>
        <w:t>_HW</w:t>
      </w:r>
      <w:r w:rsidR="00D25389">
        <w:rPr>
          <w:rFonts w:ascii="Consolas" w:hAnsi="Consolas"/>
          <w:sz w:val="22"/>
          <w:szCs w:val="22"/>
          <w:lang w:val="en-US"/>
        </w:rPr>
        <w:t>4</w:t>
      </w:r>
      <w:r w:rsidR="000E046F" w:rsidRPr="003D44B1">
        <w:rPr>
          <w:rFonts w:ascii="Consolas" w:hAnsi="Consolas"/>
          <w:sz w:val="22"/>
          <w:szCs w:val="22"/>
          <w:lang w:val="en-US"/>
        </w:rPr>
        <w:t>.pdf</w:t>
      </w:r>
      <w:r w:rsidR="002B0221" w:rsidRPr="003D44B1">
        <w:rPr>
          <w:sz w:val="22"/>
          <w:szCs w:val="22"/>
          <w:lang w:val="en-US"/>
        </w:rPr>
        <w:t>, using your own name.</w:t>
      </w:r>
      <w:r w:rsidR="00B16A6E" w:rsidRPr="003D44B1">
        <w:rPr>
          <w:sz w:val="22"/>
          <w:szCs w:val="22"/>
          <w:lang w:val="en-US"/>
        </w:rPr>
        <w:t xml:space="preserve"> </w:t>
      </w:r>
      <w:r w:rsidR="00744807" w:rsidRPr="003D44B1">
        <w:rPr>
          <w:sz w:val="22"/>
          <w:szCs w:val="22"/>
          <w:lang w:val="en-US"/>
        </w:rPr>
        <w:t>Handwritten solutions are permitted, but they must be easily legible to the grader.</w:t>
      </w:r>
      <w:r w:rsidR="00B12232" w:rsidRPr="003D44B1">
        <w:rPr>
          <w:sz w:val="22"/>
          <w:szCs w:val="22"/>
          <w:lang w:val="en-US"/>
        </w:rPr>
        <w:t xml:space="preserve"> </w:t>
      </w:r>
      <w:r w:rsidR="000E046F" w:rsidRPr="003D44B1">
        <w:rPr>
          <w:sz w:val="22"/>
          <w:szCs w:val="22"/>
          <w:lang w:val="en-US"/>
        </w:rPr>
        <w:t>Do not place this pdf file inside the zip file that is described in the next bullet.</w:t>
      </w:r>
    </w:p>
    <w:p w14:paraId="191751CD" w14:textId="77777777" w:rsidR="00F74B68" w:rsidRPr="003D44B1" w:rsidRDefault="000E046F" w:rsidP="00D8768D">
      <w:pPr>
        <w:pStyle w:val="ListParagraph"/>
        <w:numPr>
          <w:ilvl w:val="0"/>
          <w:numId w:val="5"/>
        </w:numPr>
        <w:jc w:val="both"/>
        <w:rPr>
          <w:sz w:val="22"/>
          <w:szCs w:val="22"/>
          <w:lang w:val="en-US"/>
        </w:rPr>
      </w:pPr>
      <w:r w:rsidRPr="003D44B1">
        <w:rPr>
          <w:sz w:val="22"/>
          <w:szCs w:val="22"/>
          <w:lang w:val="en-US"/>
        </w:rPr>
        <w:t>Place all of your Python-related files (</w:t>
      </w:r>
      <w:r w:rsidRPr="003D44B1">
        <w:rPr>
          <w:rFonts w:ascii="Consolas" w:hAnsi="Consolas"/>
          <w:sz w:val="22"/>
          <w:szCs w:val="22"/>
          <w:lang w:val="en-US"/>
        </w:rPr>
        <w:t>*.</w:t>
      </w:r>
      <w:proofErr w:type="spellStart"/>
      <w:r w:rsidRPr="003D44B1">
        <w:rPr>
          <w:rFonts w:ascii="Consolas" w:hAnsi="Consolas"/>
          <w:sz w:val="22"/>
          <w:szCs w:val="22"/>
          <w:lang w:val="en-US"/>
        </w:rPr>
        <w:t>py</w:t>
      </w:r>
      <w:proofErr w:type="spellEnd"/>
      <w:r w:rsidR="00D25389">
        <w:rPr>
          <w:sz w:val="22"/>
          <w:szCs w:val="22"/>
          <w:lang w:val="en-US"/>
        </w:rPr>
        <w:t xml:space="preserve">, </w:t>
      </w:r>
      <w:r w:rsidRPr="003D44B1">
        <w:rPr>
          <w:rFonts w:ascii="Consolas" w:hAnsi="Consolas"/>
          <w:sz w:val="22"/>
          <w:szCs w:val="22"/>
          <w:lang w:val="en-US"/>
        </w:rPr>
        <w:t>*.</w:t>
      </w:r>
      <w:proofErr w:type="spellStart"/>
      <w:r w:rsidRPr="003D44B1">
        <w:rPr>
          <w:rFonts w:ascii="Consolas" w:hAnsi="Consolas"/>
          <w:sz w:val="22"/>
          <w:szCs w:val="22"/>
          <w:lang w:val="en-US"/>
        </w:rPr>
        <w:t>png</w:t>
      </w:r>
      <w:proofErr w:type="spellEnd"/>
      <w:r w:rsidR="003D346F">
        <w:rPr>
          <w:sz w:val="22"/>
          <w:szCs w:val="22"/>
          <w:lang w:val="en-US"/>
        </w:rPr>
        <w:t>, etc.)</w:t>
      </w:r>
      <w:r w:rsidRPr="003D44B1">
        <w:rPr>
          <w:sz w:val="22"/>
          <w:szCs w:val="22"/>
          <w:lang w:val="en-US"/>
        </w:rPr>
        <w:t xml:space="preserve"> into a single zip file named </w:t>
      </w:r>
      <w:r w:rsidRPr="003D44B1">
        <w:rPr>
          <w:rFonts w:ascii="Consolas" w:hAnsi="Consolas"/>
          <w:i/>
          <w:sz w:val="22"/>
          <w:szCs w:val="22"/>
          <w:lang w:val="en-US"/>
        </w:rPr>
        <w:t>LastName_FirstName</w:t>
      </w:r>
      <w:r w:rsidRPr="003D44B1">
        <w:rPr>
          <w:rFonts w:ascii="Consolas" w:hAnsi="Consolas"/>
          <w:sz w:val="22"/>
          <w:szCs w:val="22"/>
          <w:lang w:val="en-US"/>
        </w:rPr>
        <w:t>_HW</w:t>
      </w:r>
      <w:r w:rsidR="00D25389">
        <w:rPr>
          <w:rFonts w:ascii="Consolas" w:hAnsi="Consolas"/>
          <w:sz w:val="22"/>
          <w:szCs w:val="22"/>
          <w:lang w:val="en-US"/>
        </w:rPr>
        <w:t>4</w:t>
      </w:r>
      <w:r w:rsidRPr="003D44B1">
        <w:rPr>
          <w:rFonts w:ascii="Consolas" w:hAnsi="Consolas"/>
          <w:sz w:val="22"/>
          <w:szCs w:val="22"/>
          <w:lang w:val="en-US"/>
        </w:rPr>
        <w:t>.zip</w:t>
      </w:r>
      <w:r w:rsidR="002B0221" w:rsidRPr="003D44B1">
        <w:rPr>
          <w:sz w:val="22"/>
          <w:szCs w:val="22"/>
          <w:lang w:val="en-US"/>
        </w:rPr>
        <w:t xml:space="preserve">. </w:t>
      </w:r>
      <w:r w:rsidR="00945887" w:rsidRPr="003D44B1">
        <w:rPr>
          <w:sz w:val="22"/>
          <w:szCs w:val="22"/>
          <w:lang w:val="en-US"/>
        </w:rPr>
        <w:t>Upload 2 files to Canvas: this zip file and the pdf file that is described above.</w:t>
      </w:r>
    </w:p>
    <w:p w14:paraId="2EA9D2CE" w14:textId="77777777" w:rsidR="00744807" w:rsidRPr="003D44B1" w:rsidRDefault="00744807" w:rsidP="00A90AE3">
      <w:pPr>
        <w:pStyle w:val="ListParagraph"/>
        <w:numPr>
          <w:ilvl w:val="0"/>
          <w:numId w:val="5"/>
        </w:numPr>
        <w:jc w:val="both"/>
        <w:rPr>
          <w:sz w:val="22"/>
          <w:szCs w:val="22"/>
          <w:lang w:val="en-US"/>
        </w:rPr>
      </w:pPr>
      <w:r w:rsidRPr="003D44B1">
        <w:rPr>
          <w:sz w:val="22"/>
          <w:szCs w:val="22"/>
          <w:lang w:val="en-US"/>
        </w:rPr>
        <w:t>For the Python implementation problems, try to ensure that the grader can run your code “out of the box”. For example, do not encode absolute path names for input files; provide relative path names, assuming that the input files reside in the same directory as the source files.</w:t>
      </w:r>
    </w:p>
    <w:p w14:paraId="4408FE8E" w14:textId="77777777" w:rsidR="00744807" w:rsidRPr="003D44B1" w:rsidRDefault="00744807" w:rsidP="00A90AE3">
      <w:pPr>
        <w:pStyle w:val="ListParagraph"/>
        <w:numPr>
          <w:ilvl w:val="0"/>
          <w:numId w:val="5"/>
        </w:numPr>
        <w:jc w:val="both"/>
        <w:rPr>
          <w:sz w:val="22"/>
          <w:szCs w:val="22"/>
          <w:lang w:val="en-US"/>
        </w:rPr>
      </w:pPr>
      <w:r w:rsidRPr="003D44B1">
        <w:rPr>
          <w:sz w:val="22"/>
          <w:szCs w:val="22"/>
          <w:lang w:val="en-US"/>
        </w:rPr>
        <w:t>If any plots are required, include them in your answer sheet (the pdf file)</w:t>
      </w:r>
      <w:r w:rsidR="003A2953" w:rsidRPr="003D44B1">
        <w:rPr>
          <w:sz w:val="22"/>
          <w:szCs w:val="22"/>
          <w:lang w:val="en-US"/>
        </w:rPr>
        <w:t xml:space="preserve">. Also, </w:t>
      </w:r>
      <w:r w:rsidRPr="003D44B1">
        <w:rPr>
          <w:sz w:val="22"/>
          <w:szCs w:val="22"/>
          <w:lang w:val="en-US"/>
        </w:rPr>
        <w:t>your Python code must display the plots when executed.</w:t>
      </w:r>
    </w:p>
    <w:p w14:paraId="281A5FA2" w14:textId="77777777" w:rsidR="00F74B68" w:rsidRPr="003D44B1" w:rsidRDefault="00F74B68" w:rsidP="00A90AE3">
      <w:pPr>
        <w:pStyle w:val="ListParagraph"/>
        <w:numPr>
          <w:ilvl w:val="0"/>
          <w:numId w:val="5"/>
        </w:numPr>
        <w:jc w:val="both"/>
        <w:rPr>
          <w:sz w:val="22"/>
          <w:szCs w:val="22"/>
          <w:lang w:val="en-US"/>
        </w:rPr>
      </w:pPr>
      <w:r w:rsidRPr="003D44B1">
        <w:rPr>
          <w:sz w:val="22"/>
          <w:szCs w:val="22"/>
          <w:lang w:val="en-US"/>
        </w:rPr>
        <w:t xml:space="preserve">After you have submitted to Canvas, it is your responsibility to download the </w:t>
      </w:r>
      <w:r w:rsidR="00B12232" w:rsidRPr="003D44B1">
        <w:rPr>
          <w:sz w:val="22"/>
          <w:szCs w:val="22"/>
          <w:lang w:val="en-US"/>
        </w:rPr>
        <w:t>files</w:t>
      </w:r>
      <w:r w:rsidRPr="003D44B1">
        <w:rPr>
          <w:sz w:val="22"/>
          <w:szCs w:val="22"/>
          <w:lang w:val="en-US"/>
        </w:rPr>
        <w:t xml:space="preserve"> that you submitted and verify that </w:t>
      </w:r>
      <w:r w:rsidR="00B12232" w:rsidRPr="003D44B1">
        <w:rPr>
          <w:sz w:val="22"/>
          <w:szCs w:val="22"/>
          <w:lang w:val="en-US"/>
        </w:rPr>
        <w:t>they are</w:t>
      </w:r>
      <w:r w:rsidRPr="003D44B1">
        <w:rPr>
          <w:sz w:val="22"/>
          <w:szCs w:val="22"/>
          <w:lang w:val="en-US"/>
        </w:rPr>
        <w:t xml:space="preserve"> correct</w:t>
      </w:r>
      <w:r w:rsidR="003A2953" w:rsidRPr="003D44B1">
        <w:rPr>
          <w:sz w:val="22"/>
          <w:szCs w:val="22"/>
          <w:lang w:val="en-US"/>
        </w:rPr>
        <w:t xml:space="preserve"> and complete</w:t>
      </w:r>
      <w:r w:rsidRPr="003D44B1">
        <w:rPr>
          <w:sz w:val="22"/>
          <w:szCs w:val="22"/>
          <w:lang w:val="en-US"/>
        </w:rPr>
        <w:t xml:space="preserve">. </w:t>
      </w:r>
      <w:r w:rsidRPr="003D44B1">
        <w:rPr>
          <w:i/>
          <w:sz w:val="22"/>
          <w:szCs w:val="22"/>
          <w:lang w:val="en-US"/>
        </w:rPr>
        <w:t>The file</w:t>
      </w:r>
      <w:r w:rsidR="003A2953" w:rsidRPr="003D44B1">
        <w:rPr>
          <w:i/>
          <w:sz w:val="22"/>
          <w:szCs w:val="22"/>
          <w:lang w:val="en-US"/>
        </w:rPr>
        <w:t>s</w:t>
      </w:r>
      <w:r w:rsidRPr="003D44B1">
        <w:rPr>
          <w:i/>
          <w:sz w:val="22"/>
          <w:szCs w:val="22"/>
          <w:lang w:val="en-US"/>
        </w:rPr>
        <w:t xml:space="preserve"> that you submit to Canvas are the files that will be graded.</w:t>
      </w:r>
    </w:p>
    <w:p w14:paraId="16D39FB9" w14:textId="77777777" w:rsidR="005A7C0F" w:rsidRDefault="005A7C0F" w:rsidP="005B085D">
      <w:pPr>
        <w:jc w:val="both"/>
        <w:rPr>
          <w:sz w:val="22"/>
          <w:szCs w:val="22"/>
          <w:lang w:val="en-US"/>
        </w:rPr>
      </w:pPr>
    </w:p>
    <w:p w14:paraId="12FBF79A" w14:textId="77777777" w:rsidR="00EA2D3F" w:rsidRDefault="00EA2D3F">
      <w:pPr>
        <w:rPr>
          <w:b/>
          <w:sz w:val="22"/>
          <w:szCs w:val="22"/>
        </w:rPr>
      </w:pPr>
      <w:r>
        <w:rPr>
          <w:b/>
          <w:sz w:val="22"/>
          <w:szCs w:val="22"/>
        </w:rPr>
        <w:br w:type="page"/>
      </w:r>
    </w:p>
    <w:p w14:paraId="4FA335D4" w14:textId="5C9D20B0" w:rsidR="00273409" w:rsidRPr="003D44B1" w:rsidRDefault="00273409" w:rsidP="005B085D">
      <w:pPr>
        <w:jc w:val="both"/>
        <w:rPr>
          <w:sz w:val="22"/>
          <w:szCs w:val="22"/>
          <w:lang w:val="en-US"/>
        </w:rPr>
      </w:pPr>
      <w:r w:rsidRPr="00652E85">
        <w:rPr>
          <w:b/>
          <w:sz w:val="22"/>
          <w:szCs w:val="22"/>
        </w:rPr>
        <w:lastRenderedPageBreak/>
        <w:t>Problem 1.</w:t>
      </w:r>
      <w:r w:rsidRPr="00652E85">
        <w:rPr>
          <w:sz w:val="22"/>
          <w:szCs w:val="22"/>
        </w:rPr>
        <w:t xml:space="preserve"> </w:t>
      </w:r>
      <w:r>
        <w:rPr>
          <w:sz w:val="22"/>
          <w:szCs w:val="22"/>
        </w:rPr>
        <w:t xml:space="preserve">Consider the simple stereo imaging geometry that was introduced in class, as shown below. Both optical axes are parallel, and both cameras have the same focal length. In this view from above, the overall coordinate reference frame </w:t>
      </w:r>
      <w:r w:rsidRPr="00273409">
        <w:rPr>
          <w:sz w:val="22"/>
          <w:szCs w:val="22"/>
        </w:rPr>
        <w:t>(</w:t>
      </w:r>
      <w:r w:rsidRPr="00273409">
        <w:rPr>
          <w:i/>
          <w:sz w:val="22"/>
          <w:szCs w:val="22"/>
        </w:rPr>
        <w:t>x, y, z</w:t>
      </w:r>
      <w:r w:rsidRPr="00273409">
        <w:rPr>
          <w:sz w:val="22"/>
          <w:szCs w:val="22"/>
        </w:rPr>
        <w:t>)</w:t>
      </w:r>
      <w:r>
        <w:rPr>
          <w:sz w:val="22"/>
          <w:szCs w:val="22"/>
        </w:rPr>
        <w:t xml:space="preserve"> is centered at the left camera.</w:t>
      </w:r>
    </w:p>
    <w:p w14:paraId="4354D3A4" w14:textId="40713B1F" w:rsidR="00273409" w:rsidRDefault="00ED237D" w:rsidP="00273409">
      <w:pPr>
        <w:tabs>
          <w:tab w:val="left" w:pos="4095"/>
        </w:tabs>
        <w:jc w:val="center"/>
        <w:rPr>
          <w:b/>
          <w:sz w:val="22"/>
          <w:szCs w:val="22"/>
        </w:rPr>
      </w:pPr>
      <w:r>
        <w:rPr>
          <w:noProof/>
          <w:lang w:val="en-US"/>
        </w:rPr>
        <mc:AlternateContent>
          <mc:Choice Requires="wpi">
            <w:drawing>
              <wp:anchor distT="0" distB="0" distL="114300" distR="114300" simplePos="0" relativeHeight="251810816" behindDoc="0" locked="0" layoutInCell="1" allowOverlap="1" wp14:anchorId="00DFFDB3" wp14:editId="07D4BBC6">
                <wp:simplePos x="0" y="0"/>
                <wp:positionH relativeFrom="column">
                  <wp:posOffset>1767205</wp:posOffset>
                </wp:positionH>
                <wp:positionV relativeFrom="paragraph">
                  <wp:posOffset>2047240</wp:posOffset>
                </wp:positionV>
                <wp:extent cx="549910" cy="522605"/>
                <wp:effectExtent l="38100" t="38100" r="40640" b="48895"/>
                <wp:wrapNone/>
                <wp:docPr id="156" name="Ink 156"/>
                <wp:cNvGraphicFramePr/>
                <a:graphic xmlns:a="http://schemas.openxmlformats.org/drawingml/2006/main">
                  <a:graphicData uri="http://schemas.microsoft.com/office/word/2010/wordprocessingInk">
                    <w14:contentPart bwMode="auto" r:id="rId8">
                      <w14:nvContentPartPr>
                        <w14:cNvContentPartPr/>
                      </w14:nvContentPartPr>
                      <w14:xfrm>
                        <a:off x="0" y="0"/>
                        <a:ext cx="549910" cy="522605"/>
                      </w14:xfrm>
                    </w14:contentPart>
                  </a:graphicData>
                </a:graphic>
              </wp:anchor>
            </w:drawing>
          </mc:Choice>
          <mc:Fallback>
            <w:pict>
              <v:shapetype w14:anchorId="13E97806"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156" o:spid="_x0000_s1026" type="#_x0000_t75" style="position:absolute;margin-left:138.45pt;margin-top:160.5pt;width:44.7pt;height:42.55pt;z-index:251810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">
                <v:imagedata r:id="rId9" o:title=""/>
              </v:shape>
            </w:pict>
          </mc:Fallback>
        </mc:AlternateContent>
      </w:r>
      <w:r>
        <w:rPr>
          <w:noProof/>
          <w:lang w:val="en-US"/>
        </w:rPr>
        <mc:AlternateContent>
          <mc:Choice Requires="wpi">
            <w:drawing>
              <wp:anchor distT="0" distB="0" distL="114300" distR="114300" simplePos="0" relativeHeight="251804672" behindDoc="0" locked="0" layoutInCell="1" allowOverlap="1" wp14:anchorId="7105E68A" wp14:editId="43FA0D40">
                <wp:simplePos x="0" y="0"/>
                <wp:positionH relativeFrom="column">
                  <wp:posOffset>2185670</wp:posOffset>
                </wp:positionH>
                <wp:positionV relativeFrom="paragraph">
                  <wp:posOffset>800100</wp:posOffset>
                </wp:positionV>
                <wp:extent cx="1824355" cy="1809115"/>
                <wp:effectExtent l="38100" t="38100" r="23495" b="57785"/>
                <wp:wrapNone/>
                <wp:docPr id="150" name="Ink 150"/>
                <wp:cNvGraphicFramePr/>
                <a:graphic xmlns:a="http://schemas.openxmlformats.org/drawingml/2006/main">
                  <a:graphicData uri="http://schemas.microsoft.com/office/word/2010/wordprocessingInk">
                    <w14:contentPart bwMode="auto" r:id="rId10">
                      <w14:nvContentPartPr>
                        <w14:cNvContentPartPr/>
                      </w14:nvContentPartPr>
                      <w14:xfrm>
                        <a:off x="0" y="0"/>
                        <a:ext cx="1824355" cy="1809115"/>
                      </w14:xfrm>
                    </w14:contentPart>
                  </a:graphicData>
                </a:graphic>
              </wp:anchor>
            </w:drawing>
          </mc:Choice>
          <mc:Fallback>
            <w:pict>
              <v:shape w14:anchorId="7FD32076" id="Ink 150" o:spid="_x0000_s1026" type="#_x0000_t75" style="position:absolute;margin-left:171.4pt;margin-top:62.3pt;width:145.05pt;height:143.85pt;z-index:251804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">
                <v:imagedata r:id="rId11" o:title=""/>
              </v:shape>
            </w:pict>
          </mc:Fallback>
        </mc:AlternateContent>
      </w:r>
      <w:r>
        <w:rPr>
          <w:noProof/>
          <w:lang w:val="en-US"/>
        </w:rPr>
        <mc:AlternateContent>
          <mc:Choice Requires="wpi">
            <w:drawing>
              <wp:anchor distT="0" distB="0" distL="114300" distR="114300" simplePos="0" relativeHeight="251779072" behindDoc="0" locked="0" layoutInCell="1" allowOverlap="1" wp14:anchorId="5CF60E7B" wp14:editId="4C77884F">
                <wp:simplePos x="0" y="0"/>
                <wp:positionH relativeFrom="column">
                  <wp:posOffset>4010229</wp:posOffset>
                </wp:positionH>
                <wp:positionV relativeFrom="paragraph">
                  <wp:posOffset>501228</wp:posOffset>
                </wp:positionV>
                <wp:extent cx="15120" cy="7920"/>
                <wp:effectExtent l="38100" t="38100" r="42545" b="49530"/>
                <wp:wrapNone/>
                <wp:docPr id="125" name="Ink 125"/>
                <wp:cNvGraphicFramePr/>
                <a:graphic xmlns:a="http://schemas.openxmlformats.org/drawingml/2006/main">
                  <a:graphicData uri="http://schemas.microsoft.com/office/word/2010/wordprocessingInk">
                    <w14:contentPart bwMode="auto" r:id="rId12">
                      <w14:nvContentPartPr>
                        <w14:cNvContentPartPr/>
                      </w14:nvContentPartPr>
                      <w14:xfrm>
                        <a:off x="0" y="0"/>
                        <a:ext cx="15120" cy="7920"/>
                      </w14:xfrm>
                    </w14:contentPart>
                  </a:graphicData>
                </a:graphic>
              </wp:anchor>
            </w:drawing>
          </mc:Choice>
          <mc:Fallback>
            <w:pict>
              <v:shape w14:anchorId="1A029427" id="Ink 125" o:spid="_x0000_s1026" type="#_x0000_t75" style="position:absolute;margin-left:315.05pt;margin-top:38.75pt;width:2.65pt;height:2pt;z-index:251779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">
                <v:imagedata r:id="rId13" o:title=""/>
              </v:shape>
            </w:pict>
          </mc:Fallback>
        </mc:AlternateContent>
      </w:r>
      <w:r>
        <w:rPr>
          <w:noProof/>
          <w:lang w:val="en-US"/>
        </w:rPr>
        <mc:AlternateContent>
          <mc:Choice Requires="wpi">
            <w:drawing>
              <wp:anchor distT="0" distB="0" distL="114300" distR="114300" simplePos="0" relativeHeight="251778048" behindDoc="0" locked="0" layoutInCell="1" allowOverlap="1" wp14:anchorId="06B354C0" wp14:editId="7EAF34EB">
                <wp:simplePos x="0" y="0"/>
                <wp:positionH relativeFrom="column">
                  <wp:posOffset>1786869</wp:posOffset>
                </wp:positionH>
                <wp:positionV relativeFrom="paragraph">
                  <wp:posOffset>2580228</wp:posOffset>
                </wp:positionV>
                <wp:extent cx="2289240" cy="86400"/>
                <wp:effectExtent l="38100" t="38100" r="53975" b="46990"/>
                <wp:wrapNone/>
                <wp:docPr id="124" name="Ink 124"/>
                <wp:cNvGraphicFramePr/>
                <a:graphic xmlns:a="http://schemas.openxmlformats.org/drawingml/2006/main">
                  <a:graphicData uri="http://schemas.microsoft.com/office/word/2010/wordprocessingInk">
                    <w14:contentPart bwMode="auto" r:id="rId14">
                      <w14:nvContentPartPr>
                        <w14:cNvContentPartPr/>
                      </w14:nvContentPartPr>
                      <w14:xfrm>
                        <a:off x="0" y="0"/>
                        <a:ext cx="2289240" cy="86400"/>
                      </w14:xfrm>
                    </w14:contentPart>
                  </a:graphicData>
                </a:graphic>
              </wp:anchor>
            </w:drawing>
          </mc:Choice>
          <mc:Fallback>
            <w:pict>
              <v:shape w14:anchorId="5A00B419" id="Ink 124" o:spid="_x0000_s1026" type="#_x0000_t75" style="position:absolute;margin-left:140pt;margin-top:202.45pt;width:181.65pt;height:8.2pt;z-index:251778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">
                <v:imagedata r:id="rId15" o:title=""/>
              </v:shape>
            </w:pict>
          </mc:Fallback>
        </mc:AlternateContent>
      </w:r>
      <w:r>
        <w:rPr>
          <w:noProof/>
          <w:lang w:val="en-US"/>
        </w:rPr>
        <mc:AlternateContent>
          <mc:Choice Requires="wpi">
            <w:drawing>
              <wp:anchor distT="0" distB="0" distL="114300" distR="114300" simplePos="0" relativeHeight="251777024" behindDoc="0" locked="0" layoutInCell="1" allowOverlap="1" wp14:anchorId="5F2559F6" wp14:editId="7D9E5FD7">
                <wp:simplePos x="0" y="0"/>
                <wp:positionH relativeFrom="column">
                  <wp:posOffset>1781469</wp:posOffset>
                </wp:positionH>
                <wp:positionV relativeFrom="paragraph">
                  <wp:posOffset>493308</wp:posOffset>
                </wp:positionV>
                <wp:extent cx="2233080" cy="2111400"/>
                <wp:effectExtent l="38100" t="38100" r="53340" b="41275"/>
                <wp:wrapNone/>
                <wp:docPr id="123" name="Ink 123"/>
                <wp:cNvGraphicFramePr/>
                <a:graphic xmlns:a="http://schemas.openxmlformats.org/drawingml/2006/main">
                  <a:graphicData uri="http://schemas.microsoft.com/office/word/2010/wordprocessingInk">
                    <w14:contentPart bwMode="auto" r:id="rId16">
                      <w14:nvContentPartPr>
                        <w14:cNvContentPartPr/>
                      </w14:nvContentPartPr>
                      <w14:xfrm>
                        <a:off x="0" y="0"/>
                        <a:ext cx="2233080" cy="2111400"/>
                      </w14:xfrm>
                    </w14:contentPart>
                  </a:graphicData>
                </a:graphic>
              </wp:anchor>
            </w:drawing>
          </mc:Choice>
          <mc:Fallback>
            <w:pict>
              <v:shape w14:anchorId="62D849BD" id="Ink 123" o:spid="_x0000_s1026" type="#_x0000_t75" style="position:absolute;margin-left:139.55pt;margin-top:38.15pt;width:177.25pt;height:167.65pt;z-index:251777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">
                <v:imagedata r:id="rId17" o:title=""/>
              </v:shape>
            </w:pict>
          </mc:Fallback>
        </mc:AlternateContent>
      </w:r>
      <w:r>
        <w:rPr>
          <w:noProof/>
          <w:lang w:val="en-US"/>
        </w:rPr>
        <mc:AlternateContent>
          <mc:Choice Requires="wpi">
            <w:drawing>
              <wp:anchor distT="0" distB="0" distL="114300" distR="114300" simplePos="0" relativeHeight="251776000" behindDoc="0" locked="0" layoutInCell="1" allowOverlap="1" wp14:anchorId="4599B660" wp14:editId="1A276D57">
                <wp:simplePos x="0" y="0"/>
                <wp:positionH relativeFrom="column">
                  <wp:posOffset>3548380</wp:posOffset>
                </wp:positionH>
                <wp:positionV relativeFrom="paragraph">
                  <wp:posOffset>1133475</wp:posOffset>
                </wp:positionV>
                <wp:extent cx="463220" cy="1350010"/>
                <wp:effectExtent l="38100" t="38100" r="0" b="40640"/>
                <wp:wrapNone/>
                <wp:docPr id="122" name="Ink 122"/>
                <wp:cNvGraphicFramePr/>
                <a:graphic xmlns:a="http://schemas.openxmlformats.org/drawingml/2006/main">
                  <a:graphicData uri="http://schemas.microsoft.com/office/word/2010/wordprocessingInk">
                    <w14:contentPart bwMode="auto" r:id="rId18">
                      <w14:nvContentPartPr>
                        <w14:cNvContentPartPr/>
                      </w14:nvContentPartPr>
                      <w14:xfrm>
                        <a:off x="0" y="0"/>
                        <a:ext cx="463220" cy="1350010"/>
                      </w14:xfrm>
                    </w14:contentPart>
                  </a:graphicData>
                </a:graphic>
              </wp:anchor>
            </w:drawing>
          </mc:Choice>
          <mc:Fallback>
            <w:pict>
              <v:shape w14:anchorId="711F556A" id="Ink 122" o:spid="_x0000_s1026" type="#_x0000_t75" style="position:absolute;margin-left:278.7pt;margin-top:88.55pt;width:37.85pt;height:107.7pt;z-index:251776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">
                <v:imagedata r:id="rId19" o:title=""/>
              </v:shape>
            </w:pict>
          </mc:Fallback>
        </mc:AlternateContent>
      </w:r>
      <w:r>
        <w:rPr>
          <w:noProof/>
          <w:lang w:val="en-US"/>
        </w:rPr>
        <mc:AlternateContent>
          <mc:Choice Requires="wpi">
            <w:drawing>
              <wp:anchor distT="0" distB="0" distL="114300" distR="114300" simplePos="0" relativeHeight="251765760" behindDoc="0" locked="0" layoutInCell="1" allowOverlap="1" wp14:anchorId="72488210" wp14:editId="4A6201F2">
                <wp:simplePos x="0" y="0"/>
                <wp:positionH relativeFrom="column">
                  <wp:posOffset>3380105</wp:posOffset>
                </wp:positionH>
                <wp:positionV relativeFrom="paragraph">
                  <wp:posOffset>2272030</wp:posOffset>
                </wp:positionV>
                <wp:extent cx="92345" cy="203295"/>
                <wp:effectExtent l="38100" t="38100" r="3175" b="44450"/>
                <wp:wrapNone/>
                <wp:docPr id="112" name="Ink 112"/>
                <wp:cNvGraphicFramePr/>
                <a:graphic xmlns:a="http://schemas.openxmlformats.org/drawingml/2006/main">
                  <a:graphicData uri="http://schemas.microsoft.com/office/word/2010/wordprocessingInk">
                    <w14:contentPart bwMode="auto" r:id="rId20">
                      <w14:nvContentPartPr>
                        <w14:cNvContentPartPr/>
                      </w14:nvContentPartPr>
                      <w14:xfrm>
                        <a:off x="0" y="0"/>
                        <a:ext cx="92345" cy="203295"/>
                      </w14:xfrm>
                    </w14:contentPart>
                  </a:graphicData>
                </a:graphic>
              </wp:anchor>
            </w:drawing>
          </mc:Choice>
          <mc:Fallback>
            <w:pict>
              <v:shape w14:anchorId="504E8CB6" id="Ink 112" o:spid="_x0000_s1026" type="#_x0000_t75" style="position:absolute;margin-left:265.45pt;margin-top:178.2pt;width:8.65pt;height:17.4pt;z-index:251765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">
                <v:imagedata r:id="rId21" o:title=""/>
              </v:shape>
            </w:pict>
          </mc:Fallback>
        </mc:AlternateContent>
      </w:r>
      <w:r>
        <w:rPr>
          <w:noProof/>
          <w:lang w:val="en-US"/>
        </w:rPr>
        <mc:AlternateContent>
          <mc:Choice Requires="wpi">
            <w:drawing>
              <wp:anchor distT="0" distB="0" distL="114300" distR="114300" simplePos="0" relativeHeight="251758592" behindDoc="0" locked="0" layoutInCell="1" allowOverlap="1" wp14:anchorId="6801B5A9" wp14:editId="0FC99242">
                <wp:simplePos x="0" y="0"/>
                <wp:positionH relativeFrom="column">
                  <wp:posOffset>3399669</wp:posOffset>
                </wp:positionH>
                <wp:positionV relativeFrom="paragraph">
                  <wp:posOffset>2232296</wp:posOffset>
                </wp:positionV>
                <wp:extent cx="129240" cy="19080"/>
                <wp:effectExtent l="38100" t="38100" r="42545" b="57150"/>
                <wp:wrapNone/>
                <wp:docPr id="105" name="Ink 105"/>
                <wp:cNvGraphicFramePr/>
                <a:graphic xmlns:a="http://schemas.openxmlformats.org/drawingml/2006/main">
                  <a:graphicData uri="http://schemas.microsoft.com/office/word/2010/wordprocessingInk">
                    <w14:contentPart bwMode="auto" r:id="rId22">
                      <w14:nvContentPartPr>
                        <w14:cNvContentPartPr/>
                      </w14:nvContentPartPr>
                      <w14:xfrm>
                        <a:off x="0" y="0"/>
                        <a:ext cx="129240" cy="19080"/>
                      </w14:xfrm>
                    </w14:contentPart>
                  </a:graphicData>
                </a:graphic>
              </wp:anchor>
            </w:drawing>
          </mc:Choice>
          <mc:Fallback>
            <w:pict>
              <v:shape w14:anchorId="72CF94E2" id="Ink 105" o:spid="_x0000_s1026" type="#_x0000_t75" style="position:absolute;margin-left:267pt;margin-top:175.05pt;width:11.6pt;height:2.9pt;z-index:251758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">
                <v:imagedata r:id="rId23" o:title=""/>
              </v:shape>
            </w:pict>
          </mc:Fallback>
        </mc:AlternateContent>
      </w:r>
      <w:r>
        <w:rPr>
          <w:noProof/>
          <w:lang w:val="en-US"/>
        </w:rPr>
        <mc:AlternateContent>
          <mc:Choice Requires="wpi">
            <w:drawing>
              <wp:anchor distT="0" distB="0" distL="114300" distR="114300" simplePos="0" relativeHeight="251757568" behindDoc="0" locked="0" layoutInCell="1" allowOverlap="1" wp14:anchorId="15421CA8" wp14:editId="25EABAF4">
                <wp:simplePos x="0" y="0"/>
                <wp:positionH relativeFrom="column">
                  <wp:posOffset>3375025</wp:posOffset>
                </wp:positionH>
                <wp:positionV relativeFrom="paragraph">
                  <wp:posOffset>490855</wp:posOffset>
                </wp:positionV>
                <wp:extent cx="749880" cy="2146935"/>
                <wp:effectExtent l="38100" t="38100" r="50800" b="43815"/>
                <wp:wrapNone/>
                <wp:docPr id="104" name="Ink 104"/>
                <wp:cNvGraphicFramePr/>
                <a:graphic xmlns:a="http://schemas.openxmlformats.org/drawingml/2006/main">
                  <a:graphicData uri="http://schemas.microsoft.com/office/word/2010/wordprocessingInk">
                    <w14:contentPart bwMode="auto" r:id="rId24">
                      <w14:nvContentPartPr>
                        <w14:cNvContentPartPr/>
                      </w14:nvContentPartPr>
                      <w14:xfrm>
                        <a:off x="0" y="0"/>
                        <a:ext cx="749880" cy="2146935"/>
                      </w14:xfrm>
                    </w14:contentPart>
                  </a:graphicData>
                </a:graphic>
              </wp:anchor>
            </w:drawing>
          </mc:Choice>
          <mc:Fallback>
            <w:pict>
              <v:shape w14:anchorId="6934B4BD" id="Ink 104" o:spid="_x0000_s1026" type="#_x0000_t75" style="position:absolute;margin-left:265.05pt;margin-top:37.95pt;width:60.5pt;height:170.45pt;z-index:251757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">
                <v:imagedata r:id="rId25" o:title=""/>
              </v:shape>
            </w:pict>
          </mc:Fallback>
        </mc:AlternateContent>
      </w:r>
      <w:r>
        <w:rPr>
          <w:noProof/>
          <w:lang w:val="en-US"/>
        </w:rPr>
        <mc:AlternateContent>
          <mc:Choice Requires="wpi">
            <w:drawing>
              <wp:anchor distT="0" distB="0" distL="114300" distR="114300" simplePos="0" relativeHeight="251754496" behindDoc="0" locked="0" layoutInCell="1" allowOverlap="1" wp14:anchorId="3D47071A" wp14:editId="7B11A6CD">
                <wp:simplePos x="0" y="0"/>
                <wp:positionH relativeFrom="column">
                  <wp:posOffset>3390309</wp:posOffset>
                </wp:positionH>
                <wp:positionV relativeFrom="paragraph">
                  <wp:posOffset>518696</wp:posOffset>
                </wp:positionV>
                <wp:extent cx="652680" cy="2128320"/>
                <wp:effectExtent l="57150" t="38100" r="52705" b="43815"/>
                <wp:wrapNone/>
                <wp:docPr id="101" name="Ink 101"/>
                <wp:cNvGraphicFramePr/>
                <a:graphic xmlns:a="http://schemas.openxmlformats.org/drawingml/2006/main">
                  <a:graphicData uri="http://schemas.microsoft.com/office/word/2010/wordprocessingInk">
                    <w14:contentPart bwMode="auto" r:id="rId26">
                      <w14:nvContentPartPr>
                        <w14:cNvContentPartPr/>
                      </w14:nvContentPartPr>
                      <w14:xfrm>
                        <a:off x="0" y="0"/>
                        <a:ext cx="652680" cy="2128320"/>
                      </w14:xfrm>
                    </w14:contentPart>
                  </a:graphicData>
                </a:graphic>
              </wp:anchor>
            </w:drawing>
          </mc:Choice>
          <mc:Fallback>
            <w:pict>
              <v:shape w14:anchorId="530FD8B4" id="Ink 101" o:spid="_x0000_s1026" type="#_x0000_t75" style="position:absolute;margin-left:266.25pt;margin-top:40.15pt;width:52.85pt;height:169pt;z-index:251754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">
                <v:imagedata r:id="rId27" o:title=""/>
              </v:shape>
            </w:pict>
          </mc:Fallback>
        </mc:AlternateContent>
      </w:r>
      <w:r>
        <w:rPr>
          <w:noProof/>
          <w:lang w:val="en-US"/>
        </w:rPr>
        <mc:AlternateContent>
          <mc:Choice Requires="wpi">
            <w:drawing>
              <wp:anchor distT="0" distB="0" distL="114300" distR="114300" simplePos="0" relativeHeight="251708416" behindDoc="0" locked="0" layoutInCell="1" allowOverlap="1" wp14:anchorId="699DE7CF" wp14:editId="7F5AB1A6">
                <wp:simplePos x="0" y="0"/>
                <wp:positionH relativeFrom="column">
                  <wp:posOffset>1826260</wp:posOffset>
                </wp:positionH>
                <wp:positionV relativeFrom="paragraph">
                  <wp:posOffset>2797175</wp:posOffset>
                </wp:positionV>
                <wp:extent cx="2579600" cy="361040"/>
                <wp:effectExtent l="38100" t="38100" r="49530" b="58420"/>
                <wp:wrapNone/>
                <wp:docPr id="56" name="Ink 56"/>
                <wp:cNvGraphicFramePr/>
                <a:graphic xmlns:a="http://schemas.openxmlformats.org/drawingml/2006/main">
                  <a:graphicData uri="http://schemas.microsoft.com/office/word/2010/wordprocessingInk">
                    <w14:contentPart bwMode="auto" r:id="rId28">
                      <w14:nvContentPartPr>
                        <w14:cNvContentPartPr/>
                      </w14:nvContentPartPr>
                      <w14:xfrm>
                        <a:off x="0" y="0"/>
                        <a:ext cx="2579600" cy="361040"/>
                      </w14:xfrm>
                    </w14:contentPart>
                  </a:graphicData>
                </a:graphic>
              </wp:anchor>
            </w:drawing>
          </mc:Choice>
          <mc:Fallback>
            <w:pict>
              <v:shape w14:anchorId="38C5B799" id="Ink 56" o:spid="_x0000_s1026" type="#_x0000_t75" style="position:absolute;margin-left:143.1pt;margin-top:219.55pt;width:204.5pt;height:29.85pt;z-index:251708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">
                <v:imagedata r:id="rId29" o:title=""/>
              </v:shape>
            </w:pict>
          </mc:Fallback>
        </mc:AlternateContent>
      </w:r>
      <w:r>
        <w:rPr>
          <w:noProof/>
          <w:lang w:val="en-US"/>
        </w:rPr>
        <mc:AlternateContent>
          <mc:Choice Requires="wpi">
            <w:drawing>
              <wp:anchor distT="0" distB="0" distL="114300" distR="114300" simplePos="0" relativeHeight="251696128" behindDoc="0" locked="0" layoutInCell="1" allowOverlap="1" wp14:anchorId="54B60107" wp14:editId="39B3FC25">
                <wp:simplePos x="0" y="0"/>
                <wp:positionH relativeFrom="column">
                  <wp:posOffset>1797309</wp:posOffset>
                </wp:positionH>
                <wp:positionV relativeFrom="paragraph">
                  <wp:posOffset>2836532</wp:posOffset>
                </wp:positionV>
                <wp:extent cx="19080" cy="162000"/>
                <wp:effectExtent l="38100" t="38100" r="57150" b="47625"/>
                <wp:wrapNone/>
                <wp:docPr id="44" name="Ink 44"/>
                <wp:cNvGraphicFramePr/>
                <a:graphic xmlns:a="http://schemas.openxmlformats.org/drawingml/2006/main">
                  <a:graphicData uri="http://schemas.microsoft.com/office/word/2010/wordprocessingInk">
                    <w14:contentPart bwMode="auto" r:id="rId30">
                      <w14:nvContentPartPr>
                        <w14:cNvContentPartPr/>
                      </w14:nvContentPartPr>
                      <w14:xfrm>
                        <a:off x="0" y="0"/>
                        <a:ext cx="19080" cy="162000"/>
                      </w14:xfrm>
                    </w14:contentPart>
                  </a:graphicData>
                </a:graphic>
              </wp:anchor>
            </w:drawing>
          </mc:Choice>
          <mc:Fallback>
            <w:pict>
              <v:shape w14:anchorId="636FAB63" id="Ink 44" o:spid="_x0000_s1026" type="#_x0000_t75" style="position:absolute;margin-left:140.8pt;margin-top:222.65pt;width:2.9pt;height:14.15pt;z-index:251696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">
                <v:imagedata r:id="rId31" o:title=""/>
              </v:shape>
            </w:pict>
          </mc:Fallback>
        </mc:AlternateContent>
      </w:r>
      <w:r>
        <w:rPr>
          <w:noProof/>
          <w:lang w:val="en-US"/>
        </w:rPr>
        <mc:AlternateContent>
          <mc:Choice Requires="wpi">
            <w:drawing>
              <wp:anchor distT="0" distB="0" distL="114300" distR="114300" simplePos="0" relativeHeight="251695104" behindDoc="0" locked="0" layoutInCell="1" allowOverlap="1" wp14:anchorId="7EB7F1CA" wp14:editId="763294FD">
                <wp:simplePos x="0" y="0"/>
                <wp:positionH relativeFrom="column">
                  <wp:posOffset>4834989</wp:posOffset>
                </wp:positionH>
                <wp:positionV relativeFrom="paragraph">
                  <wp:posOffset>1494812</wp:posOffset>
                </wp:positionV>
                <wp:extent cx="139320" cy="70920"/>
                <wp:effectExtent l="38100" t="38100" r="51435" b="43815"/>
                <wp:wrapNone/>
                <wp:docPr id="43" name="Ink 43"/>
                <wp:cNvGraphicFramePr/>
                <a:graphic xmlns:a="http://schemas.openxmlformats.org/drawingml/2006/main">
                  <a:graphicData uri="http://schemas.microsoft.com/office/word/2010/wordprocessingInk">
                    <w14:contentPart bwMode="auto" r:id="rId32">
                      <w14:nvContentPartPr>
                        <w14:cNvContentPartPr/>
                      </w14:nvContentPartPr>
                      <w14:xfrm>
                        <a:off x="0" y="0"/>
                        <a:ext cx="139320" cy="70920"/>
                      </w14:xfrm>
                    </w14:contentPart>
                  </a:graphicData>
                </a:graphic>
              </wp:anchor>
            </w:drawing>
          </mc:Choice>
          <mc:Fallback>
            <w:pict>
              <v:shape w14:anchorId="00F0E5BA" id="Ink 43" o:spid="_x0000_s1026" type="#_x0000_t75" style="position:absolute;margin-left:380pt;margin-top:117pt;width:12.35pt;height:7pt;z-index:251695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">
                <v:imagedata r:id="rId33" o:title=""/>
              </v:shape>
            </w:pict>
          </mc:Fallback>
        </mc:AlternateContent>
      </w:r>
      <w:r>
        <w:rPr>
          <w:noProof/>
          <w:lang w:val="en-US"/>
        </w:rPr>
        <mc:AlternateContent>
          <mc:Choice Requires="wpi">
            <w:drawing>
              <wp:anchor distT="0" distB="0" distL="114300" distR="114300" simplePos="0" relativeHeight="251694080" behindDoc="0" locked="0" layoutInCell="1" allowOverlap="1" wp14:anchorId="2E676EAF" wp14:editId="600AAC32">
                <wp:simplePos x="0" y="0"/>
                <wp:positionH relativeFrom="column">
                  <wp:posOffset>4138295</wp:posOffset>
                </wp:positionH>
                <wp:positionV relativeFrom="paragraph">
                  <wp:posOffset>504825</wp:posOffset>
                </wp:positionV>
                <wp:extent cx="628505" cy="2124075"/>
                <wp:effectExtent l="38100" t="38100" r="635" b="47625"/>
                <wp:wrapNone/>
                <wp:docPr id="42" name="Ink 42"/>
                <wp:cNvGraphicFramePr/>
                <a:graphic xmlns:a="http://schemas.openxmlformats.org/drawingml/2006/main">
                  <a:graphicData uri="http://schemas.microsoft.com/office/word/2010/wordprocessingInk">
                    <w14:contentPart bwMode="auto" r:id="rId34">
                      <w14:nvContentPartPr>
                        <w14:cNvContentPartPr/>
                      </w14:nvContentPartPr>
                      <w14:xfrm>
                        <a:off x="0" y="0"/>
                        <a:ext cx="628505" cy="2124075"/>
                      </w14:xfrm>
                    </w14:contentPart>
                  </a:graphicData>
                </a:graphic>
              </wp:anchor>
            </w:drawing>
          </mc:Choice>
          <mc:Fallback>
            <w:pict>
              <v:shape w14:anchorId="4DC67DA4" id="Ink 42" o:spid="_x0000_s1026" type="#_x0000_t75" style="position:absolute;margin-left:325.15pt;margin-top:39.05pt;width:50.95pt;height:168.65pt;z-index:251694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">
                <v:imagedata r:id="rId35" o:title=""/>
              </v:shape>
            </w:pict>
          </mc:Fallback>
        </mc:AlternateContent>
      </w:r>
      <w:r w:rsidR="00273409">
        <w:rPr>
          <w:noProof/>
          <w:lang w:val="en-US"/>
        </w:rPr>
        <w:drawing>
          <wp:inline distT="0" distB="0" distL="0" distR="0" wp14:anchorId="78BEB104" wp14:editId="4699EADA">
            <wp:extent cx="3817200" cy="3304284"/>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833141" cy="3318083"/>
                    </a:xfrm>
                    <a:prstGeom prst="rect">
                      <a:avLst/>
                    </a:prstGeom>
                  </pic:spPr>
                </pic:pic>
              </a:graphicData>
            </a:graphic>
          </wp:inline>
        </w:drawing>
      </w:r>
    </w:p>
    <w:p w14:paraId="28481B50" w14:textId="77777777" w:rsidR="00273409" w:rsidRDefault="00273409" w:rsidP="00652E85">
      <w:pPr>
        <w:tabs>
          <w:tab w:val="left" w:pos="4095"/>
        </w:tabs>
        <w:jc w:val="both"/>
        <w:rPr>
          <w:b/>
          <w:sz w:val="22"/>
          <w:szCs w:val="22"/>
        </w:rPr>
      </w:pPr>
    </w:p>
    <w:p w14:paraId="714C92A4" w14:textId="77777777" w:rsidR="00A23581" w:rsidRDefault="00273409" w:rsidP="00652E85">
      <w:pPr>
        <w:tabs>
          <w:tab w:val="left" w:pos="4095"/>
        </w:tabs>
        <w:jc w:val="both"/>
        <w:rPr>
          <w:sz w:val="22"/>
          <w:szCs w:val="22"/>
        </w:rPr>
      </w:pPr>
      <w:r>
        <w:rPr>
          <w:sz w:val="22"/>
          <w:szCs w:val="22"/>
        </w:rPr>
        <w:t xml:space="preserve">a) </w:t>
      </w:r>
      <w:r w:rsidR="00B93450">
        <w:rPr>
          <w:sz w:val="22"/>
          <w:szCs w:val="22"/>
        </w:rPr>
        <w:t xml:space="preserve">Assume that all distances are given in units of meters. Let  </w:t>
      </w:r>
      <w:r w:rsidR="00B93450" w:rsidRPr="00B93450">
        <w:rPr>
          <w:i/>
          <w:sz w:val="22"/>
          <w:szCs w:val="22"/>
        </w:rPr>
        <w:t>f</w:t>
      </w:r>
      <w:r w:rsidR="00B93450">
        <w:rPr>
          <w:sz w:val="22"/>
          <w:szCs w:val="22"/>
        </w:rPr>
        <w:t xml:space="preserve"> = 0.05 and </w:t>
      </w:r>
      <w:r w:rsidR="00B93450" w:rsidRPr="00B93450">
        <w:rPr>
          <w:i/>
          <w:sz w:val="22"/>
          <w:szCs w:val="22"/>
        </w:rPr>
        <w:t>B</w:t>
      </w:r>
      <w:r w:rsidR="00B93450">
        <w:rPr>
          <w:sz w:val="22"/>
          <w:szCs w:val="22"/>
        </w:rPr>
        <w:t xml:space="preserve"> = 0.1. </w:t>
      </w:r>
      <w:r>
        <w:rPr>
          <w:sz w:val="22"/>
          <w:szCs w:val="22"/>
        </w:rPr>
        <w:t xml:space="preserve">For object point </w:t>
      </w:r>
      <w:r w:rsidR="00B93450">
        <w:rPr>
          <w:sz w:val="22"/>
          <w:szCs w:val="22"/>
        </w:rPr>
        <w:br/>
      </w:r>
      <w:r w:rsidRPr="00273409">
        <w:rPr>
          <w:sz w:val="22"/>
          <w:szCs w:val="22"/>
        </w:rPr>
        <w:t>(</w:t>
      </w:r>
      <w:r w:rsidRPr="00273409">
        <w:rPr>
          <w:i/>
          <w:sz w:val="22"/>
          <w:szCs w:val="22"/>
        </w:rPr>
        <w:t>x, y, z</w:t>
      </w:r>
      <w:r w:rsidRPr="00273409">
        <w:rPr>
          <w:sz w:val="22"/>
          <w:szCs w:val="22"/>
        </w:rPr>
        <w:t>)</w:t>
      </w:r>
      <w:r>
        <w:rPr>
          <w:sz w:val="22"/>
          <w:szCs w:val="22"/>
        </w:rPr>
        <w:t xml:space="preserve"> = (</w:t>
      </w:r>
      <w:r w:rsidR="00B93450">
        <w:rPr>
          <w:sz w:val="22"/>
          <w:szCs w:val="22"/>
        </w:rPr>
        <w:t>0.3, 0.0, 3.0</w:t>
      </w:r>
      <w:r>
        <w:rPr>
          <w:sz w:val="22"/>
          <w:szCs w:val="22"/>
        </w:rPr>
        <w:t xml:space="preserve">), </w:t>
      </w:r>
      <w:r w:rsidR="00B93450">
        <w:rPr>
          <w:sz w:val="22"/>
          <w:szCs w:val="22"/>
        </w:rPr>
        <w:t xml:space="preserve">solve for horizontal locations </w:t>
      </w:r>
      <m:oMath>
        <m:sSubSup>
          <m:sSubSupPr>
            <m:ctrlPr>
              <w:rPr>
                <w:rFonts w:ascii="Cambria Math" w:hAnsi="Cambria Math"/>
                <w:i/>
                <w:sz w:val="22"/>
                <w:szCs w:val="22"/>
              </w:rPr>
            </m:ctrlPr>
          </m:sSubSupPr>
          <m:e>
            <m:r>
              <w:rPr>
                <w:rFonts w:ascii="Cambria Math" w:hAnsi="Cambria Math"/>
                <w:sz w:val="22"/>
                <w:szCs w:val="22"/>
              </w:rPr>
              <m:t>x</m:t>
            </m:r>
          </m:e>
          <m:sub>
            <m:r>
              <w:rPr>
                <w:rFonts w:ascii="Cambria Math" w:hAnsi="Cambria Math"/>
                <w:sz w:val="22"/>
                <w:szCs w:val="22"/>
              </w:rPr>
              <m:t>L</m:t>
            </m:r>
          </m:sub>
          <m:sup>
            <m:r>
              <w:rPr>
                <w:rFonts w:ascii="Cambria Math" w:hAnsi="Cambria Math"/>
                <w:sz w:val="22"/>
                <w:szCs w:val="22"/>
              </w:rPr>
              <m:t>'</m:t>
            </m:r>
          </m:sup>
        </m:sSubSup>
      </m:oMath>
      <w:r w:rsidR="00B93450">
        <w:rPr>
          <w:sz w:val="22"/>
          <w:szCs w:val="22"/>
        </w:rPr>
        <w:t xml:space="preserve"> and </w:t>
      </w:r>
      <m:oMath>
        <m:sSubSup>
          <m:sSubSupPr>
            <m:ctrlPr>
              <w:rPr>
                <w:rFonts w:ascii="Cambria Math" w:hAnsi="Cambria Math"/>
                <w:i/>
                <w:sz w:val="22"/>
                <w:szCs w:val="22"/>
              </w:rPr>
            </m:ctrlPr>
          </m:sSubSupPr>
          <m:e>
            <m:r>
              <w:rPr>
                <w:rFonts w:ascii="Cambria Math" w:hAnsi="Cambria Math"/>
                <w:sz w:val="22"/>
                <w:szCs w:val="22"/>
              </w:rPr>
              <m:t>x</m:t>
            </m:r>
          </m:e>
          <m:sub>
            <m:r>
              <w:rPr>
                <w:rFonts w:ascii="Cambria Math" w:hAnsi="Cambria Math"/>
                <w:sz w:val="22"/>
                <w:szCs w:val="22"/>
              </w:rPr>
              <m:t>R</m:t>
            </m:r>
          </m:sub>
          <m:sup>
            <m:r>
              <w:rPr>
                <w:rFonts w:ascii="Cambria Math" w:hAnsi="Cambria Math"/>
                <w:sz w:val="22"/>
                <w:szCs w:val="22"/>
              </w:rPr>
              <m:t>'</m:t>
            </m:r>
          </m:sup>
        </m:sSubSup>
      </m:oMath>
      <w:r w:rsidR="00B93450">
        <w:rPr>
          <w:sz w:val="22"/>
          <w:szCs w:val="22"/>
        </w:rPr>
        <w:t xml:space="preserve"> in the two images. (You may assume that the vertical locations  </w:t>
      </w:r>
      <m:oMath>
        <m:sSubSup>
          <m:sSubSupPr>
            <m:ctrlPr>
              <w:rPr>
                <w:rFonts w:ascii="Cambria Math" w:hAnsi="Cambria Math"/>
                <w:i/>
                <w:sz w:val="22"/>
                <w:szCs w:val="22"/>
              </w:rPr>
            </m:ctrlPr>
          </m:sSubSupPr>
          <m:e>
            <m:r>
              <w:rPr>
                <w:rFonts w:ascii="Cambria Math" w:hAnsi="Cambria Math"/>
                <w:sz w:val="22"/>
                <w:szCs w:val="22"/>
              </w:rPr>
              <m:t>y</m:t>
            </m:r>
          </m:e>
          <m:sub>
            <m:r>
              <w:rPr>
                <w:rFonts w:ascii="Cambria Math" w:hAnsi="Cambria Math"/>
                <w:sz w:val="22"/>
                <w:szCs w:val="22"/>
              </w:rPr>
              <m:t>L</m:t>
            </m:r>
          </m:sub>
          <m:sup>
            <m:r>
              <w:rPr>
                <w:rFonts w:ascii="Cambria Math" w:hAnsi="Cambria Math"/>
                <w:sz w:val="22"/>
                <w:szCs w:val="22"/>
              </w:rPr>
              <m:t>'</m:t>
            </m:r>
          </m:sup>
        </m:sSubSup>
      </m:oMath>
      <w:r w:rsidR="00B93450">
        <w:rPr>
          <w:sz w:val="22"/>
          <w:szCs w:val="22"/>
        </w:rPr>
        <w:t xml:space="preserve"> and </w:t>
      </w:r>
      <m:oMath>
        <m:sSubSup>
          <m:sSubSupPr>
            <m:ctrlPr>
              <w:rPr>
                <w:rFonts w:ascii="Cambria Math" w:hAnsi="Cambria Math"/>
                <w:i/>
                <w:sz w:val="22"/>
                <w:szCs w:val="22"/>
              </w:rPr>
            </m:ctrlPr>
          </m:sSubSupPr>
          <m:e>
            <m:r>
              <w:rPr>
                <w:rFonts w:ascii="Cambria Math" w:hAnsi="Cambria Math"/>
                <w:sz w:val="22"/>
                <w:szCs w:val="22"/>
              </w:rPr>
              <m:t>y</m:t>
            </m:r>
          </m:e>
          <m:sub>
            <m:r>
              <w:rPr>
                <w:rFonts w:ascii="Cambria Math" w:hAnsi="Cambria Math"/>
                <w:sz w:val="22"/>
                <w:szCs w:val="22"/>
              </w:rPr>
              <m:t>R</m:t>
            </m:r>
          </m:sub>
          <m:sup>
            <m:r>
              <w:rPr>
                <w:rFonts w:ascii="Cambria Math" w:hAnsi="Cambria Math"/>
                <w:sz w:val="22"/>
                <w:szCs w:val="22"/>
              </w:rPr>
              <m:t>'</m:t>
            </m:r>
          </m:sup>
        </m:sSubSup>
      </m:oMath>
      <w:r w:rsidR="00B93450">
        <w:rPr>
          <w:sz w:val="22"/>
          <w:szCs w:val="22"/>
        </w:rPr>
        <w:t xml:space="preserve">  are 0 for this problem.)</w:t>
      </w:r>
    </w:p>
    <w:p w14:paraId="21A2A1D4" w14:textId="77777777" w:rsidR="00691819" w:rsidRDefault="00691819" w:rsidP="00652E85">
      <w:pPr>
        <w:tabs>
          <w:tab w:val="left" w:pos="4095"/>
        </w:tabs>
        <w:jc w:val="both"/>
        <w:rPr>
          <w:sz w:val="22"/>
          <w:szCs w:val="22"/>
        </w:rPr>
      </w:pPr>
    </w:p>
    <w:p w14:paraId="77270C6B" w14:textId="77777777" w:rsidR="00691819" w:rsidRDefault="00691819" w:rsidP="00652E85">
      <w:pPr>
        <w:tabs>
          <w:tab w:val="left" w:pos="4095"/>
        </w:tabs>
        <w:jc w:val="both"/>
        <w:rPr>
          <w:sz w:val="22"/>
          <w:szCs w:val="22"/>
        </w:rPr>
      </w:pPr>
      <w:r>
        <w:rPr>
          <w:sz w:val="22"/>
          <w:szCs w:val="22"/>
        </w:rPr>
        <w:t>b) Using your answer from (a), compute the value for horizontal disparity in the two images for the given object point.</w:t>
      </w:r>
    </w:p>
    <w:p w14:paraId="30144CDF" w14:textId="77777777" w:rsidR="00A23581" w:rsidRDefault="00A23581" w:rsidP="00652E85">
      <w:pPr>
        <w:tabs>
          <w:tab w:val="left" w:pos="4095"/>
        </w:tabs>
        <w:jc w:val="both"/>
        <w:rPr>
          <w:sz w:val="22"/>
          <w:szCs w:val="22"/>
        </w:rPr>
      </w:pPr>
    </w:p>
    <w:p w14:paraId="15D5E559" w14:textId="77777777" w:rsidR="00691819" w:rsidRDefault="007B73BF" w:rsidP="00652E85">
      <w:pPr>
        <w:tabs>
          <w:tab w:val="left" w:pos="4095"/>
        </w:tabs>
        <w:jc w:val="both"/>
        <w:rPr>
          <w:sz w:val="22"/>
          <w:szCs w:val="22"/>
        </w:rPr>
      </w:pPr>
      <w:r>
        <w:rPr>
          <w:sz w:val="22"/>
          <w:szCs w:val="22"/>
        </w:rPr>
        <w:t>c</w:t>
      </w:r>
      <w:r w:rsidR="00691819">
        <w:rPr>
          <w:sz w:val="22"/>
          <w:szCs w:val="22"/>
        </w:rPr>
        <w:t>) Using your</w:t>
      </w:r>
      <w:r>
        <w:rPr>
          <w:sz w:val="22"/>
          <w:szCs w:val="22"/>
        </w:rPr>
        <w:t xml:space="preserve"> numerical</w:t>
      </w:r>
      <w:r w:rsidR="00691819">
        <w:rPr>
          <w:sz w:val="22"/>
          <w:szCs w:val="22"/>
        </w:rPr>
        <w:t xml:space="preserve"> answers from above, confirm the relation  </w:t>
      </w:r>
      <w:r w:rsidR="00691819" w:rsidRPr="00691819">
        <w:rPr>
          <w:i/>
          <w:sz w:val="22"/>
          <w:szCs w:val="22"/>
        </w:rPr>
        <w:t>z</w:t>
      </w:r>
      <w:r w:rsidR="00691819">
        <w:rPr>
          <w:sz w:val="22"/>
          <w:szCs w:val="22"/>
        </w:rPr>
        <w:t xml:space="preserve"> = </w:t>
      </w:r>
      <w:r w:rsidR="00691819" w:rsidRPr="00691819">
        <w:rPr>
          <w:i/>
          <w:sz w:val="22"/>
          <w:szCs w:val="22"/>
        </w:rPr>
        <w:t>Bf/d</w:t>
      </w:r>
      <w:r w:rsidR="00691819">
        <w:rPr>
          <w:sz w:val="22"/>
          <w:szCs w:val="22"/>
        </w:rPr>
        <w:t xml:space="preserve">  for this imaging geometry</w:t>
      </w:r>
      <w:r w:rsidR="00994D49">
        <w:rPr>
          <w:sz w:val="22"/>
          <w:szCs w:val="22"/>
        </w:rPr>
        <w:t xml:space="preserve">, where </w:t>
      </w:r>
      <w:r w:rsidR="00994D49" w:rsidRPr="00994D49">
        <w:rPr>
          <w:i/>
          <w:sz w:val="22"/>
          <w:szCs w:val="22"/>
        </w:rPr>
        <w:t>d</w:t>
      </w:r>
      <w:r w:rsidR="00994D49">
        <w:rPr>
          <w:sz w:val="22"/>
          <w:szCs w:val="22"/>
        </w:rPr>
        <w:t xml:space="preserve"> is the horizontal disparity</w:t>
      </w:r>
      <w:r w:rsidR="00691819">
        <w:rPr>
          <w:sz w:val="22"/>
          <w:szCs w:val="22"/>
        </w:rPr>
        <w:t>.</w:t>
      </w:r>
    </w:p>
    <w:p w14:paraId="49CC551B" w14:textId="77777777" w:rsidR="00691819" w:rsidRDefault="00691819" w:rsidP="00652E85">
      <w:pPr>
        <w:tabs>
          <w:tab w:val="left" w:pos="4095"/>
        </w:tabs>
        <w:jc w:val="both"/>
        <w:rPr>
          <w:sz w:val="22"/>
          <w:szCs w:val="22"/>
        </w:rPr>
      </w:pPr>
    </w:p>
    <w:p w14:paraId="3F5EA629" w14:textId="2623E100" w:rsidR="001956DA" w:rsidRDefault="001956DA">
      <w:pPr>
        <w:rPr>
          <w:b/>
          <w:sz w:val="22"/>
          <w:szCs w:val="22"/>
        </w:rPr>
      </w:pPr>
    </w:p>
    <w:p w14:paraId="3F4E1236" w14:textId="52CA84A8" w:rsidR="001956DA" w:rsidRDefault="001956DA">
      <w:pPr>
        <w:rPr>
          <w:b/>
          <w:sz w:val="22"/>
          <w:szCs w:val="22"/>
        </w:rPr>
      </w:pPr>
    </w:p>
    <w:p w14:paraId="50756770" w14:textId="1B96731A" w:rsidR="001956DA" w:rsidRDefault="00ED237D">
      <w:pPr>
        <w:rPr>
          <w:b/>
          <w:sz w:val="22"/>
          <w:szCs w:val="22"/>
        </w:rPr>
      </w:pPr>
      <w:r>
        <w:rPr>
          <w:b/>
          <w:noProof/>
          <w:sz w:val="22"/>
          <w:szCs w:val="22"/>
        </w:rPr>
        <mc:AlternateContent>
          <mc:Choice Requires="wpi">
            <w:drawing>
              <wp:anchor distT="0" distB="0" distL="114300" distR="114300" simplePos="0" relativeHeight="251730944" behindDoc="0" locked="0" layoutInCell="1" allowOverlap="1" wp14:anchorId="51D28CAB" wp14:editId="4BADF3DF">
                <wp:simplePos x="0" y="0"/>
                <wp:positionH relativeFrom="column">
                  <wp:posOffset>-295910</wp:posOffset>
                </wp:positionH>
                <wp:positionV relativeFrom="paragraph">
                  <wp:posOffset>-163830</wp:posOffset>
                </wp:positionV>
                <wp:extent cx="990965" cy="608530"/>
                <wp:effectExtent l="38100" t="38100" r="57150" b="39370"/>
                <wp:wrapNone/>
                <wp:docPr id="78" name="Ink 78"/>
                <wp:cNvGraphicFramePr/>
                <a:graphic xmlns:a="http://schemas.openxmlformats.org/drawingml/2006/main">
                  <a:graphicData uri="http://schemas.microsoft.com/office/word/2010/wordprocessingInk">
                    <w14:contentPart bwMode="auto" r:id="rId37">
                      <w14:nvContentPartPr>
                        <w14:cNvContentPartPr/>
                      </w14:nvContentPartPr>
                      <w14:xfrm>
                        <a:off x="0" y="0"/>
                        <a:ext cx="990965" cy="608530"/>
                      </w14:xfrm>
                    </w14:contentPart>
                  </a:graphicData>
                </a:graphic>
              </wp:anchor>
            </w:drawing>
          </mc:Choice>
          <mc:Fallback>
            <w:pict>
              <v:shape w14:anchorId="7779F8AB" id="Ink 78" o:spid="_x0000_s1026" type="#_x0000_t75" style="position:absolute;margin-left:-24pt;margin-top:-13.6pt;width:79.45pt;height:49.3pt;z-index:251730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">
                <v:imagedata r:id="rId38" o:title=""/>
              </v:shape>
            </w:pict>
          </mc:Fallback>
        </mc:AlternateContent>
      </w:r>
    </w:p>
    <w:p w14:paraId="0DE1BD71" w14:textId="53153E7D" w:rsidR="001956DA" w:rsidRDefault="00ED237D">
      <w:pPr>
        <w:rPr>
          <w:b/>
          <w:sz w:val="22"/>
          <w:szCs w:val="22"/>
        </w:rPr>
      </w:pPr>
      <w:r>
        <w:rPr>
          <w:b/>
          <w:noProof/>
          <w:sz w:val="22"/>
          <w:szCs w:val="22"/>
        </w:rPr>
        <mc:AlternateContent>
          <mc:Choice Requires="wpi">
            <w:drawing>
              <wp:anchor distT="0" distB="0" distL="114300" distR="114300" simplePos="0" relativeHeight="251753472" behindDoc="0" locked="0" layoutInCell="1" allowOverlap="1" wp14:anchorId="19D0C01A" wp14:editId="1B6BD504">
                <wp:simplePos x="0" y="0"/>
                <wp:positionH relativeFrom="column">
                  <wp:posOffset>-807085</wp:posOffset>
                </wp:positionH>
                <wp:positionV relativeFrom="paragraph">
                  <wp:posOffset>31750</wp:posOffset>
                </wp:positionV>
                <wp:extent cx="677565" cy="387330"/>
                <wp:effectExtent l="38100" t="38100" r="8255" b="51435"/>
                <wp:wrapNone/>
                <wp:docPr id="100" name="Ink 100"/>
                <wp:cNvGraphicFramePr/>
                <a:graphic xmlns:a="http://schemas.openxmlformats.org/drawingml/2006/main">
                  <a:graphicData uri="http://schemas.microsoft.com/office/word/2010/wordprocessingInk">
                    <w14:contentPart bwMode="auto" r:id="rId39">
                      <w14:nvContentPartPr>
                        <w14:cNvContentPartPr/>
                      </w14:nvContentPartPr>
                      <w14:xfrm>
                        <a:off x="0" y="0"/>
                        <a:ext cx="677565" cy="387330"/>
                      </w14:xfrm>
                    </w14:contentPart>
                  </a:graphicData>
                </a:graphic>
              </wp:anchor>
            </w:drawing>
          </mc:Choice>
          <mc:Fallback>
            <w:pict>
              <v:shape w14:anchorId="5E79D534" id="Ink 100" o:spid="_x0000_s1026" type="#_x0000_t75" style="position:absolute;margin-left:-64.25pt;margin-top:1.8pt;width:54.75pt;height:31.95pt;z-index:251753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">
                <v:imagedata r:id="rId40" o:title=""/>
              </v:shape>
            </w:pict>
          </mc:Fallback>
        </mc:AlternateContent>
      </w:r>
    </w:p>
    <w:p w14:paraId="6D5E0436" w14:textId="710B1314" w:rsidR="001956DA" w:rsidRDefault="00ED237D">
      <w:pPr>
        <w:rPr>
          <w:b/>
          <w:sz w:val="22"/>
          <w:szCs w:val="22"/>
        </w:rPr>
      </w:pPr>
      <w:r>
        <w:rPr>
          <w:b/>
          <w:noProof/>
          <w:sz w:val="22"/>
          <w:szCs w:val="22"/>
        </w:rPr>
        <mc:AlternateContent>
          <mc:Choice Requires="wpi">
            <w:drawing>
              <wp:anchor distT="0" distB="0" distL="114300" distR="114300" simplePos="0" relativeHeight="251831296" behindDoc="0" locked="0" layoutInCell="1" allowOverlap="1" wp14:anchorId="7BF75308" wp14:editId="46F37D9F">
                <wp:simplePos x="0" y="0"/>
                <wp:positionH relativeFrom="column">
                  <wp:posOffset>1366520</wp:posOffset>
                </wp:positionH>
                <wp:positionV relativeFrom="paragraph">
                  <wp:posOffset>-255905</wp:posOffset>
                </wp:positionV>
                <wp:extent cx="998325" cy="661035"/>
                <wp:effectExtent l="19050" t="38100" r="49530" b="43815"/>
                <wp:wrapNone/>
                <wp:docPr id="176" name="Ink 176"/>
                <wp:cNvGraphicFramePr/>
                <a:graphic xmlns:a="http://schemas.openxmlformats.org/drawingml/2006/main">
                  <a:graphicData uri="http://schemas.microsoft.com/office/word/2010/wordprocessingInk">
                    <w14:contentPart bwMode="auto" r:id="rId41">
                      <w14:nvContentPartPr>
                        <w14:cNvContentPartPr/>
                      </w14:nvContentPartPr>
                      <w14:xfrm>
                        <a:off x="0" y="0"/>
                        <a:ext cx="998325" cy="661035"/>
                      </w14:xfrm>
                    </w14:contentPart>
                  </a:graphicData>
                </a:graphic>
              </wp:anchor>
            </w:drawing>
          </mc:Choice>
          <mc:Fallback>
            <w:pict>
              <v:shape w14:anchorId="78D49503" id="Ink 176" o:spid="_x0000_s1026" type="#_x0000_t75" style="position:absolute;margin-left:106.9pt;margin-top:-20.85pt;width:80pt;height:53.45pt;z-index:251831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">
                <v:imagedata r:id="rId42" o:title=""/>
              </v:shape>
            </w:pict>
          </mc:Fallback>
        </mc:AlternateContent>
      </w:r>
      <w:r>
        <w:rPr>
          <w:b/>
          <w:noProof/>
          <w:sz w:val="22"/>
          <w:szCs w:val="22"/>
        </w:rPr>
        <mc:AlternateContent>
          <mc:Choice Requires="wpi">
            <w:drawing>
              <wp:anchor distT="0" distB="0" distL="114300" distR="114300" simplePos="0" relativeHeight="251724800" behindDoc="0" locked="0" layoutInCell="1" allowOverlap="1" wp14:anchorId="543397AE" wp14:editId="77D265E5">
                <wp:simplePos x="0" y="0"/>
                <wp:positionH relativeFrom="column">
                  <wp:posOffset>-635</wp:posOffset>
                </wp:positionH>
                <wp:positionV relativeFrom="paragraph">
                  <wp:posOffset>13970</wp:posOffset>
                </wp:positionV>
                <wp:extent cx="221615" cy="260425"/>
                <wp:effectExtent l="38100" t="38100" r="0" b="44450"/>
                <wp:wrapNone/>
                <wp:docPr id="72" name="Ink 72"/>
                <wp:cNvGraphicFramePr/>
                <a:graphic xmlns:a="http://schemas.openxmlformats.org/drawingml/2006/main">
                  <a:graphicData uri="http://schemas.microsoft.com/office/word/2010/wordprocessingInk">
                    <w14:contentPart bwMode="auto" r:id="rId43">
                      <w14:nvContentPartPr>
                        <w14:cNvContentPartPr/>
                      </w14:nvContentPartPr>
                      <w14:xfrm>
                        <a:off x="0" y="0"/>
                        <a:ext cx="221615" cy="260425"/>
                      </w14:xfrm>
                    </w14:contentPart>
                  </a:graphicData>
                </a:graphic>
              </wp:anchor>
            </w:drawing>
          </mc:Choice>
          <mc:Fallback>
            <w:pict>
              <v:shape w14:anchorId="3B39ABDF" id="Ink 72" o:spid="_x0000_s1026" type="#_x0000_t75" style="position:absolute;margin-left:-.75pt;margin-top:.4pt;width:18.85pt;height:21.9pt;z-index:251724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">
                <v:imagedata r:id="rId44" o:title=""/>
              </v:shape>
            </w:pict>
          </mc:Fallback>
        </mc:AlternateContent>
      </w:r>
    </w:p>
    <w:p w14:paraId="55A05912" w14:textId="1FD47873" w:rsidR="001956DA" w:rsidRDefault="001956DA">
      <w:pPr>
        <w:rPr>
          <w:b/>
          <w:sz w:val="22"/>
          <w:szCs w:val="22"/>
        </w:rPr>
      </w:pPr>
    </w:p>
    <w:p w14:paraId="44F59773" w14:textId="77777777" w:rsidR="001956DA" w:rsidRDefault="001956DA">
      <w:pPr>
        <w:rPr>
          <w:b/>
          <w:sz w:val="22"/>
          <w:szCs w:val="22"/>
        </w:rPr>
      </w:pPr>
    </w:p>
    <w:p w14:paraId="0AA40D65" w14:textId="77777777" w:rsidR="001956DA" w:rsidRDefault="001956DA">
      <w:pPr>
        <w:rPr>
          <w:b/>
          <w:sz w:val="22"/>
          <w:szCs w:val="22"/>
        </w:rPr>
      </w:pPr>
    </w:p>
    <w:p w14:paraId="3F027153" w14:textId="03A9EF5A" w:rsidR="001956DA" w:rsidRDefault="00ED237D">
      <w:pPr>
        <w:rPr>
          <w:b/>
          <w:sz w:val="22"/>
          <w:szCs w:val="22"/>
        </w:rPr>
      </w:pPr>
      <w:r>
        <w:rPr>
          <w:b/>
          <w:noProof/>
          <w:sz w:val="22"/>
          <w:szCs w:val="22"/>
        </w:rPr>
        <mc:AlternateContent>
          <mc:Choice Requires="wpi">
            <w:drawing>
              <wp:anchor distT="0" distB="0" distL="114300" distR="114300" simplePos="0" relativeHeight="251849728" behindDoc="0" locked="0" layoutInCell="1" allowOverlap="1" wp14:anchorId="1471EE29" wp14:editId="36E18EA5">
                <wp:simplePos x="0" y="0"/>
                <wp:positionH relativeFrom="column">
                  <wp:posOffset>645795</wp:posOffset>
                </wp:positionH>
                <wp:positionV relativeFrom="paragraph">
                  <wp:posOffset>-91440</wp:posOffset>
                </wp:positionV>
                <wp:extent cx="542245" cy="477465"/>
                <wp:effectExtent l="57150" t="38100" r="48895" b="56515"/>
                <wp:wrapNone/>
                <wp:docPr id="194" name="Ink 194"/>
                <wp:cNvGraphicFramePr/>
                <a:graphic xmlns:a="http://schemas.openxmlformats.org/drawingml/2006/main">
                  <a:graphicData uri="http://schemas.microsoft.com/office/word/2010/wordprocessingInk">
                    <w14:contentPart bwMode="auto" r:id="rId45">
                      <w14:nvContentPartPr>
                        <w14:cNvContentPartPr/>
                      </w14:nvContentPartPr>
                      <w14:xfrm>
                        <a:off x="0" y="0"/>
                        <a:ext cx="542245" cy="477465"/>
                      </w14:xfrm>
                    </w14:contentPart>
                  </a:graphicData>
                </a:graphic>
              </wp:anchor>
            </w:drawing>
          </mc:Choice>
          <mc:Fallback>
            <w:pict>
              <v:shape w14:anchorId="0BA084F9" id="Ink 194" o:spid="_x0000_s1026" type="#_x0000_t75" style="position:absolute;margin-left:50.15pt;margin-top:-7.9pt;width:44.15pt;height:39.05pt;z-index:251849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">
                <v:imagedata r:id="rId46" o:title=""/>
              </v:shape>
            </w:pict>
          </mc:Fallback>
        </mc:AlternateContent>
      </w:r>
      <w:r>
        <w:rPr>
          <w:b/>
          <w:noProof/>
          <w:sz w:val="22"/>
          <w:szCs w:val="22"/>
        </w:rPr>
        <mc:AlternateContent>
          <mc:Choice Requires="wpi">
            <w:drawing>
              <wp:anchor distT="0" distB="0" distL="114300" distR="114300" simplePos="0" relativeHeight="251840512" behindDoc="0" locked="0" layoutInCell="1" allowOverlap="1" wp14:anchorId="70146246" wp14:editId="1CDAE754">
                <wp:simplePos x="0" y="0"/>
                <wp:positionH relativeFrom="column">
                  <wp:posOffset>492125</wp:posOffset>
                </wp:positionH>
                <wp:positionV relativeFrom="paragraph">
                  <wp:posOffset>109855</wp:posOffset>
                </wp:positionV>
                <wp:extent cx="63035" cy="73685"/>
                <wp:effectExtent l="38100" t="38100" r="51435" b="40640"/>
                <wp:wrapNone/>
                <wp:docPr id="185" name="Ink 185"/>
                <wp:cNvGraphicFramePr/>
                <a:graphic xmlns:a="http://schemas.openxmlformats.org/drawingml/2006/main">
                  <a:graphicData uri="http://schemas.microsoft.com/office/word/2010/wordprocessingInk">
                    <w14:contentPart bwMode="auto" r:id="rId47">
                      <w14:nvContentPartPr>
                        <w14:cNvContentPartPr/>
                      </w14:nvContentPartPr>
                      <w14:xfrm>
                        <a:off x="0" y="0"/>
                        <a:ext cx="63035" cy="73685"/>
                      </w14:xfrm>
                    </w14:contentPart>
                  </a:graphicData>
                </a:graphic>
              </wp:anchor>
            </w:drawing>
          </mc:Choice>
          <mc:Fallback>
            <w:pict>
              <v:shape w14:anchorId="28D01484" id="Ink 185" o:spid="_x0000_s1026" type="#_x0000_t75" style="position:absolute;margin-left:38.05pt;margin-top:7.95pt;width:6.35pt;height:7.2pt;z-index:251840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">
                <v:imagedata r:id="rId48" o:title=""/>
              </v:shape>
            </w:pict>
          </mc:Fallback>
        </mc:AlternateContent>
      </w:r>
      <w:r>
        <w:rPr>
          <w:b/>
          <w:noProof/>
          <w:sz w:val="22"/>
          <w:szCs w:val="22"/>
        </w:rPr>
        <mc:AlternateContent>
          <mc:Choice Requires="wpi">
            <w:drawing>
              <wp:anchor distT="0" distB="0" distL="114300" distR="114300" simplePos="0" relativeHeight="251837440" behindDoc="0" locked="0" layoutInCell="1" allowOverlap="1" wp14:anchorId="7CCE44A7" wp14:editId="2D34F9B0">
                <wp:simplePos x="0" y="0"/>
                <wp:positionH relativeFrom="column">
                  <wp:posOffset>94615</wp:posOffset>
                </wp:positionH>
                <wp:positionV relativeFrom="paragraph">
                  <wp:posOffset>5080</wp:posOffset>
                </wp:positionV>
                <wp:extent cx="272140" cy="282975"/>
                <wp:effectExtent l="38100" t="38100" r="52070" b="41275"/>
                <wp:wrapNone/>
                <wp:docPr id="182" name="Ink 182"/>
                <wp:cNvGraphicFramePr/>
                <a:graphic xmlns:a="http://schemas.openxmlformats.org/drawingml/2006/main">
                  <a:graphicData uri="http://schemas.microsoft.com/office/word/2010/wordprocessingInk">
                    <w14:contentPart bwMode="auto" r:id="rId49">
                      <w14:nvContentPartPr>
                        <w14:cNvContentPartPr/>
                      </w14:nvContentPartPr>
                      <w14:xfrm>
                        <a:off x="0" y="0"/>
                        <a:ext cx="272140" cy="282975"/>
                      </w14:xfrm>
                    </w14:contentPart>
                  </a:graphicData>
                </a:graphic>
              </wp:anchor>
            </w:drawing>
          </mc:Choice>
          <mc:Fallback>
            <w:pict>
              <v:shape w14:anchorId="54DC253F" id="Ink 182" o:spid="_x0000_s1026" type="#_x0000_t75" style="position:absolute;margin-left:6.75pt;margin-top:-.3pt;width:22.85pt;height:23.7pt;z-index:251837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">
                <v:imagedata r:id="rId50" o:title=""/>
              </v:shape>
            </w:pict>
          </mc:Fallback>
        </mc:AlternateContent>
      </w:r>
    </w:p>
    <w:p w14:paraId="46572510" w14:textId="77CF3BD6" w:rsidR="001956DA" w:rsidRDefault="00ED237D">
      <w:pPr>
        <w:rPr>
          <w:b/>
          <w:sz w:val="22"/>
          <w:szCs w:val="22"/>
        </w:rPr>
      </w:pPr>
      <w:r>
        <w:rPr>
          <w:b/>
          <w:noProof/>
          <w:sz w:val="22"/>
          <w:szCs w:val="22"/>
        </w:rPr>
        <mc:AlternateContent>
          <mc:Choice Requires="wpi">
            <w:drawing>
              <wp:anchor distT="0" distB="0" distL="114300" distR="114300" simplePos="0" relativeHeight="251870208" behindDoc="0" locked="0" layoutInCell="1" allowOverlap="1" wp14:anchorId="4AE741DA" wp14:editId="743B7864">
                <wp:simplePos x="0" y="0"/>
                <wp:positionH relativeFrom="column">
                  <wp:posOffset>2713355</wp:posOffset>
                </wp:positionH>
                <wp:positionV relativeFrom="paragraph">
                  <wp:posOffset>-155575</wp:posOffset>
                </wp:positionV>
                <wp:extent cx="909750" cy="475590"/>
                <wp:effectExtent l="38100" t="38100" r="43180" b="58420"/>
                <wp:wrapNone/>
                <wp:docPr id="214" name="Ink 214"/>
                <wp:cNvGraphicFramePr/>
                <a:graphic xmlns:a="http://schemas.openxmlformats.org/drawingml/2006/main">
                  <a:graphicData uri="http://schemas.microsoft.com/office/word/2010/wordprocessingInk">
                    <w14:contentPart bwMode="auto" r:id="rId51">
                      <w14:nvContentPartPr>
                        <w14:cNvContentPartPr/>
                      </w14:nvContentPartPr>
                      <w14:xfrm>
                        <a:off x="0" y="0"/>
                        <a:ext cx="909750" cy="475590"/>
                      </w14:xfrm>
                    </w14:contentPart>
                  </a:graphicData>
                </a:graphic>
              </wp:anchor>
            </w:drawing>
          </mc:Choice>
          <mc:Fallback>
            <w:pict>
              <v:shape w14:anchorId="3F7C65B5" id="Ink 214" o:spid="_x0000_s1026" type="#_x0000_t75" style="position:absolute;margin-left:212.95pt;margin-top:-12.95pt;width:73.05pt;height:38.9pt;z-index:251870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">
                <v:imagedata r:id="rId52" o:title=""/>
              </v:shape>
            </w:pict>
          </mc:Fallback>
        </mc:AlternateContent>
      </w:r>
      <w:r>
        <w:rPr>
          <w:b/>
          <w:noProof/>
          <w:sz w:val="22"/>
          <w:szCs w:val="22"/>
        </w:rPr>
        <mc:AlternateContent>
          <mc:Choice Requires="wpi">
            <w:drawing>
              <wp:anchor distT="0" distB="0" distL="114300" distR="114300" simplePos="0" relativeHeight="251857920" behindDoc="0" locked="0" layoutInCell="1" allowOverlap="1" wp14:anchorId="0C100267" wp14:editId="70DE5963">
                <wp:simplePos x="0" y="0"/>
                <wp:positionH relativeFrom="column">
                  <wp:posOffset>2508885</wp:posOffset>
                </wp:positionH>
                <wp:positionV relativeFrom="paragraph">
                  <wp:posOffset>69215</wp:posOffset>
                </wp:positionV>
                <wp:extent cx="57150" cy="63525"/>
                <wp:effectExtent l="38100" t="38100" r="57150" b="50800"/>
                <wp:wrapNone/>
                <wp:docPr id="202" name="Ink 202"/>
                <wp:cNvGraphicFramePr/>
                <a:graphic xmlns:a="http://schemas.openxmlformats.org/drawingml/2006/main">
                  <a:graphicData uri="http://schemas.microsoft.com/office/word/2010/wordprocessingInk">
                    <w14:contentPart bwMode="auto" r:id="rId53">
                      <w14:nvContentPartPr>
                        <w14:cNvContentPartPr/>
                      </w14:nvContentPartPr>
                      <w14:xfrm>
                        <a:off x="0" y="0"/>
                        <a:ext cx="57150" cy="63525"/>
                      </w14:xfrm>
                    </w14:contentPart>
                  </a:graphicData>
                </a:graphic>
              </wp:anchor>
            </w:drawing>
          </mc:Choice>
          <mc:Fallback>
            <w:pict>
              <v:shape w14:anchorId="6F4EA95B" id="Ink 202" o:spid="_x0000_s1026" type="#_x0000_t75" style="position:absolute;margin-left:196.85pt;margin-top:4.75pt;width:5.9pt;height:6.4pt;z-index:251857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">
                <v:imagedata r:id="rId54" o:title=""/>
              </v:shape>
            </w:pict>
          </mc:Fallback>
        </mc:AlternateContent>
      </w:r>
      <w:r>
        <w:rPr>
          <w:b/>
          <w:noProof/>
          <w:sz w:val="22"/>
          <w:szCs w:val="22"/>
        </w:rPr>
        <mc:AlternateContent>
          <mc:Choice Requires="wpi">
            <w:drawing>
              <wp:anchor distT="0" distB="0" distL="114300" distR="114300" simplePos="0" relativeHeight="251854848" behindDoc="0" locked="0" layoutInCell="1" allowOverlap="1" wp14:anchorId="2CE9649D" wp14:editId="674732FA">
                <wp:simplePos x="0" y="0"/>
                <wp:positionH relativeFrom="column">
                  <wp:posOffset>2097405</wp:posOffset>
                </wp:positionH>
                <wp:positionV relativeFrom="paragraph">
                  <wp:posOffset>-49530</wp:posOffset>
                </wp:positionV>
                <wp:extent cx="272405" cy="298465"/>
                <wp:effectExtent l="38100" t="38100" r="52070" b="44450"/>
                <wp:wrapNone/>
                <wp:docPr id="199" name="Ink 199"/>
                <wp:cNvGraphicFramePr/>
                <a:graphic xmlns:a="http://schemas.openxmlformats.org/drawingml/2006/main">
                  <a:graphicData uri="http://schemas.microsoft.com/office/word/2010/wordprocessingInk">
                    <w14:contentPart bwMode="auto" r:id="rId55">
                      <w14:nvContentPartPr>
                        <w14:cNvContentPartPr/>
                      </w14:nvContentPartPr>
                      <w14:xfrm>
                        <a:off x="0" y="0"/>
                        <a:ext cx="272405" cy="298465"/>
                      </w14:xfrm>
                    </w14:contentPart>
                  </a:graphicData>
                </a:graphic>
              </wp:anchor>
            </w:drawing>
          </mc:Choice>
          <mc:Fallback>
            <w:pict>
              <v:shape w14:anchorId="17F99D75" id="Ink 199" o:spid="_x0000_s1026" type="#_x0000_t75" style="position:absolute;margin-left:164.45pt;margin-top:-4.6pt;width:22.9pt;height:24.9pt;z-index:251854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">
                <v:imagedata r:id="rId56" o:title=""/>
              </v:shape>
            </w:pict>
          </mc:Fallback>
        </mc:AlternateContent>
      </w:r>
    </w:p>
    <w:p w14:paraId="5DBB745E" w14:textId="182D6A6F" w:rsidR="001956DA" w:rsidRDefault="001956DA">
      <w:pPr>
        <w:rPr>
          <w:b/>
          <w:sz w:val="22"/>
          <w:szCs w:val="22"/>
        </w:rPr>
      </w:pPr>
    </w:p>
    <w:p w14:paraId="7C280400" w14:textId="77777777" w:rsidR="001956DA" w:rsidRDefault="001956DA">
      <w:pPr>
        <w:rPr>
          <w:b/>
          <w:sz w:val="22"/>
          <w:szCs w:val="22"/>
        </w:rPr>
      </w:pPr>
    </w:p>
    <w:p w14:paraId="6029B541" w14:textId="240CDFF0" w:rsidR="001956DA" w:rsidRDefault="00B15964">
      <w:pPr>
        <w:rPr>
          <w:b/>
          <w:sz w:val="22"/>
          <w:szCs w:val="22"/>
        </w:rPr>
      </w:pPr>
      <w:r>
        <w:rPr>
          <w:b/>
          <w:noProof/>
          <w:sz w:val="22"/>
          <w:szCs w:val="22"/>
        </w:rPr>
        <mc:AlternateContent>
          <mc:Choice Requires="wpi">
            <w:drawing>
              <wp:anchor distT="0" distB="0" distL="114300" distR="114300" simplePos="0" relativeHeight="251888640" behindDoc="0" locked="0" layoutInCell="1" allowOverlap="1" wp14:anchorId="263B6375" wp14:editId="287E8E02">
                <wp:simplePos x="0" y="0"/>
                <wp:positionH relativeFrom="column">
                  <wp:posOffset>506095</wp:posOffset>
                </wp:positionH>
                <wp:positionV relativeFrom="paragraph">
                  <wp:posOffset>-84455</wp:posOffset>
                </wp:positionV>
                <wp:extent cx="501655" cy="469800"/>
                <wp:effectExtent l="57150" t="38100" r="31750" b="45085"/>
                <wp:wrapNone/>
                <wp:docPr id="232" name="Ink 232"/>
                <wp:cNvGraphicFramePr/>
                <a:graphic xmlns:a="http://schemas.openxmlformats.org/drawingml/2006/main">
                  <a:graphicData uri="http://schemas.microsoft.com/office/word/2010/wordprocessingInk">
                    <w14:contentPart bwMode="auto" r:id="rId57">
                      <w14:nvContentPartPr>
                        <w14:cNvContentPartPr/>
                      </w14:nvContentPartPr>
                      <w14:xfrm>
                        <a:off x="0" y="0"/>
                        <a:ext cx="501655" cy="469800"/>
                      </w14:xfrm>
                    </w14:contentPart>
                  </a:graphicData>
                </a:graphic>
              </wp:anchor>
            </w:drawing>
          </mc:Choice>
          <mc:Fallback>
            <w:pict>
              <v:shape w14:anchorId="23B3516A" id="Ink 232" o:spid="_x0000_s1026" type="#_x0000_t75" style="position:absolute;margin-left:39.15pt;margin-top:-7.35pt;width:40.9pt;height:38.45pt;z-index:251888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">
                <v:imagedata r:id="rId58" o:title=""/>
              </v:shape>
            </w:pict>
          </mc:Fallback>
        </mc:AlternateContent>
      </w:r>
    </w:p>
    <w:p w14:paraId="273C1C5A" w14:textId="038ABBA8" w:rsidR="001956DA" w:rsidRDefault="00B15964">
      <w:pPr>
        <w:rPr>
          <w:b/>
          <w:sz w:val="22"/>
          <w:szCs w:val="22"/>
        </w:rPr>
      </w:pPr>
      <w:r>
        <w:rPr>
          <w:b/>
          <w:noProof/>
          <w:sz w:val="22"/>
          <w:szCs w:val="22"/>
        </w:rPr>
        <mc:AlternateContent>
          <mc:Choice Requires="wpi">
            <w:drawing>
              <wp:anchor distT="0" distB="0" distL="114300" distR="114300" simplePos="0" relativeHeight="251927552" behindDoc="0" locked="0" layoutInCell="1" allowOverlap="1" wp14:anchorId="2B74BC55" wp14:editId="11B1603A">
                <wp:simplePos x="0" y="0"/>
                <wp:positionH relativeFrom="column">
                  <wp:posOffset>2723515</wp:posOffset>
                </wp:positionH>
                <wp:positionV relativeFrom="paragraph">
                  <wp:posOffset>-182880</wp:posOffset>
                </wp:positionV>
                <wp:extent cx="1539010" cy="528955"/>
                <wp:effectExtent l="38100" t="38100" r="42545" b="42545"/>
                <wp:wrapNone/>
                <wp:docPr id="270" name="Ink 270"/>
                <wp:cNvGraphicFramePr/>
                <a:graphic xmlns:a="http://schemas.openxmlformats.org/drawingml/2006/main">
                  <a:graphicData uri="http://schemas.microsoft.com/office/word/2010/wordprocessingInk">
                    <w14:contentPart bwMode="auto" r:id="rId59">
                      <w14:nvContentPartPr>
                        <w14:cNvContentPartPr/>
                      </w14:nvContentPartPr>
                      <w14:xfrm>
                        <a:off x="0" y="0"/>
                        <a:ext cx="1539010" cy="528955"/>
                      </w14:xfrm>
                    </w14:contentPart>
                  </a:graphicData>
                </a:graphic>
              </wp:anchor>
            </w:drawing>
          </mc:Choice>
          <mc:Fallback>
            <w:pict>
              <v:shape w14:anchorId="480DE502" id="Ink 270" o:spid="_x0000_s1026" type="#_x0000_t75" style="position:absolute;margin-left:213.75pt;margin-top:-15.1pt;width:122.6pt;height:43.05pt;z-index:251927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">
                <v:imagedata r:id="rId60" o:title=""/>
              </v:shape>
            </w:pict>
          </mc:Fallback>
        </mc:AlternateContent>
      </w:r>
      <w:r>
        <w:rPr>
          <w:b/>
          <w:noProof/>
          <w:sz w:val="22"/>
          <w:szCs w:val="22"/>
        </w:rPr>
        <mc:AlternateContent>
          <mc:Choice Requires="wpi">
            <w:drawing>
              <wp:anchor distT="0" distB="0" distL="114300" distR="114300" simplePos="0" relativeHeight="251905024" behindDoc="0" locked="0" layoutInCell="1" allowOverlap="1" wp14:anchorId="712D8784" wp14:editId="69E54E18">
                <wp:simplePos x="0" y="0"/>
                <wp:positionH relativeFrom="column">
                  <wp:posOffset>2209800</wp:posOffset>
                </wp:positionH>
                <wp:positionV relativeFrom="paragraph">
                  <wp:posOffset>-101600</wp:posOffset>
                </wp:positionV>
                <wp:extent cx="391285" cy="234050"/>
                <wp:effectExtent l="38100" t="57150" r="8890" b="52070"/>
                <wp:wrapNone/>
                <wp:docPr id="248" name="Ink 248"/>
                <wp:cNvGraphicFramePr/>
                <a:graphic xmlns:a="http://schemas.openxmlformats.org/drawingml/2006/main">
                  <a:graphicData uri="http://schemas.microsoft.com/office/word/2010/wordprocessingInk">
                    <w14:contentPart bwMode="auto" r:id="rId61">
                      <w14:nvContentPartPr>
                        <w14:cNvContentPartPr/>
                      </w14:nvContentPartPr>
                      <w14:xfrm>
                        <a:off x="0" y="0"/>
                        <a:ext cx="391285" cy="234050"/>
                      </w14:xfrm>
                    </w14:contentPart>
                  </a:graphicData>
                </a:graphic>
              </wp:anchor>
            </w:drawing>
          </mc:Choice>
          <mc:Fallback>
            <w:pict>
              <v:shape w14:anchorId="497649DE" id="Ink 248" o:spid="_x0000_s1026" type="#_x0000_t75" style="position:absolute;margin-left:173.3pt;margin-top:-8.7pt;width:32.2pt;height:19.85pt;z-index:251905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">
                <v:imagedata r:id="rId62" o:title=""/>
              </v:shape>
            </w:pict>
          </mc:Fallback>
        </mc:AlternateContent>
      </w:r>
      <w:r>
        <w:rPr>
          <w:b/>
          <w:noProof/>
          <w:sz w:val="22"/>
          <w:szCs w:val="22"/>
        </w:rPr>
        <mc:AlternateContent>
          <mc:Choice Requires="wpi">
            <w:drawing>
              <wp:anchor distT="0" distB="0" distL="114300" distR="114300" simplePos="0" relativeHeight="251896832" behindDoc="0" locked="0" layoutInCell="1" allowOverlap="1" wp14:anchorId="5B5A9648" wp14:editId="104BC452">
                <wp:simplePos x="0" y="0"/>
                <wp:positionH relativeFrom="column">
                  <wp:posOffset>1043940</wp:posOffset>
                </wp:positionH>
                <wp:positionV relativeFrom="paragraph">
                  <wp:posOffset>-78105</wp:posOffset>
                </wp:positionV>
                <wp:extent cx="415955" cy="266760"/>
                <wp:effectExtent l="38100" t="19050" r="22225" b="57150"/>
                <wp:wrapNone/>
                <wp:docPr id="240" name="Ink 240"/>
                <wp:cNvGraphicFramePr/>
                <a:graphic xmlns:a="http://schemas.openxmlformats.org/drawingml/2006/main">
                  <a:graphicData uri="http://schemas.microsoft.com/office/word/2010/wordprocessingInk">
                    <w14:contentPart bwMode="auto" r:id="rId63">
                      <w14:nvContentPartPr>
                        <w14:cNvContentPartPr/>
                      </w14:nvContentPartPr>
                      <w14:xfrm>
                        <a:off x="0" y="0"/>
                        <a:ext cx="415955" cy="266760"/>
                      </w14:xfrm>
                    </w14:contentPart>
                  </a:graphicData>
                </a:graphic>
              </wp:anchor>
            </w:drawing>
          </mc:Choice>
          <mc:Fallback>
            <w:pict>
              <v:shape w14:anchorId="7D42A1A4" id="Ink 240" o:spid="_x0000_s1026" type="#_x0000_t75" style="position:absolute;margin-left:81.5pt;margin-top:-6.85pt;width:34.15pt;height:22.4pt;z-index:251896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">
                <v:imagedata r:id="rId64" o:title=""/>
              </v:shape>
            </w:pict>
          </mc:Fallback>
        </mc:AlternateContent>
      </w:r>
      <w:r w:rsidR="00ED237D">
        <w:rPr>
          <w:b/>
          <w:noProof/>
          <w:sz w:val="22"/>
          <w:szCs w:val="22"/>
        </w:rPr>
        <mc:AlternateContent>
          <mc:Choice Requires="wpi">
            <w:drawing>
              <wp:anchor distT="0" distB="0" distL="114300" distR="114300" simplePos="0" relativeHeight="251877376" behindDoc="0" locked="0" layoutInCell="1" allowOverlap="1" wp14:anchorId="5E11A627" wp14:editId="68EC9D22">
                <wp:simplePos x="0" y="0"/>
                <wp:positionH relativeFrom="column">
                  <wp:posOffset>59055</wp:posOffset>
                </wp:positionH>
                <wp:positionV relativeFrom="paragraph">
                  <wp:posOffset>-85090</wp:posOffset>
                </wp:positionV>
                <wp:extent cx="378660" cy="275100"/>
                <wp:effectExtent l="38100" t="38100" r="21590" b="48895"/>
                <wp:wrapNone/>
                <wp:docPr id="221" name="Ink 221"/>
                <wp:cNvGraphicFramePr/>
                <a:graphic xmlns:a="http://schemas.openxmlformats.org/drawingml/2006/main">
                  <a:graphicData uri="http://schemas.microsoft.com/office/word/2010/wordprocessingInk">
                    <w14:contentPart bwMode="auto" r:id="rId65">
                      <w14:nvContentPartPr>
                        <w14:cNvContentPartPr/>
                      </w14:nvContentPartPr>
                      <w14:xfrm>
                        <a:off x="0" y="0"/>
                        <a:ext cx="378660" cy="275100"/>
                      </w14:xfrm>
                    </w14:contentPart>
                  </a:graphicData>
                </a:graphic>
              </wp:anchor>
            </w:drawing>
          </mc:Choice>
          <mc:Fallback>
            <w:pict>
              <v:shape w14:anchorId="63A8204A" id="Ink 221" o:spid="_x0000_s1026" type="#_x0000_t75" style="position:absolute;margin-left:3.95pt;margin-top:-7.4pt;width:31.2pt;height:23.05pt;z-index:251877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">
                <v:imagedata r:id="rId66" o:title=""/>
              </v:shape>
            </w:pict>
          </mc:Fallback>
        </mc:AlternateContent>
      </w:r>
    </w:p>
    <w:p w14:paraId="6CD39047" w14:textId="1CF7BDC6" w:rsidR="001956DA" w:rsidRDefault="001956DA">
      <w:pPr>
        <w:rPr>
          <w:b/>
          <w:sz w:val="22"/>
          <w:szCs w:val="22"/>
        </w:rPr>
      </w:pPr>
    </w:p>
    <w:p w14:paraId="0813F336" w14:textId="77777777" w:rsidR="001956DA" w:rsidRDefault="001956DA">
      <w:pPr>
        <w:rPr>
          <w:b/>
          <w:sz w:val="22"/>
          <w:szCs w:val="22"/>
        </w:rPr>
      </w:pPr>
    </w:p>
    <w:p w14:paraId="697FF57B" w14:textId="02FE9094" w:rsidR="001956DA" w:rsidRDefault="001956DA">
      <w:pPr>
        <w:rPr>
          <w:b/>
          <w:sz w:val="22"/>
          <w:szCs w:val="22"/>
        </w:rPr>
      </w:pPr>
    </w:p>
    <w:p w14:paraId="345544EB" w14:textId="48AAE52A" w:rsidR="001956DA" w:rsidRDefault="00B15964">
      <w:pPr>
        <w:rPr>
          <w:b/>
          <w:sz w:val="22"/>
          <w:szCs w:val="22"/>
        </w:rPr>
      </w:pPr>
      <w:r>
        <w:rPr>
          <w:b/>
          <w:noProof/>
          <w:sz w:val="22"/>
          <w:szCs w:val="22"/>
        </w:rPr>
        <mc:AlternateContent>
          <mc:Choice Requires="wpi">
            <w:drawing>
              <wp:anchor distT="0" distB="0" distL="114300" distR="114300" simplePos="0" relativeHeight="251962368" behindDoc="0" locked="0" layoutInCell="1" allowOverlap="1" wp14:anchorId="70B8CFD8" wp14:editId="094BCB3C">
                <wp:simplePos x="0" y="0"/>
                <wp:positionH relativeFrom="column">
                  <wp:posOffset>2892425</wp:posOffset>
                </wp:positionH>
                <wp:positionV relativeFrom="paragraph">
                  <wp:posOffset>-49530</wp:posOffset>
                </wp:positionV>
                <wp:extent cx="783345" cy="279705"/>
                <wp:effectExtent l="38100" t="38100" r="55245" b="44450"/>
                <wp:wrapNone/>
                <wp:docPr id="304" name="Ink 304"/>
                <wp:cNvGraphicFramePr/>
                <a:graphic xmlns:a="http://schemas.openxmlformats.org/drawingml/2006/main">
                  <a:graphicData uri="http://schemas.microsoft.com/office/word/2010/wordprocessingInk">
                    <w14:contentPart bwMode="auto" r:id="rId67">
                      <w14:nvContentPartPr>
                        <w14:cNvContentPartPr/>
                      </w14:nvContentPartPr>
                      <w14:xfrm>
                        <a:off x="0" y="0"/>
                        <a:ext cx="783345" cy="279705"/>
                      </w14:xfrm>
                    </w14:contentPart>
                  </a:graphicData>
                </a:graphic>
              </wp:anchor>
            </w:drawing>
          </mc:Choice>
          <mc:Fallback>
            <w:pict>
              <v:shape w14:anchorId="06D43B17" id="Ink 304" o:spid="_x0000_s1026" type="#_x0000_t75" style="position:absolute;margin-left:227.05pt;margin-top:-4.6pt;width:63.1pt;height:23.4pt;z-index:251962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">
                <v:imagedata r:id="rId68" o:title=""/>
              </v:shape>
            </w:pict>
          </mc:Fallback>
        </mc:AlternateContent>
      </w:r>
      <w:r>
        <w:rPr>
          <w:b/>
          <w:noProof/>
          <w:sz w:val="22"/>
          <w:szCs w:val="22"/>
        </w:rPr>
        <mc:AlternateContent>
          <mc:Choice Requires="wpi">
            <w:drawing>
              <wp:anchor distT="0" distB="0" distL="114300" distR="114300" simplePos="0" relativeHeight="251952128" behindDoc="0" locked="0" layoutInCell="1" allowOverlap="1" wp14:anchorId="0D8C31A6" wp14:editId="08700AB9">
                <wp:simplePos x="0" y="0"/>
                <wp:positionH relativeFrom="column">
                  <wp:posOffset>518160</wp:posOffset>
                </wp:positionH>
                <wp:positionV relativeFrom="paragraph">
                  <wp:posOffset>-26035</wp:posOffset>
                </wp:positionV>
                <wp:extent cx="640650" cy="170170"/>
                <wp:effectExtent l="38100" t="38100" r="45720" b="40005"/>
                <wp:wrapNone/>
                <wp:docPr id="294" name="Ink 294"/>
                <wp:cNvGraphicFramePr/>
                <a:graphic xmlns:a="http://schemas.openxmlformats.org/drawingml/2006/main">
                  <a:graphicData uri="http://schemas.microsoft.com/office/word/2010/wordprocessingInk">
                    <w14:contentPart bwMode="auto" r:id="rId69">
                      <w14:nvContentPartPr>
                        <w14:cNvContentPartPr/>
                      </w14:nvContentPartPr>
                      <w14:xfrm>
                        <a:off x="0" y="0"/>
                        <a:ext cx="640650" cy="170170"/>
                      </w14:xfrm>
                    </w14:contentPart>
                  </a:graphicData>
                </a:graphic>
              </wp:anchor>
            </w:drawing>
          </mc:Choice>
          <mc:Fallback>
            <w:pict>
              <v:shape w14:anchorId="3AB31BEB" id="Ink 294" o:spid="_x0000_s1026" type="#_x0000_t75" style="position:absolute;margin-left:40.1pt;margin-top:-2.75pt;width:51.9pt;height:14.85pt;z-index:251952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">
                <v:imagedata r:id="rId70" o:title=""/>
              </v:shape>
            </w:pict>
          </mc:Fallback>
        </mc:AlternateContent>
      </w:r>
      <w:r>
        <w:rPr>
          <w:b/>
          <w:noProof/>
          <w:sz w:val="22"/>
          <w:szCs w:val="22"/>
        </w:rPr>
        <mc:AlternateContent>
          <mc:Choice Requires="wpi">
            <w:drawing>
              <wp:anchor distT="0" distB="0" distL="114300" distR="114300" simplePos="0" relativeHeight="251942912" behindDoc="0" locked="0" layoutInCell="1" allowOverlap="1" wp14:anchorId="5978D7BA" wp14:editId="01865CF6">
                <wp:simplePos x="0" y="0"/>
                <wp:positionH relativeFrom="column">
                  <wp:posOffset>2247900</wp:posOffset>
                </wp:positionH>
                <wp:positionV relativeFrom="paragraph">
                  <wp:posOffset>-83820</wp:posOffset>
                </wp:positionV>
                <wp:extent cx="460430" cy="312330"/>
                <wp:effectExtent l="57150" t="38100" r="0" b="50165"/>
                <wp:wrapNone/>
                <wp:docPr id="285" name="Ink 285"/>
                <wp:cNvGraphicFramePr/>
                <a:graphic xmlns:a="http://schemas.openxmlformats.org/drawingml/2006/main">
                  <a:graphicData uri="http://schemas.microsoft.com/office/word/2010/wordprocessingInk">
                    <w14:contentPart bwMode="auto" r:id="rId71">
                      <w14:nvContentPartPr>
                        <w14:cNvContentPartPr/>
                      </w14:nvContentPartPr>
                      <w14:xfrm>
                        <a:off x="0" y="0"/>
                        <a:ext cx="460430" cy="312330"/>
                      </w14:xfrm>
                    </w14:contentPart>
                  </a:graphicData>
                </a:graphic>
              </wp:anchor>
            </w:drawing>
          </mc:Choice>
          <mc:Fallback>
            <w:pict>
              <v:shape w14:anchorId="6D20C5D7" id="Ink 285" o:spid="_x0000_s1026" type="#_x0000_t75" style="position:absolute;margin-left:176.3pt;margin-top:-7.3pt;width:37.65pt;height:26.05pt;z-index:251942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">
                <v:imagedata r:id="rId72" o:title=""/>
              </v:shape>
            </w:pict>
          </mc:Fallback>
        </mc:AlternateContent>
      </w:r>
      <w:r>
        <w:rPr>
          <w:b/>
          <w:noProof/>
          <w:sz w:val="22"/>
          <w:szCs w:val="22"/>
        </w:rPr>
        <mc:AlternateContent>
          <mc:Choice Requires="wpi">
            <w:drawing>
              <wp:anchor distT="0" distB="0" distL="114300" distR="114300" simplePos="0" relativeHeight="251934720" behindDoc="0" locked="0" layoutInCell="1" allowOverlap="1" wp14:anchorId="5B2C7E14" wp14:editId="4FB6F03C">
                <wp:simplePos x="0" y="0"/>
                <wp:positionH relativeFrom="column">
                  <wp:posOffset>44450</wp:posOffset>
                </wp:positionH>
                <wp:positionV relativeFrom="paragraph">
                  <wp:posOffset>-127000</wp:posOffset>
                </wp:positionV>
                <wp:extent cx="340865" cy="294335"/>
                <wp:effectExtent l="38100" t="38100" r="21590" b="48895"/>
                <wp:wrapNone/>
                <wp:docPr id="277" name="Ink 277"/>
                <wp:cNvGraphicFramePr/>
                <a:graphic xmlns:a="http://schemas.openxmlformats.org/drawingml/2006/main">
                  <a:graphicData uri="http://schemas.microsoft.com/office/word/2010/wordprocessingInk">
                    <w14:contentPart bwMode="auto" r:id="rId73">
                      <w14:nvContentPartPr>
                        <w14:cNvContentPartPr/>
                      </w14:nvContentPartPr>
                      <w14:xfrm>
                        <a:off x="0" y="0"/>
                        <a:ext cx="340865" cy="294335"/>
                      </w14:xfrm>
                    </w14:contentPart>
                  </a:graphicData>
                </a:graphic>
              </wp:anchor>
            </w:drawing>
          </mc:Choice>
          <mc:Fallback>
            <w:pict>
              <v:shape w14:anchorId="44022CEB" id="Ink 277" o:spid="_x0000_s1026" type="#_x0000_t75" style="position:absolute;margin-left:2.8pt;margin-top:-10.7pt;width:28.3pt;height:24.6pt;z-index:251934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">
                <v:imagedata r:id="rId74" o:title=""/>
              </v:shape>
            </w:pict>
          </mc:Fallback>
        </mc:AlternateContent>
      </w:r>
    </w:p>
    <w:p w14:paraId="61BF16BD" w14:textId="54748C2F" w:rsidR="001956DA" w:rsidRDefault="001956DA">
      <w:pPr>
        <w:rPr>
          <w:b/>
          <w:sz w:val="22"/>
          <w:szCs w:val="22"/>
        </w:rPr>
      </w:pPr>
    </w:p>
    <w:p w14:paraId="5575590C" w14:textId="77777777" w:rsidR="001956DA" w:rsidRDefault="001956DA">
      <w:pPr>
        <w:rPr>
          <w:b/>
          <w:sz w:val="22"/>
          <w:szCs w:val="22"/>
        </w:rPr>
      </w:pPr>
    </w:p>
    <w:p w14:paraId="3DE5B095" w14:textId="77777777" w:rsidR="001956DA" w:rsidRDefault="001956DA">
      <w:pPr>
        <w:rPr>
          <w:b/>
          <w:sz w:val="22"/>
          <w:szCs w:val="22"/>
        </w:rPr>
      </w:pPr>
    </w:p>
    <w:p w14:paraId="28B869C1" w14:textId="7B91E6CB" w:rsidR="001956DA" w:rsidRDefault="002E21B2">
      <w:pPr>
        <w:rPr>
          <w:b/>
          <w:sz w:val="22"/>
          <w:szCs w:val="22"/>
        </w:rPr>
      </w:pPr>
      <w:r>
        <w:rPr>
          <w:b/>
          <w:noProof/>
          <w:sz w:val="22"/>
          <w:szCs w:val="22"/>
        </w:rPr>
        <w:lastRenderedPageBreak/>
        <mc:AlternateContent>
          <mc:Choice Requires="wpi">
            <w:drawing>
              <wp:anchor distT="0" distB="0" distL="114300" distR="114300" simplePos="0" relativeHeight="252086272" behindDoc="0" locked="0" layoutInCell="1" allowOverlap="1" wp14:anchorId="02D5707F" wp14:editId="61640741">
                <wp:simplePos x="0" y="0"/>
                <wp:positionH relativeFrom="column">
                  <wp:posOffset>4461510</wp:posOffset>
                </wp:positionH>
                <wp:positionV relativeFrom="paragraph">
                  <wp:posOffset>52070</wp:posOffset>
                </wp:positionV>
                <wp:extent cx="250905" cy="146685"/>
                <wp:effectExtent l="38100" t="38100" r="0" b="43815"/>
                <wp:wrapNone/>
                <wp:docPr id="425" name="Ink 425"/>
                <wp:cNvGraphicFramePr/>
                <a:graphic xmlns:a="http://schemas.openxmlformats.org/drawingml/2006/main">
                  <a:graphicData uri="http://schemas.microsoft.com/office/word/2010/wordprocessingInk">
                    <w14:contentPart bwMode="auto" r:id="rId75">
                      <w14:nvContentPartPr>
                        <w14:cNvContentPartPr/>
                      </w14:nvContentPartPr>
                      <w14:xfrm>
                        <a:off x="0" y="0"/>
                        <a:ext cx="250905" cy="146685"/>
                      </w14:xfrm>
                    </w14:contentPart>
                  </a:graphicData>
                </a:graphic>
              </wp:anchor>
            </w:drawing>
          </mc:Choice>
          <mc:Fallback>
            <w:pict>
              <v:shape w14:anchorId="4BE0430C" id="Ink 425" o:spid="_x0000_s1026" type="#_x0000_t75" style="position:absolute;margin-left:350.6pt;margin-top:3.4pt;width:21.15pt;height:12.95pt;z-index:252086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">
                <v:imagedata r:id="rId76" o:title=""/>
              </v:shape>
            </w:pict>
          </mc:Fallback>
        </mc:AlternateContent>
      </w:r>
      <w:r>
        <w:rPr>
          <w:b/>
          <w:noProof/>
          <w:sz w:val="22"/>
          <w:szCs w:val="22"/>
        </w:rPr>
        <mc:AlternateContent>
          <mc:Choice Requires="wpi">
            <w:drawing>
              <wp:anchor distT="0" distB="0" distL="114300" distR="114300" simplePos="0" relativeHeight="252026880" behindDoc="0" locked="0" layoutInCell="1" allowOverlap="1" wp14:anchorId="723DC7DE" wp14:editId="1C1F7AAD">
                <wp:simplePos x="0" y="0"/>
                <wp:positionH relativeFrom="column">
                  <wp:posOffset>3711575</wp:posOffset>
                </wp:positionH>
                <wp:positionV relativeFrom="paragraph">
                  <wp:posOffset>51435</wp:posOffset>
                </wp:positionV>
                <wp:extent cx="163830" cy="88010"/>
                <wp:effectExtent l="38100" t="38100" r="45720" b="45720"/>
                <wp:wrapNone/>
                <wp:docPr id="367" name="Ink 367"/>
                <wp:cNvGraphicFramePr/>
                <a:graphic xmlns:a="http://schemas.openxmlformats.org/drawingml/2006/main">
                  <a:graphicData uri="http://schemas.microsoft.com/office/word/2010/wordprocessingInk">
                    <w14:contentPart bwMode="auto" r:id="rId77">
                      <w14:nvContentPartPr>
                        <w14:cNvContentPartPr/>
                      </w14:nvContentPartPr>
                      <w14:xfrm>
                        <a:off x="0" y="0"/>
                        <a:ext cx="163830" cy="88010"/>
                      </w14:xfrm>
                    </w14:contentPart>
                  </a:graphicData>
                </a:graphic>
              </wp:anchor>
            </w:drawing>
          </mc:Choice>
          <mc:Fallback>
            <w:pict>
              <v:shape w14:anchorId="5BD5A810" id="Ink 367" o:spid="_x0000_s1026" type="#_x0000_t75" style="position:absolute;margin-left:291.55pt;margin-top:3.35pt;width:14.3pt;height:8.35pt;z-index:252026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">
                <v:imagedata r:id="rId78" o:title=""/>
              </v:shape>
            </w:pict>
          </mc:Fallback>
        </mc:AlternateContent>
      </w:r>
      <w:r>
        <w:rPr>
          <w:b/>
          <w:noProof/>
          <w:sz w:val="22"/>
          <w:szCs w:val="22"/>
        </w:rPr>
        <mc:AlternateContent>
          <mc:Choice Requires="wpi">
            <w:drawing>
              <wp:anchor distT="0" distB="0" distL="114300" distR="114300" simplePos="0" relativeHeight="252023808" behindDoc="0" locked="0" layoutInCell="1" allowOverlap="1" wp14:anchorId="293648C5" wp14:editId="7A81462F">
                <wp:simplePos x="0" y="0"/>
                <wp:positionH relativeFrom="column">
                  <wp:posOffset>4069715</wp:posOffset>
                </wp:positionH>
                <wp:positionV relativeFrom="paragraph">
                  <wp:posOffset>29845</wp:posOffset>
                </wp:positionV>
                <wp:extent cx="301320" cy="142200"/>
                <wp:effectExtent l="38100" t="38100" r="41910" b="48895"/>
                <wp:wrapNone/>
                <wp:docPr id="364" name="Ink 364"/>
                <wp:cNvGraphicFramePr/>
                <a:graphic xmlns:a="http://schemas.openxmlformats.org/drawingml/2006/main">
                  <a:graphicData uri="http://schemas.microsoft.com/office/word/2010/wordprocessingInk">
                    <w14:contentPart bwMode="auto" r:id="rId79">
                      <w14:nvContentPartPr>
                        <w14:cNvContentPartPr/>
                      </w14:nvContentPartPr>
                      <w14:xfrm>
                        <a:off x="0" y="0"/>
                        <a:ext cx="301320" cy="141605"/>
                      </w14:xfrm>
                    </w14:contentPart>
                  </a:graphicData>
                </a:graphic>
                <wp14:sizeRelH relativeFrom="margin">
                  <wp14:pctWidth>0</wp14:pctWidth>
                </wp14:sizeRelH>
              </wp:anchor>
            </w:drawing>
          </mc:Choice>
          <mc:Fallback>
            <w:pict>
              <v:shape w14:anchorId="556B1E29" id="Ink 364" o:spid="_x0000_s1026" type="#_x0000_t75" style="position:absolute;margin-left:319.75pt;margin-top:1.65pt;width:25.15pt;height:12.6pt;z-index:2520238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">
                <v:imagedata r:id="rId80" o:title=""/>
              </v:shape>
            </w:pict>
          </mc:Fallback>
        </mc:AlternateContent>
      </w:r>
      <w:r>
        <w:rPr>
          <w:b/>
          <w:noProof/>
          <w:sz w:val="22"/>
          <w:szCs w:val="22"/>
        </w:rPr>
        <mc:AlternateContent>
          <mc:Choice Requires="wpi">
            <w:drawing>
              <wp:anchor distT="0" distB="0" distL="114300" distR="114300" simplePos="0" relativeHeight="252016640" behindDoc="0" locked="0" layoutInCell="1" allowOverlap="1" wp14:anchorId="7808D515" wp14:editId="143998AE">
                <wp:simplePos x="0" y="0"/>
                <wp:positionH relativeFrom="column">
                  <wp:posOffset>3961989</wp:posOffset>
                </wp:positionH>
                <wp:positionV relativeFrom="paragraph">
                  <wp:posOffset>14605</wp:posOffset>
                </wp:positionV>
                <wp:extent cx="61200" cy="137880"/>
                <wp:effectExtent l="19050" t="38100" r="53340" b="52705"/>
                <wp:wrapNone/>
                <wp:docPr id="357" name="Ink 357"/>
                <wp:cNvGraphicFramePr/>
                <a:graphic xmlns:a="http://schemas.openxmlformats.org/drawingml/2006/main">
                  <a:graphicData uri="http://schemas.microsoft.com/office/word/2010/wordprocessingInk">
                    <w14:contentPart bwMode="auto" r:id="rId81">
                      <w14:nvContentPartPr>
                        <w14:cNvContentPartPr/>
                      </w14:nvContentPartPr>
                      <w14:xfrm>
                        <a:off x="0" y="0"/>
                        <a:ext cx="61200" cy="137880"/>
                      </w14:xfrm>
                    </w14:contentPart>
                  </a:graphicData>
                </a:graphic>
              </wp:anchor>
            </w:drawing>
          </mc:Choice>
          <mc:Fallback>
            <w:pict>
              <v:shape w14:anchorId="39E48AFF" id="Ink 357" o:spid="_x0000_s1026" type="#_x0000_t75" style="position:absolute;margin-left:311.25pt;margin-top:.45pt;width:6.2pt;height:12.25pt;z-index:252016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">
                <v:imagedata r:id="rId82" o:title=""/>
              </v:shape>
            </w:pict>
          </mc:Fallback>
        </mc:AlternateContent>
      </w:r>
      <w:r>
        <w:rPr>
          <w:b/>
          <w:noProof/>
          <w:sz w:val="22"/>
          <w:szCs w:val="22"/>
        </w:rPr>
        <mc:AlternateContent>
          <mc:Choice Requires="wpi">
            <w:drawing>
              <wp:anchor distT="0" distB="0" distL="114300" distR="114300" simplePos="0" relativeHeight="252015616" behindDoc="0" locked="0" layoutInCell="1" allowOverlap="1" wp14:anchorId="1E4F647E" wp14:editId="348C096D">
                <wp:simplePos x="0" y="0"/>
                <wp:positionH relativeFrom="column">
                  <wp:posOffset>2906395</wp:posOffset>
                </wp:positionH>
                <wp:positionV relativeFrom="paragraph">
                  <wp:posOffset>-92710</wp:posOffset>
                </wp:positionV>
                <wp:extent cx="688545" cy="327230"/>
                <wp:effectExtent l="57150" t="38100" r="54610" b="53975"/>
                <wp:wrapNone/>
                <wp:docPr id="356" name="Ink 356"/>
                <wp:cNvGraphicFramePr/>
                <a:graphic xmlns:a="http://schemas.openxmlformats.org/drawingml/2006/main">
                  <a:graphicData uri="http://schemas.microsoft.com/office/word/2010/wordprocessingInk">
                    <w14:contentPart bwMode="auto" r:id="rId83">
                      <w14:nvContentPartPr>
                        <w14:cNvContentPartPr/>
                      </w14:nvContentPartPr>
                      <w14:xfrm>
                        <a:off x="0" y="0"/>
                        <a:ext cx="688545" cy="327230"/>
                      </w14:xfrm>
                    </w14:contentPart>
                  </a:graphicData>
                </a:graphic>
              </wp:anchor>
            </w:drawing>
          </mc:Choice>
          <mc:Fallback>
            <w:pict>
              <v:shape w14:anchorId="6A927415" id="Ink 356" o:spid="_x0000_s1026" type="#_x0000_t75" style="position:absolute;margin-left:228.15pt;margin-top:-8pt;width:55.6pt;height:27.15pt;z-index:252015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">
                <v:imagedata r:id="rId84" o:title=""/>
              </v:shape>
            </w:pict>
          </mc:Fallback>
        </mc:AlternateContent>
      </w:r>
      <w:r>
        <w:rPr>
          <w:b/>
          <w:noProof/>
          <w:sz w:val="22"/>
          <w:szCs w:val="22"/>
        </w:rPr>
        <mc:AlternateContent>
          <mc:Choice Requires="wpi">
            <w:drawing>
              <wp:anchor distT="0" distB="0" distL="114300" distR="114300" simplePos="0" relativeHeight="252000256" behindDoc="0" locked="0" layoutInCell="1" allowOverlap="1" wp14:anchorId="428AD1D7" wp14:editId="7C1C361A">
                <wp:simplePos x="0" y="0"/>
                <wp:positionH relativeFrom="column">
                  <wp:posOffset>2705589</wp:posOffset>
                </wp:positionH>
                <wp:positionV relativeFrom="paragraph">
                  <wp:posOffset>49525</wp:posOffset>
                </wp:positionV>
                <wp:extent cx="57960" cy="17640"/>
                <wp:effectExtent l="38100" t="38100" r="56515" b="40005"/>
                <wp:wrapNone/>
                <wp:docPr id="341" name="Ink 341"/>
                <wp:cNvGraphicFramePr/>
                <a:graphic xmlns:a="http://schemas.openxmlformats.org/drawingml/2006/main">
                  <a:graphicData uri="http://schemas.microsoft.com/office/word/2010/wordprocessingInk">
                    <w14:contentPart bwMode="auto" r:id="rId85">
                      <w14:nvContentPartPr>
                        <w14:cNvContentPartPr/>
                      </w14:nvContentPartPr>
                      <w14:xfrm>
                        <a:off x="0" y="0"/>
                        <a:ext cx="57960" cy="17640"/>
                      </w14:xfrm>
                    </w14:contentPart>
                  </a:graphicData>
                </a:graphic>
              </wp:anchor>
            </w:drawing>
          </mc:Choice>
          <mc:Fallback>
            <w:pict>
              <v:shape w14:anchorId="35C953EF" id="Ink 341" o:spid="_x0000_s1026" type="#_x0000_t75" style="position:absolute;margin-left:212.35pt;margin-top:3.2pt;width:5.95pt;height:2.85pt;z-index:252000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">
                <v:imagedata r:id="rId86" o:title=""/>
              </v:shape>
            </w:pict>
          </mc:Fallback>
        </mc:AlternateContent>
      </w:r>
      <w:r>
        <w:rPr>
          <w:b/>
          <w:noProof/>
          <w:sz w:val="22"/>
          <w:szCs w:val="22"/>
        </w:rPr>
        <mc:AlternateContent>
          <mc:Choice Requires="wpi">
            <w:drawing>
              <wp:anchor distT="0" distB="0" distL="114300" distR="114300" simplePos="0" relativeHeight="251999232" behindDoc="0" locked="0" layoutInCell="1" allowOverlap="1" wp14:anchorId="3D238C69" wp14:editId="7CC0F16C">
                <wp:simplePos x="0" y="0"/>
                <wp:positionH relativeFrom="column">
                  <wp:posOffset>1801495</wp:posOffset>
                </wp:positionH>
                <wp:positionV relativeFrom="paragraph">
                  <wp:posOffset>-75565</wp:posOffset>
                </wp:positionV>
                <wp:extent cx="746960" cy="235835"/>
                <wp:effectExtent l="38100" t="38100" r="53340" b="50165"/>
                <wp:wrapNone/>
                <wp:docPr id="340" name="Ink 340"/>
                <wp:cNvGraphicFramePr/>
                <a:graphic xmlns:a="http://schemas.openxmlformats.org/drawingml/2006/main">
                  <a:graphicData uri="http://schemas.microsoft.com/office/word/2010/wordprocessingInk">
                    <w14:contentPart bwMode="auto" r:id="rId87">
                      <w14:nvContentPartPr>
                        <w14:cNvContentPartPr/>
                      </w14:nvContentPartPr>
                      <w14:xfrm>
                        <a:off x="0" y="0"/>
                        <a:ext cx="746960" cy="235835"/>
                      </w14:xfrm>
                    </w14:contentPart>
                  </a:graphicData>
                </a:graphic>
              </wp:anchor>
            </w:drawing>
          </mc:Choice>
          <mc:Fallback>
            <w:pict>
              <v:shape w14:anchorId="77C33EF8" id="Ink 340" o:spid="_x0000_s1026" type="#_x0000_t75" style="position:absolute;margin-left:141.15pt;margin-top:-6.65pt;width:60.2pt;height:19.95pt;z-index:251999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">
                <v:imagedata r:id="rId88" o:title=""/>
              </v:shape>
            </w:pict>
          </mc:Fallback>
        </mc:AlternateContent>
      </w:r>
      <w:r>
        <w:rPr>
          <w:b/>
          <w:noProof/>
          <w:sz w:val="22"/>
          <w:szCs w:val="22"/>
        </w:rPr>
        <mc:AlternateContent>
          <mc:Choice Requires="wpi">
            <w:drawing>
              <wp:anchor distT="0" distB="0" distL="114300" distR="114300" simplePos="0" relativeHeight="251988992" behindDoc="0" locked="0" layoutInCell="1" allowOverlap="1" wp14:anchorId="1CF15AFF" wp14:editId="6A43BB82">
                <wp:simplePos x="0" y="0"/>
                <wp:positionH relativeFrom="column">
                  <wp:posOffset>1547495</wp:posOffset>
                </wp:positionH>
                <wp:positionV relativeFrom="paragraph">
                  <wp:posOffset>-15875</wp:posOffset>
                </wp:positionV>
                <wp:extent cx="65405" cy="52265"/>
                <wp:effectExtent l="38100" t="38100" r="48895" b="43180"/>
                <wp:wrapNone/>
                <wp:docPr id="330" name="Ink 330"/>
                <wp:cNvGraphicFramePr/>
                <a:graphic xmlns:a="http://schemas.openxmlformats.org/drawingml/2006/main">
                  <a:graphicData uri="http://schemas.microsoft.com/office/word/2010/wordprocessingInk">
                    <w14:contentPart bwMode="auto" r:id="rId89">
                      <w14:nvContentPartPr>
                        <w14:cNvContentPartPr/>
                      </w14:nvContentPartPr>
                      <w14:xfrm>
                        <a:off x="0" y="0"/>
                        <a:ext cx="65405" cy="52265"/>
                      </w14:xfrm>
                    </w14:contentPart>
                  </a:graphicData>
                </a:graphic>
              </wp:anchor>
            </w:drawing>
          </mc:Choice>
          <mc:Fallback>
            <w:pict>
              <v:shape w14:anchorId="3F6A8913" id="Ink 330" o:spid="_x0000_s1026" type="#_x0000_t75" style="position:absolute;margin-left:121.15pt;margin-top:-1.95pt;width:6.55pt;height:5.5pt;z-index:251988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">
                <v:imagedata r:id="rId90" o:title=""/>
              </v:shape>
            </w:pict>
          </mc:Fallback>
        </mc:AlternateContent>
      </w:r>
      <w:r>
        <w:rPr>
          <w:b/>
          <w:noProof/>
          <w:sz w:val="22"/>
          <w:szCs w:val="22"/>
        </w:rPr>
        <mc:AlternateContent>
          <mc:Choice Requires="wpi">
            <w:drawing>
              <wp:anchor distT="0" distB="0" distL="114300" distR="114300" simplePos="0" relativeHeight="251990016" behindDoc="0" locked="0" layoutInCell="1" allowOverlap="1" wp14:anchorId="39A695CD" wp14:editId="437D64BC">
                <wp:simplePos x="0" y="0"/>
                <wp:positionH relativeFrom="column">
                  <wp:posOffset>805180</wp:posOffset>
                </wp:positionH>
                <wp:positionV relativeFrom="paragraph">
                  <wp:posOffset>-86995</wp:posOffset>
                </wp:positionV>
                <wp:extent cx="388820" cy="270555"/>
                <wp:effectExtent l="57150" t="38100" r="11430" b="53340"/>
                <wp:wrapNone/>
                <wp:docPr id="331" name="Ink 331"/>
                <wp:cNvGraphicFramePr/>
                <a:graphic xmlns:a="http://schemas.openxmlformats.org/drawingml/2006/main">
                  <a:graphicData uri="http://schemas.microsoft.com/office/word/2010/wordprocessingInk">
                    <w14:contentPart bwMode="auto" r:id="rId91">
                      <w14:nvContentPartPr>
                        <w14:cNvContentPartPr/>
                      </w14:nvContentPartPr>
                      <w14:xfrm>
                        <a:off x="0" y="0"/>
                        <a:ext cx="388820" cy="270555"/>
                      </w14:xfrm>
                    </w14:contentPart>
                  </a:graphicData>
                </a:graphic>
              </wp:anchor>
            </w:drawing>
          </mc:Choice>
          <mc:Fallback>
            <w:pict>
              <v:shape w14:anchorId="02857B1E" id="Ink 331" o:spid="_x0000_s1026" type="#_x0000_t75" style="position:absolute;margin-left:62.7pt;margin-top:-7.55pt;width:32pt;height:22.7pt;z-index:251990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">
                <v:imagedata r:id="rId92" o:title=""/>
              </v:shape>
            </w:pict>
          </mc:Fallback>
        </mc:AlternateContent>
      </w:r>
      <w:r>
        <w:rPr>
          <w:b/>
          <w:noProof/>
          <w:sz w:val="22"/>
          <w:szCs w:val="22"/>
        </w:rPr>
        <mc:AlternateContent>
          <mc:Choice Requires="wpi">
            <w:drawing>
              <wp:anchor distT="0" distB="0" distL="114300" distR="114300" simplePos="0" relativeHeight="251991040" behindDoc="0" locked="0" layoutInCell="1" allowOverlap="1" wp14:anchorId="4F8CCCDA" wp14:editId="3C8E5976">
                <wp:simplePos x="0" y="0"/>
                <wp:positionH relativeFrom="column">
                  <wp:posOffset>407670</wp:posOffset>
                </wp:positionH>
                <wp:positionV relativeFrom="paragraph">
                  <wp:posOffset>-137160</wp:posOffset>
                </wp:positionV>
                <wp:extent cx="273255" cy="232560"/>
                <wp:effectExtent l="38100" t="38100" r="50800" b="53340"/>
                <wp:wrapNone/>
                <wp:docPr id="332" name="Ink 332"/>
                <wp:cNvGraphicFramePr/>
                <a:graphic xmlns:a="http://schemas.openxmlformats.org/drawingml/2006/main">
                  <a:graphicData uri="http://schemas.microsoft.com/office/word/2010/wordprocessingInk">
                    <w14:contentPart bwMode="auto" r:id="rId93">
                      <w14:nvContentPartPr>
                        <w14:cNvContentPartPr/>
                      </w14:nvContentPartPr>
                      <w14:xfrm>
                        <a:off x="0" y="0"/>
                        <a:ext cx="273255" cy="232560"/>
                      </w14:xfrm>
                    </w14:contentPart>
                  </a:graphicData>
                </a:graphic>
              </wp:anchor>
            </w:drawing>
          </mc:Choice>
          <mc:Fallback>
            <w:pict>
              <v:shape w14:anchorId="68B7256A" id="Ink 332" o:spid="_x0000_s1026" type="#_x0000_t75" style="position:absolute;margin-left:31.4pt;margin-top:-11.5pt;width:22.9pt;height:19.7pt;z-index:251991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">
                <v:imagedata r:id="rId94" o:title=""/>
              </v:shape>
            </w:pict>
          </mc:Fallback>
        </mc:AlternateContent>
      </w:r>
      <w:r>
        <w:rPr>
          <w:b/>
          <w:noProof/>
          <w:sz w:val="22"/>
          <w:szCs w:val="22"/>
        </w:rPr>
        <mc:AlternateContent>
          <mc:Choice Requires="wpi">
            <w:drawing>
              <wp:anchor distT="0" distB="0" distL="114300" distR="114300" simplePos="0" relativeHeight="251976704" behindDoc="0" locked="0" layoutInCell="1" allowOverlap="1" wp14:anchorId="14150B95" wp14:editId="367C0712">
                <wp:simplePos x="0" y="0"/>
                <wp:positionH relativeFrom="column">
                  <wp:posOffset>-51435</wp:posOffset>
                </wp:positionH>
                <wp:positionV relativeFrom="paragraph">
                  <wp:posOffset>-202565</wp:posOffset>
                </wp:positionV>
                <wp:extent cx="325200" cy="263525"/>
                <wp:effectExtent l="38100" t="38100" r="0" b="41275"/>
                <wp:wrapNone/>
                <wp:docPr id="318" name="Ink 318"/>
                <wp:cNvGraphicFramePr/>
                <a:graphic xmlns:a="http://schemas.openxmlformats.org/drawingml/2006/main">
                  <a:graphicData uri="http://schemas.microsoft.com/office/word/2010/wordprocessingInk">
                    <w14:contentPart bwMode="auto" r:id="rId95">
                      <w14:nvContentPartPr>
                        <w14:cNvContentPartPr/>
                      </w14:nvContentPartPr>
                      <w14:xfrm>
                        <a:off x="0" y="0"/>
                        <a:ext cx="325200" cy="263525"/>
                      </w14:xfrm>
                    </w14:contentPart>
                  </a:graphicData>
                </a:graphic>
              </wp:anchor>
            </w:drawing>
          </mc:Choice>
          <mc:Fallback>
            <w:pict>
              <v:shape w14:anchorId="547E2DA1" id="Ink 318" o:spid="_x0000_s1026" type="#_x0000_t75" style="position:absolute;margin-left:-4.75pt;margin-top:-16.65pt;width:27pt;height:22.15pt;z-index:251976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">
                <v:imagedata r:id="rId96" o:title=""/>
              </v:shape>
            </w:pict>
          </mc:Fallback>
        </mc:AlternateContent>
      </w:r>
      <w:r w:rsidR="00B15964">
        <w:rPr>
          <w:b/>
          <w:noProof/>
          <w:sz w:val="22"/>
          <w:szCs w:val="22"/>
        </w:rPr>
        <mc:AlternateContent>
          <mc:Choice Requires="wpi">
            <w:drawing>
              <wp:anchor distT="0" distB="0" distL="114300" distR="114300" simplePos="0" relativeHeight="251969536" behindDoc="0" locked="0" layoutInCell="1" allowOverlap="1" wp14:anchorId="67D97AFC" wp14:editId="0C1F94E8">
                <wp:simplePos x="0" y="0"/>
                <wp:positionH relativeFrom="column">
                  <wp:posOffset>-544830</wp:posOffset>
                </wp:positionH>
                <wp:positionV relativeFrom="paragraph">
                  <wp:posOffset>-630555</wp:posOffset>
                </wp:positionV>
                <wp:extent cx="244195" cy="213840"/>
                <wp:effectExtent l="38100" t="38100" r="22860" b="53340"/>
                <wp:wrapNone/>
                <wp:docPr id="311" name="Ink 311"/>
                <wp:cNvGraphicFramePr/>
                <a:graphic xmlns:a="http://schemas.openxmlformats.org/drawingml/2006/main">
                  <a:graphicData uri="http://schemas.microsoft.com/office/word/2010/wordprocessingInk">
                    <w14:contentPart bwMode="auto" r:id="rId97">
                      <w14:nvContentPartPr>
                        <w14:cNvContentPartPr/>
                      </w14:nvContentPartPr>
                      <w14:xfrm>
                        <a:off x="0" y="0"/>
                        <a:ext cx="244195" cy="213840"/>
                      </w14:xfrm>
                    </w14:contentPart>
                  </a:graphicData>
                </a:graphic>
              </wp:anchor>
            </w:drawing>
          </mc:Choice>
          <mc:Fallback>
            <w:pict>
              <v:shape w14:anchorId="0DDA6A2C" id="Ink 311" o:spid="_x0000_s1026" type="#_x0000_t75" style="position:absolute;margin-left:-43.6pt;margin-top:-50.35pt;width:20.65pt;height:18.3pt;z-index:251969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">
                <v:imagedata r:id="rId98" o:title=""/>
              </v:shape>
            </w:pict>
          </mc:Fallback>
        </mc:AlternateContent>
      </w:r>
      <w:r w:rsidR="00B15964">
        <w:rPr>
          <w:b/>
          <w:noProof/>
          <w:sz w:val="22"/>
          <w:szCs w:val="22"/>
        </w:rPr>
        <mc:AlternateContent>
          <mc:Choice Requires="wpi">
            <w:drawing>
              <wp:anchor distT="0" distB="0" distL="114300" distR="114300" simplePos="0" relativeHeight="251965440" behindDoc="0" locked="0" layoutInCell="1" allowOverlap="1" wp14:anchorId="027A9CBF" wp14:editId="0CB1AA7A">
                <wp:simplePos x="0" y="0"/>
                <wp:positionH relativeFrom="column">
                  <wp:posOffset>-555625</wp:posOffset>
                </wp:positionH>
                <wp:positionV relativeFrom="paragraph">
                  <wp:posOffset>-657860</wp:posOffset>
                </wp:positionV>
                <wp:extent cx="92075" cy="192600"/>
                <wp:effectExtent l="38100" t="38100" r="0" b="55245"/>
                <wp:wrapNone/>
                <wp:docPr id="307" name="Ink 307"/>
                <wp:cNvGraphicFramePr/>
                <a:graphic xmlns:a="http://schemas.openxmlformats.org/drawingml/2006/main">
                  <a:graphicData uri="http://schemas.microsoft.com/office/word/2010/wordprocessingInk">
                    <w14:contentPart bwMode="auto" r:id="rId99">
                      <w14:nvContentPartPr>
                        <w14:cNvContentPartPr/>
                      </w14:nvContentPartPr>
                      <w14:xfrm>
                        <a:off x="0" y="0"/>
                        <a:ext cx="92075" cy="192600"/>
                      </w14:xfrm>
                    </w14:contentPart>
                  </a:graphicData>
                </a:graphic>
              </wp:anchor>
            </w:drawing>
          </mc:Choice>
          <mc:Fallback>
            <w:pict>
              <v:shape w14:anchorId="0302B84A" id="Ink 307" o:spid="_x0000_s1026" type="#_x0000_t75" style="position:absolute;margin-left:-44.45pt;margin-top:-52.5pt;width:8.65pt;height:16.55pt;z-index:251965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&#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">
                <v:imagedata r:id="rId100" o:title=""/>
              </v:shape>
            </w:pict>
          </mc:Fallback>
        </mc:AlternateContent>
      </w:r>
    </w:p>
    <w:p w14:paraId="2041F774" w14:textId="77777777" w:rsidR="001956DA" w:rsidRDefault="001956DA">
      <w:pPr>
        <w:rPr>
          <w:b/>
          <w:sz w:val="22"/>
          <w:szCs w:val="22"/>
        </w:rPr>
      </w:pPr>
    </w:p>
    <w:p w14:paraId="416F145B" w14:textId="77777777" w:rsidR="001956DA" w:rsidRDefault="001956DA">
      <w:pPr>
        <w:rPr>
          <w:b/>
          <w:sz w:val="22"/>
          <w:szCs w:val="22"/>
        </w:rPr>
      </w:pPr>
    </w:p>
    <w:p w14:paraId="3172FABE" w14:textId="3416DAC9" w:rsidR="001956DA" w:rsidRDefault="002E21B2">
      <w:pPr>
        <w:rPr>
          <w:b/>
          <w:sz w:val="22"/>
          <w:szCs w:val="22"/>
        </w:rPr>
      </w:pPr>
      <w:r>
        <w:rPr>
          <w:b/>
          <w:noProof/>
          <w:sz w:val="22"/>
          <w:szCs w:val="22"/>
        </w:rPr>
        <mc:AlternateContent>
          <mc:Choice Requires="wpi">
            <w:drawing>
              <wp:anchor distT="0" distB="0" distL="114300" distR="114300" simplePos="0" relativeHeight="252030976" behindDoc="0" locked="0" layoutInCell="1" allowOverlap="1" wp14:anchorId="7E502231" wp14:editId="269683E1">
                <wp:simplePos x="0" y="0"/>
                <wp:positionH relativeFrom="column">
                  <wp:posOffset>-674370</wp:posOffset>
                </wp:positionH>
                <wp:positionV relativeFrom="paragraph">
                  <wp:posOffset>11430</wp:posOffset>
                </wp:positionV>
                <wp:extent cx="274740" cy="250560"/>
                <wp:effectExtent l="57150" t="38100" r="11430" b="54610"/>
                <wp:wrapNone/>
                <wp:docPr id="371" name="Ink 371"/>
                <wp:cNvGraphicFramePr/>
                <a:graphic xmlns:a="http://schemas.openxmlformats.org/drawingml/2006/main">
                  <a:graphicData uri="http://schemas.microsoft.com/office/word/2010/wordprocessingInk">
                    <w14:contentPart bwMode="auto" r:id="rId101">
                      <w14:nvContentPartPr>
                        <w14:cNvContentPartPr/>
                      </w14:nvContentPartPr>
                      <w14:xfrm>
                        <a:off x="0" y="0"/>
                        <a:ext cx="274740" cy="250560"/>
                      </w14:xfrm>
                    </w14:contentPart>
                  </a:graphicData>
                </a:graphic>
              </wp:anchor>
            </w:drawing>
          </mc:Choice>
          <mc:Fallback>
            <w:pict>
              <v:shape w14:anchorId="3DCB3C2E" id="Ink 371" o:spid="_x0000_s1026" type="#_x0000_t75" style="position:absolute;margin-left:-53.8pt;margin-top:.2pt;width:23.05pt;height:21.15pt;z-index:252030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">
                <v:imagedata r:id="rId102" o:title=""/>
              </v:shape>
            </w:pict>
          </mc:Fallback>
        </mc:AlternateContent>
      </w:r>
    </w:p>
    <w:p w14:paraId="56F5C6CD" w14:textId="74AA93B7" w:rsidR="001956DA" w:rsidRDefault="001956DA">
      <w:pPr>
        <w:rPr>
          <w:b/>
          <w:sz w:val="22"/>
          <w:szCs w:val="22"/>
        </w:rPr>
      </w:pPr>
    </w:p>
    <w:p w14:paraId="67C4B774" w14:textId="2A6CD647" w:rsidR="001956DA" w:rsidRDefault="002E21B2">
      <w:pPr>
        <w:rPr>
          <w:b/>
          <w:sz w:val="22"/>
          <w:szCs w:val="22"/>
        </w:rPr>
      </w:pPr>
      <w:r>
        <w:rPr>
          <w:b/>
          <w:noProof/>
          <w:sz w:val="22"/>
          <w:szCs w:val="22"/>
        </w:rPr>
        <mc:AlternateContent>
          <mc:Choice Requires="wpi">
            <w:drawing>
              <wp:anchor distT="0" distB="0" distL="114300" distR="114300" simplePos="0" relativeHeight="252066816" behindDoc="0" locked="0" layoutInCell="1" allowOverlap="1" wp14:anchorId="1FBC61D5" wp14:editId="2F2CD91C">
                <wp:simplePos x="0" y="0"/>
                <wp:positionH relativeFrom="column">
                  <wp:posOffset>1163320</wp:posOffset>
                </wp:positionH>
                <wp:positionV relativeFrom="paragraph">
                  <wp:posOffset>-88265</wp:posOffset>
                </wp:positionV>
                <wp:extent cx="1196640" cy="311850"/>
                <wp:effectExtent l="38100" t="38100" r="41910" b="50165"/>
                <wp:wrapNone/>
                <wp:docPr id="406" name="Ink 406"/>
                <wp:cNvGraphicFramePr/>
                <a:graphic xmlns:a="http://schemas.openxmlformats.org/drawingml/2006/main">
                  <a:graphicData uri="http://schemas.microsoft.com/office/word/2010/wordprocessingInk">
                    <w14:contentPart bwMode="auto" r:id="rId103">
                      <w14:nvContentPartPr>
                        <w14:cNvContentPartPr/>
                      </w14:nvContentPartPr>
                      <w14:xfrm>
                        <a:off x="0" y="0"/>
                        <a:ext cx="1196640" cy="311850"/>
                      </w14:xfrm>
                    </w14:contentPart>
                  </a:graphicData>
                </a:graphic>
              </wp:anchor>
            </w:drawing>
          </mc:Choice>
          <mc:Fallback>
            <w:pict>
              <v:shape w14:anchorId="23F0E91D" id="Ink 406" o:spid="_x0000_s1026" type="#_x0000_t75" style="position:absolute;margin-left:90.9pt;margin-top:-7.65pt;width:95.6pt;height:25.95pt;z-index:252066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">
                <v:imagedata r:id="rId104" o:title=""/>
              </v:shape>
            </w:pict>
          </mc:Fallback>
        </mc:AlternateContent>
      </w:r>
      <w:r>
        <w:rPr>
          <w:b/>
          <w:noProof/>
          <w:sz w:val="22"/>
          <w:szCs w:val="22"/>
        </w:rPr>
        <mc:AlternateContent>
          <mc:Choice Requires="wpi">
            <w:drawing>
              <wp:anchor distT="0" distB="0" distL="114300" distR="114300" simplePos="0" relativeHeight="252061696" behindDoc="0" locked="0" layoutInCell="1" allowOverlap="1" wp14:anchorId="1E3F8DF8" wp14:editId="60BB0399">
                <wp:simplePos x="0" y="0"/>
                <wp:positionH relativeFrom="column">
                  <wp:posOffset>1836420</wp:posOffset>
                </wp:positionH>
                <wp:positionV relativeFrom="paragraph">
                  <wp:posOffset>-19050</wp:posOffset>
                </wp:positionV>
                <wp:extent cx="255085" cy="123945"/>
                <wp:effectExtent l="38100" t="57150" r="50165" b="47625"/>
                <wp:wrapNone/>
                <wp:docPr id="401" name="Ink 401"/>
                <wp:cNvGraphicFramePr/>
                <a:graphic xmlns:a="http://schemas.openxmlformats.org/drawingml/2006/main">
                  <a:graphicData uri="http://schemas.microsoft.com/office/word/2010/wordprocessingInk">
                    <w14:contentPart bwMode="auto" r:id="rId105">
                      <w14:nvContentPartPr>
                        <w14:cNvContentPartPr/>
                      </w14:nvContentPartPr>
                      <w14:xfrm>
                        <a:off x="0" y="0"/>
                        <a:ext cx="255085" cy="123945"/>
                      </w14:xfrm>
                    </w14:contentPart>
                  </a:graphicData>
                </a:graphic>
              </wp:anchor>
            </w:drawing>
          </mc:Choice>
          <mc:Fallback>
            <w:pict>
              <v:shape w14:anchorId="7EE19F4A" id="Ink 401" o:spid="_x0000_s1026" type="#_x0000_t75" style="position:absolute;margin-left:143.9pt;margin-top:-2.2pt;width:21.5pt;height:11.15pt;z-index:252061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">
                <v:imagedata r:id="rId106" o:title=""/>
              </v:shape>
            </w:pict>
          </mc:Fallback>
        </mc:AlternateContent>
      </w:r>
      <w:r>
        <w:rPr>
          <w:b/>
          <w:noProof/>
          <w:sz w:val="22"/>
          <w:szCs w:val="22"/>
        </w:rPr>
        <mc:AlternateContent>
          <mc:Choice Requires="wpi">
            <w:drawing>
              <wp:anchor distT="0" distB="0" distL="114300" distR="114300" simplePos="0" relativeHeight="252056576" behindDoc="0" locked="0" layoutInCell="1" allowOverlap="1" wp14:anchorId="5215DEA4" wp14:editId="2946FDDC">
                <wp:simplePos x="0" y="0"/>
                <wp:positionH relativeFrom="column">
                  <wp:posOffset>1457960</wp:posOffset>
                </wp:positionH>
                <wp:positionV relativeFrom="paragraph">
                  <wp:posOffset>-109220</wp:posOffset>
                </wp:positionV>
                <wp:extent cx="298385" cy="253495"/>
                <wp:effectExtent l="0" t="38100" r="45085" b="51435"/>
                <wp:wrapNone/>
                <wp:docPr id="396" name="Ink 396"/>
                <wp:cNvGraphicFramePr/>
                <a:graphic xmlns:a="http://schemas.openxmlformats.org/drawingml/2006/main">
                  <a:graphicData uri="http://schemas.microsoft.com/office/word/2010/wordprocessingInk">
                    <w14:contentPart bwMode="auto" r:id="rId107">
                      <w14:nvContentPartPr>
                        <w14:cNvContentPartPr/>
                      </w14:nvContentPartPr>
                      <w14:xfrm>
                        <a:off x="0" y="0"/>
                        <a:ext cx="298385" cy="253495"/>
                      </w14:xfrm>
                    </w14:contentPart>
                  </a:graphicData>
                </a:graphic>
              </wp:anchor>
            </w:drawing>
          </mc:Choice>
          <mc:Fallback>
            <w:pict>
              <v:shape w14:anchorId="367C561E" id="Ink 396" o:spid="_x0000_s1026" type="#_x0000_t75" style="position:absolute;margin-left:114.1pt;margin-top:-9.3pt;width:24.95pt;height:21.35pt;z-index:252056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">
                <v:imagedata r:id="rId108" o:title=""/>
              </v:shape>
            </w:pict>
          </mc:Fallback>
        </mc:AlternateContent>
      </w:r>
      <w:r>
        <w:rPr>
          <w:b/>
          <w:noProof/>
          <w:sz w:val="22"/>
          <w:szCs w:val="22"/>
        </w:rPr>
        <mc:AlternateContent>
          <mc:Choice Requires="wpi">
            <w:drawing>
              <wp:anchor distT="0" distB="0" distL="114300" distR="114300" simplePos="0" relativeHeight="252042240" behindDoc="0" locked="0" layoutInCell="1" allowOverlap="1" wp14:anchorId="6B597E37" wp14:editId="6CFDAFDB">
                <wp:simplePos x="0" y="0"/>
                <wp:positionH relativeFrom="column">
                  <wp:posOffset>277495</wp:posOffset>
                </wp:positionH>
                <wp:positionV relativeFrom="paragraph">
                  <wp:posOffset>-93980</wp:posOffset>
                </wp:positionV>
                <wp:extent cx="254720" cy="475375"/>
                <wp:effectExtent l="38100" t="38100" r="50165" b="58420"/>
                <wp:wrapNone/>
                <wp:docPr id="382" name="Ink 382"/>
                <wp:cNvGraphicFramePr/>
                <a:graphic xmlns:a="http://schemas.openxmlformats.org/drawingml/2006/main">
                  <a:graphicData uri="http://schemas.microsoft.com/office/word/2010/wordprocessingInk">
                    <w14:contentPart bwMode="auto" r:id="rId109">
                      <w14:nvContentPartPr>
                        <w14:cNvContentPartPr/>
                      </w14:nvContentPartPr>
                      <w14:xfrm>
                        <a:off x="0" y="0"/>
                        <a:ext cx="254720" cy="475375"/>
                      </w14:xfrm>
                    </w14:contentPart>
                  </a:graphicData>
                </a:graphic>
              </wp:anchor>
            </w:drawing>
          </mc:Choice>
          <mc:Fallback>
            <w:pict>
              <v:shape w14:anchorId="087F8CF3" id="Ink 382" o:spid="_x0000_s1026" type="#_x0000_t75" style="position:absolute;margin-left:21.15pt;margin-top:-8.1pt;width:21.45pt;height:38.85pt;z-index:252042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">
                <v:imagedata r:id="rId110" o:title=""/>
              </v:shape>
            </w:pict>
          </mc:Fallback>
        </mc:AlternateContent>
      </w:r>
      <w:r>
        <w:rPr>
          <w:b/>
          <w:noProof/>
          <w:sz w:val="22"/>
          <w:szCs w:val="22"/>
        </w:rPr>
        <mc:AlternateContent>
          <mc:Choice Requires="wpi">
            <w:drawing>
              <wp:anchor distT="0" distB="0" distL="114300" distR="114300" simplePos="0" relativeHeight="252043264" behindDoc="0" locked="0" layoutInCell="1" allowOverlap="1" wp14:anchorId="5E9CF41D" wp14:editId="5B505FAA">
                <wp:simplePos x="0" y="0"/>
                <wp:positionH relativeFrom="column">
                  <wp:posOffset>-118745</wp:posOffset>
                </wp:positionH>
                <wp:positionV relativeFrom="paragraph">
                  <wp:posOffset>41910</wp:posOffset>
                </wp:positionV>
                <wp:extent cx="199030" cy="153670"/>
                <wp:effectExtent l="57150" t="57150" r="10795" b="55880"/>
                <wp:wrapNone/>
                <wp:docPr id="383" name="Ink 383"/>
                <wp:cNvGraphicFramePr/>
                <a:graphic xmlns:a="http://schemas.openxmlformats.org/drawingml/2006/main">
                  <a:graphicData uri="http://schemas.microsoft.com/office/word/2010/wordprocessingInk">
                    <w14:contentPart bwMode="auto" r:id="rId111">
                      <w14:nvContentPartPr>
                        <w14:cNvContentPartPr/>
                      </w14:nvContentPartPr>
                      <w14:xfrm>
                        <a:off x="0" y="0"/>
                        <a:ext cx="199030" cy="153670"/>
                      </w14:xfrm>
                    </w14:contentPart>
                  </a:graphicData>
                </a:graphic>
              </wp:anchor>
            </w:drawing>
          </mc:Choice>
          <mc:Fallback>
            <w:pict>
              <v:shape w14:anchorId="7B4D1174" id="Ink 383" o:spid="_x0000_s1026" type="#_x0000_t75" style="position:absolute;margin-left:-10.05pt;margin-top:2.6pt;width:17.05pt;height:13.5pt;z-index:252043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">
                <v:imagedata r:id="rId112" o:title=""/>
              </v:shape>
            </w:pict>
          </mc:Fallback>
        </mc:AlternateContent>
      </w:r>
    </w:p>
    <w:p w14:paraId="333EA1A9" w14:textId="2B0FCF78" w:rsidR="001956DA" w:rsidRDefault="002E21B2">
      <w:pPr>
        <w:rPr>
          <w:b/>
          <w:sz w:val="22"/>
          <w:szCs w:val="22"/>
        </w:rPr>
      </w:pPr>
      <w:r>
        <w:rPr>
          <w:b/>
          <w:noProof/>
          <w:sz w:val="22"/>
          <w:szCs w:val="22"/>
        </w:rPr>
        <mc:AlternateContent>
          <mc:Choice Requires="wpi">
            <w:drawing>
              <wp:anchor distT="0" distB="0" distL="114300" distR="114300" simplePos="0" relativeHeight="252099584" behindDoc="0" locked="0" layoutInCell="1" allowOverlap="1" wp14:anchorId="4C614006" wp14:editId="00966BEC">
                <wp:simplePos x="0" y="0"/>
                <wp:positionH relativeFrom="column">
                  <wp:posOffset>2720975</wp:posOffset>
                </wp:positionH>
                <wp:positionV relativeFrom="paragraph">
                  <wp:posOffset>-92075</wp:posOffset>
                </wp:positionV>
                <wp:extent cx="695325" cy="220345"/>
                <wp:effectExtent l="57150" t="38100" r="47625" b="46355"/>
                <wp:wrapNone/>
                <wp:docPr id="438" name="Ink 438"/>
                <wp:cNvGraphicFramePr/>
                <a:graphic xmlns:a="http://schemas.openxmlformats.org/drawingml/2006/main">
                  <a:graphicData uri="http://schemas.microsoft.com/office/word/2010/wordprocessingInk">
                    <w14:contentPart bwMode="auto" r:id="rId113">
                      <w14:nvContentPartPr>
                        <w14:cNvContentPartPr/>
                      </w14:nvContentPartPr>
                      <w14:xfrm>
                        <a:off x="0" y="0"/>
                        <a:ext cx="695325" cy="220345"/>
                      </w14:xfrm>
                    </w14:contentPart>
                  </a:graphicData>
                </a:graphic>
              </wp:anchor>
            </w:drawing>
          </mc:Choice>
          <mc:Fallback>
            <w:pict>
              <v:shape w14:anchorId="224C0DBA" id="Ink 438" o:spid="_x0000_s1026" type="#_x0000_t75" style="position:absolute;margin-left:213.55pt;margin-top:-7.95pt;width:56.15pt;height:18.75pt;z-index:252099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">
                <v:imagedata r:id="rId114" o:title=""/>
              </v:shape>
            </w:pict>
          </mc:Fallback>
        </mc:AlternateContent>
      </w:r>
      <w:r>
        <w:rPr>
          <w:b/>
          <w:noProof/>
          <w:sz w:val="22"/>
          <w:szCs w:val="22"/>
        </w:rPr>
        <mc:AlternateContent>
          <mc:Choice Requires="wpi">
            <w:drawing>
              <wp:anchor distT="0" distB="0" distL="114300" distR="114300" simplePos="0" relativeHeight="252081152" behindDoc="0" locked="0" layoutInCell="1" allowOverlap="1" wp14:anchorId="077E86FB" wp14:editId="34DC6FE7">
                <wp:simplePos x="0" y="0"/>
                <wp:positionH relativeFrom="column">
                  <wp:posOffset>2482215</wp:posOffset>
                </wp:positionH>
                <wp:positionV relativeFrom="paragraph">
                  <wp:posOffset>-12700</wp:posOffset>
                </wp:positionV>
                <wp:extent cx="108525" cy="57980"/>
                <wp:effectExtent l="38100" t="38100" r="25400" b="56515"/>
                <wp:wrapNone/>
                <wp:docPr id="420" name="Ink 420"/>
                <wp:cNvGraphicFramePr/>
                <a:graphic xmlns:a="http://schemas.openxmlformats.org/drawingml/2006/main">
                  <a:graphicData uri="http://schemas.microsoft.com/office/word/2010/wordprocessingInk">
                    <w14:contentPart bwMode="auto" r:id="rId115">
                      <w14:nvContentPartPr>
                        <w14:cNvContentPartPr/>
                      </w14:nvContentPartPr>
                      <w14:xfrm>
                        <a:off x="0" y="0"/>
                        <a:ext cx="108525" cy="57980"/>
                      </w14:xfrm>
                    </w14:contentPart>
                  </a:graphicData>
                </a:graphic>
              </wp:anchor>
            </w:drawing>
          </mc:Choice>
          <mc:Fallback>
            <w:pict>
              <v:shape w14:anchorId="65213422" id="Ink 420" o:spid="_x0000_s1026" type="#_x0000_t75" style="position:absolute;margin-left:194.75pt;margin-top:-1.7pt;width:10pt;height:5.95pt;z-index:252081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">
                <v:imagedata r:id="rId116" o:title=""/>
              </v:shape>
            </w:pict>
          </mc:Fallback>
        </mc:AlternateContent>
      </w:r>
      <w:r>
        <w:rPr>
          <w:b/>
          <w:noProof/>
          <w:sz w:val="22"/>
          <w:szCs w:val="22"/>
        </w:rPr>
        <mc:AlternateContent>
          <mc:Choice Requires="wpi">
            <w:drawing>
              <wp:anchor distT="0" distB="0" distL="114300" distR="114300" simplePos="0" relativeHeight="252046336" behindDoc="0" locked="0" layoutInCell="1" allowOverlap="1" wp14:anchorId="11214730" wp14:editId="37296A92">
                <wp:simplePos x="0" y="0"/>
                <wp:positionH relativeFrom="column">
                  <wp:posOffset>784860</wp:posOffset>
                </wp:positionH>
                <wp:positionV relativeFrom="paragraph">
                  <wp:posOffset>10160</wp:posOffset>
                </wp:positionV>
                <wp:extent cx="72000" cy="46060"/>
                <wp:effectExtent l="38100" t="38100" r="42545" b="49530"/>
                <wp:wrapNone/>
                <wp:docPr id="386" name="Ink 386"/>
                <wp:cNvGraphicFramePr/>
                <a:graphic xmlns:a="http://schemas.openxmlformats.org/drawingml/2006/main">
                  <a:graphicData uri="http://schemas.microsoft.com/office/word/2010/wordprocessingInk">
                    <w14:contentPart bwMode="auto" r:id="rId117">
                      <w14:nvContentPartPr>
                        <w14:cNvContentPartPr/>
                      </w14:nvContentPartPr>
                      <w14:xfrm>
                        <a:off x="0" y="0"/>
                        <a:ext cx="72000" cy="46060"/>
                      </w14:xfrm>
                    </w14:contentPart>
                  </a:graphicData>
                </a:graphic>
              </wp:anchor>
            </w:drawing>
          </mc:Choice>
          <mc:Fallback>
            <w:pict>
              <v:shape w14:anchorId="293D68D8" id="Ink 386" o:spid="_x0000_s1026" type="#_x0000_t75" style="position:absolute;margin-left:61.1pt;margin-top:.1pt;width:7.05pt;height:5.1pt;z-index:252046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">
                <v:imagedata r:id="rId118" o:title=""/>
              </v:shape>
            </w:pict>
          </mc:Fallback>
        </mc:AlternateContent>
      </w:r>
    </w:p>
    <w:p w14:paraId="3B4C95BB" w14:textId="4BB980D4" w:rsidR="001956DA" w:rsidRDefault="002E21B2">
      <w:pPr>
        <w:rPr>
          <w:b/>
          <w:sz w:val="22"/>
          <w:szCs w:val="22"/>
        </w:rPr>
      </w:pPr>
      <w:r>
        <w:rPr>
          <w:b/>
          <w:noProof/>
          <w:sz w:val="22"/>
          <w:szCs w:val="22"/>
        </w:rPr>
        <mc:AlternateContent>
          <mc:Choice Requires="wpi">
            <w:drawing>
              <wp:anchor distT="0" distB="0" distL="114300" distR="114300" simplePos="0" relativeHeight="252090368" behindDoc="0" locked="0" layoutInCell="1" allowOverlap="1" wp14:anchorId="2EBE5007" wp14:editId="1ABE7949">
                <wp:simplePos x="0" y="0"/>
                <wp:positionH relativeFrom="column">
                  <wp:posOffset>1892935</wp:posOffset>
                </wp:positionH>
                <wp:positionV relativeFrom="paragraph">
                  <wp:posOffset>-12700</wp:posOffset>
                </wp:positionV>
                <wp:extent cx="240320" cy="124200"/>
                <wp:effectExtent l="38100" t="38100" r="45720" b="47625"/>
                <wp:wrapNone/>
                <wp:docPr id="429" name="Ink 429"/>
                <wp:cNvGraphicFramePr/>
                <a:graphic xmlns:a="http://schemas.openxmlformats.org/drawingml/2006/main">
                  <a:graphicData uri="http://schemas.microsoft.com/office/word/2010/wordprocessingInk">
                    <w14:contentPart bwMode="auto" r:id="rId119">
                      <w14:nvContentPartPr>
                        <w14:cNvContentPartPr/>
                      </w14:nvContentPartPr>
                      <w14:xfrm>
                        <a:off x="0" y="0"/>
                        <a:ext cx="240320" cy="124200"/>
                      </w14:xfrm>
                    </w14:contentPart>
                  </a:graphicData>
                </a:graphic>
              </wp:anchor>
            </w:drawing>
          </mc:Choice>
          <mc:Fallback>
            <w:pict>
              <v:shape w14:anchorId="1BDFE91D" id="Ink 429" o:spid="_x0000_s1026" type="#_x0000_t75" style="position:absolute;margin-left:148.35pt;margin-top:-1.7pt;width:20.3pt;height:11.2pt;z-index:252090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">
                <v:imagedata r:id="rId120" o:title=""/>
              </v:shape>
            </w:pict>
          </mc:Fallback>
        </mc:AlternateContent>
      </w:r>
      <w:r>
        <w:rPr>
          <w:b/>
          <w:noProof/>
          <w:sz w:val="22"/>
          <w:szCs w:val="22"/>
        </w:rPr>
        <mc:AlternateContent>
          <mc:Choice Requires="wpi">
            <w:drawing>
              <wp:anchor distT="0" distB="0" distL="114300" distR="114300" simplePos="0" relativeHeight="252078080" behindDoc="0" locked="0" layoutInCell="1" allowOverlap="1" wp14:anchorId="1AE96C05" wp14:editId="454EA85E">
                <wp:simplePos x="0" y="0"/>
                <wp:positionH relativeFrom="column">
                  <wp:posOffset>1463040</wp:posOffset>
                </wp:positionH>
                <wp:positionV relativeFrom="paragraph">
                  <wp:posOffset>-18415</wp:posOffset>
                </wp:positionV>
                <wp:extent cx="361080" cy="120600"/>
                <wp:effectExtent l="38100" t="57150" r="39370" b="51435"/>
                <wp:wrapNone/>
                <wp:docPr id="417" name="Ink 417"/>
                <wp:cNvGraphicFramePr/>
                <a:graphic xmlns:a="http://schemas.openxmlformats.org/drawingml/2006/main">
                  <a:graphicData uri="http://schemas.microsoft.com/office/word/2010/wordprocessingInk">
                    <w14:contentPart bwMode="auto" r:id="rId121">
                      <w14:nvContentPartPr>
                        <w14:cNvContentPartPr/>
                      </w14:nvContentPartPr>
                      <w14:xfrm>
                        <a:off x="0" y="0"/>
                        <a:ext cx="361080" cy="120125"/>
                      </w14:xfrm>
                    </w14:contentPart>
                  </a:graphicData>
                </a:graphic>
                <wp14:sizeRelH relativeFrom="margin">
                  <wp14:pctWidth>0</wp14:pctWidth>
                </wp14:sizeRelH>
              </wp:anchor>
            </w:drawing>
          </mc:Choice>
          <mc:Fallback>
            <w:pict>
              <v:shape w14:anchorId="70DC7F99" id="Ink 417" o:spid="_x0000_s1026" type="#_x0000_t75" style="position:absolute;margin-left:114.5pt;margin-top:-2.15pt;width:29.85pt;height:10.9pt;z-index:2520780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">
                <v:imagedata r:id="rId122" o:title=""/>
              </v:shape>
            </w:pict>
          </mc:Fallback>
        </mc:AlternateContent>
      </w:r>
    </w:p>
    <w:p w14:paraId="4A897862" w14:textId="77777777" w:rsidR="001956DA" w:rsidRDefault="001956DA">
      <w:pPr>
        <w:rPr>
          <w:b/>
          <w:sz w:val="22"/>
          <w:szCs w:val="22"/>
        </w:rPr>
      </w:pPr>
    </w:p>
    <w:p w14:paraId="13949967" w14:textId="77777777" w:rsidR="001956DA" w:rsidRDefault="001956DA">
      <w:pPr>
        <w:rPr>
          <w:b/>
          <w:sz w:val="22"/>
          <w:szCs w:val="22"/>
        </w:rPr>
      </w:pPr>
    </w:p>
    <w:p w14:paraId="5CF21F6A" w14:textId="77777777" w:rsidR="001956DA" w:rsidRDefault="001956DA">
      <w:pPr>
        <w:rPr>
          <w:b/>
          <w:sz w:val="22"/>
          <w:szCs w:val="22"/>
        </w:rPr>
      </w:pPr>
    </w:p>
    <w:p w14:paraId="1607F8A4" w14:textId="77777777" w:rsidR="001956DA" w:rsidRDefault="001956DA">
      <w:pPr>
        <w:rPr>
          <w:b/>
          <w:sz w:val="22"/>
          <w:szCs w:val="22"/>
        </w:rPr>
      </w:pPr>
    </w:p>
    <w:p w14:paraId="3AB63D22" w14:textId="77777777" w:rsidR="001956DA" w:rsidRDefault="001956DA">
      <w:pPr>
        <w:rPr>
          <w:b/>
          <w:sz w:val="22"/>
          <w:szCs w:val="22"/>
        </w:rPr>
      </w:pPr>
    </w:p>
    <w:p w14:paraId="3F53D31D" w14:textId="77777777" w:rsidR="001956DA" w:rsidRDefault="001956DA">
      <w:pPr>
        <w:rPr>
          <w:b/>
          <w:sz w:val="22"/>
          <w:szCs w:val="22"/>
        </w:rPr>
      </w:pPr>
    </w:p>
    <w:p w14:paraId="070A81CB" w14:textId="77777777" w:rsidR="001956DA" w:rsidRDefault="001956DA">
      <w:pPr>
        <w:rPr>
          <w:b/>
          <w:sz w:val="22"/>
          <w:szCs w:val="22"/>
        </w:rPr>
      </w:pPr>
    </w:p>
    <w:p w14:paraId="653546A4" w14:textId="77777777" w:rsidR="001956DA" w:rsidRDefault="001956DA">
      <w:pPr>
        <w:rPr>
          <w:b/>
          <w:sz w:val="22"/>
          <w:szCs w:val="22"/>
        </w:rPr>
      </w:pPr>
    </w:p>
    <w:p w14:paraId="0C1D6145" w14:textId="77777777" w:rsidR="001956DA" w:rsidRDefault="001956DA">
      <w:pPr>
        <w:rPr>
          <w:b/>
          <w:sz w:val="22"/>
          <w:szCs w:val="22"/>
        </w:rPr>
      </w:pPr>
    </w:p>
    <w:p w14:paraId="715129AA" w14:textId="77777777" w:rsidR="001956DA" w:rsidRDefault="001956DA">
      <w:pPr>
        <w:rPr>
          <w:b/>
          <w:sz w:val="22"/>
          <w:szCs w:val="22"/>
        </w:rPr>
      </w:pPr>
    </w:p>
    <w:p w14:paraId="27BB6527" w14:textId="77777777" w:rsidR="001956DA" w:rsidRDefault="001956DA">
      <w:pPr>
        <w:rPr>
          <w:b/>
          <w:sz w:val="22"/>
          <w:szCs w:val="22"/>
        </w:rPr>
      </w:pPr>
    </w:p>
    <w:p w14:paraId="1B08D728" w14:textId="77777777" w:rsidR="001956DA" w:rsidRDefault="001956DA">
      <w:pPr>
        <w:rPr>
          <w:b/>
          <w:sz w:val="22"/>
          <w:szCs w:val="22"/>
        </w:rPr>
      </w:pPr>
    </w:p>
    <w:p w14:paraId="6114F5B7" w14:textId="77777777" w:rsidR="001956DA" w:rsidRDefault="001956DA">
      <w:pPr>
        <w:rPr>
          <w:b/>
          <w:sz w:val="22"/>
          <w:szCs w:val="22"/>
        </w:rPr>
      </w:pPr>
    </w:p>
    <w:p w14:paraId="73DADF46" w14:textId="77777777" w:rsidR="001956DA" w:rsidRDefault="001956DA">
      <w:pPr>
        <w:rPr>
          <w:b/>
          <w:sz w:val="22"/>
          <w:szCs w:val="22"/>
        </w:rPr>
      </w:pPr>
    </w:p>
    <w:p w14:paraId="5A817D96" w14:textId="77777777" w:rsidR="001956DA" w:rsidRDefault="001956DA">
      <w:pPr>
        <w:rPr>
          <w:b/>
          <w:sz w:val="22"/>
          <w:szCs w:val="22"/>
        </w:rPr>
      </w:pPr>
    </w:p>
    <w:p w14:paraId="20BD1EAA" w14:textId="77777777" w:rsidR="001956DA" w:rsidRDefault="001956DA">
      <w:pPr>
        <w:rPr>
          <w:b/>
          <w:sz w:val="22"/>
          <w:szCs w:val="22"/>
        </w:rPr>
      </w:pPr>
    </w:p>
    <w:p w14:paraId="5D6C1B1B" w14:textId="77777777" w:rsidR="001956DA" w:rsidRDefault="001956DA">
      <w:pPr>
        <w:rPr>
          <w:b/>
          <w:sz w:val="22"/>
          <w:szCs w:val="22"/>
        </w:rPr>
      </w:pPr>
    </w:p>
    <w:p w14:paraId="450248D8" w14:textId="77777777" w:rsidR="001956DA" w:rsidRDefault="001956DA">
      <w:pPr>
        <w:rPr>
          <w:b/>
          <w:sz w:val="22"/>
          <w:szCs w:val="22"/>
        </w:rPr>
      </w:pPr>
    </w:p>
    <w:p w14:paraId="43E5C99C" w14:textId="77777777" w:rsidR="001956DA" w:rsidRDefault="001956DA">
      <w:pPr>
        <w:rPr>
          <w:b/>
          <w:sz w:val="22"/>
          <w:szCs w:val="22"/>
        </w:rPr>
      </w:pPr>
    </w:p>
    <w:p w14:paraId="41625108" w14:textId="77777777" w:rsidR="001956DA" w:rsidRDefault="001956DA">
      <w:pPr>
        <w:rPr>
          <w:b/>
          <w:sz w:val="22"/>
          <w:szCs w:val="22"/>
        </w:rPr>
      </w:pPr>
    </w:p>
    <w:p w14:paraId="6154F72F" w14:textId="77777777" w:rsidR="001956DA" w:rsidRDefault="001956DA">
      <w:pPr>
        <w:rPr>
          <w:b/>
          <w:sz w:val="22"/>
          <w:szCs w:val="22"/>
        </w:rPr>
      </w:pPr>
    </w:p>
    <w:p w14:paraId="57FBBB85" w14:textId="77777777" w:rsidR="001956DA" w:rsidRDefault="001956DA">
      <w:pPr>
        <w:rPr>
          <w:b/>
          <w:sz w:val="22"/>
          <w:szCs w:val="22"/>
        </w:rPr>
      </w:pPr>
    </w:p>
    <w:p w14:paraId="46324D46" w14:textId="77777777" w:rsidR="001956DA" w:rsidRDefault="001956DA">
      <w:pPr>
        <w:rPr>
          <w:b/>
          <w:sz w:val="22"/>
          <w:szCs w:val="22"/>
        </w:rPr>
      </w:pPr>
    </w:p>
    <w:p w14:paraId="1B29CBE2" w14:textId="77777777" w:rsidR="001956DA" w:rsidRDefault="001956DA">
      <w:pPr>
        <w:rPr>
          <w:b/>
          <w:sz w:val="22"/>
          <w:szCs w:val="22"/>
        </w:rPr>
      </w:pPr>
    </w:p>
    <w:p w14:paraId="079C56F1" w14:textId="77777777" w:rsidR="001956DA" w:rsidRDefault="001956DA">
      <w:pPr>
        <w:rPr>
          <w:b/>
          <w:sz w:val="22"/>
          <w:szCs w:val="22"/>
        </w:rPr>
      </w:pPr>
    </w:p>
    <w:p w14:paraId="4B4F42BB" w14:textId="77777777" w:rsidR="001956DA" w:rsidRDefault="001956DA">
      <w:pPr>
        <w:rPr>
          <w:b/>
          <w:sz w:val="22"/>
          <w:szCs w:val="22"/>
        </w:rPr>
      </w:pPr>
    </w:p>
    <w:p w14:paraId="6CD31572" w14:textId="77777777" w:rsidR="001956DA" w:rsidRDefault="001956DA">
      <w:pPr>
        <w:rPr>
          <w:b/>
          <w:sz w:val="22"/>
          <w:szCs w:val="22"/>
        </w:rPr>
      </w:pPr>
    </w:p>
    <w:p w14:paraId="5BB24814" w14:textId="77777777" w:rsidR="001956DA" w:rsidRDefault="001956DA">
      <w:pPr>
        <w:rPr>
          <w:b/>
          <w:sz w:val="22"/>
          <w:szCs w:val="22"/>
        </w:rPr>
      </w:pPr>
    </w:p>
    <w:p w14:paraId="24F98322" w14:textId="77777777" w:rsidR="001956DA" w:rsidRDefault="001956DA">
      <w:pPr>
        <w:rPr>
          <w:b/>
          <w:sz w:val="22"/>
          <w:szCs w:val="22"/>
        </w:rPr>
      </w:pPr>
    </w:p>
    <w:p w14:paraId="0F756FEA" w14:textId="77777777" w:rsidR="001956DA" w:rsidRDefault="001956DA">
      <w:pPr>
        <w:rPr>
          <w:b/>
          <w:sz w:val="22"/>
          <w:szCs w:val="22"/>
        </w:rPr>
      </w:pPr>
    </w:p>
    <w:p w14:paraId="3BB2AAF5" w14:textId="77777777" w:rsidR="001956DA" w:rsidRDefault="001956DA">
      <w:pPr>
        <w:rPr>
          <w:b/>
          <w:sz w:val="22"/>
          <w:szCs w:val="22"/>
        </w:rPr>
      </w:pPr>
    </w:p>
    <w:p w14:paraId="74D0B4B5" w14:textId="77777777" w:rsidR="001956DA" w:rsidRDefault="001956DA">
      <w:pPr>
        <w:rPr>
          <w:b/>
          <w:sz w:val="22"/>
          <w:szCs w:val="22"/>
        </w:rPr>
      </w:pPr>
    </w:p>
    <w:p w14:paraId="031DC26A" w14:textId="77777777" w:rsidR="001956DA" w:rsidRDefault="001956DA">
      <w:pPr>
        <w:rPr>
          <w:b/>
          <w:sz w:val="22"/>
          <w:szCs w:val="22"/>
        </w:rPr>
      </w:pPr>
    </w:p>
    <w:p w14:paraId="5B0DAAF0" w14:textId="77777777" w:rsidR="001956DA" w:rsidRDefault="001956DA">
      <w:pPr>
        <w:rPr>
          <w:b/>
          <w:sz w:val="22"/>
          <w:szCs w:val="22"/>
        </w:rPr>
      </w:pPr>
    </w:p>
    <w:p w14:paraId="24264F90" w14:textId="77777777" w:rsidR="001956DA" w:rsidRDefault="001956DA">
      <w:pPr>
        <w:rPr>
          <w:b/>
          <w:sz w:val="22"/>
          <w:szCs w:val="22"/>
        </w:rPr>
      </w:pPr>
    </w:p>
    <w:p w14:paraId="2BE88284" w14:textId="77777777" w:rsidR="001956DA" w:rsidRDefault="001956DA">
      <w:pPr>
        <w:rPr>
          <w:b/>
          <w:sz w:val="22"/>
          <w:szCs w:val="22"/>
        </w:rPr>
      </w:pPr>
    </w:p>
    <w:p w14:paraId="6D514DF8" w14:textId="77777777" w:rsidR="001956DA" w:rsidRDefault="001956DA">
      <w:pPr>
        <w:rPr>
          <w:b/>
          <w:sz w:val="22"/>
          <w:szCs w:val="22"/>
        </w:rPr>
      </w:pPr>
    </w:p>
    <w:p w14:paraId="38145C35" w14:textId="77777777" w:rsidR="001956DA" w:rsidRDefault="001956DA">
      <w:pPr>
        <w:rPr>
          <w:b/>
          <w:sz w:val="22"/>
          <w:szCs w:val="22"/>
        </w:rPr>
      </w:pPr>
    </w:p>
    <w:p w14:paraId="3B2CCAF4" w14:textId="77777777" w:rsidR="001956DA" w:rsidRDefault="001956DA">
      <w:pPr>
        <w:rPr>
          <w:b/>
          <w:sz w:val="22"/>
          <w:szCs w:val="22"/>
        </w:rPr>
      </w:pPr>
    </w:p>
    <w:p w14:paraId="0CD9A4BD" w14:textId="77777777" w:rsidR="001956DA" w:rsidRDefault="001956DA">
      <w:pPr>
        <w:rPr>
          <w:b/>
          <w:sz w:val="22"/>
          <w:szCs w:val="22"/>
        </w:rPr>
      </w:pPr>
    </w:p>
    <w:p w14:paraId="3370C441" w14:textId="77777777" w:rsidR="001956DA" w:rsidRDefault="001956DA">
      <w:pPr>
        <w:rPr>
          <w:b/>
          <w:sz w:val="22"/>
          <w:szCs w:val="22"/>
        </w:rPr>
      </w:pPr>
    </w:p>
    <w:p w14:paraId="2CBE9588" w14:textId="77777777" w:rsidR="001956DA" w:rsidRDefault="001956DA">
      <w:pPr>
        <w:rPr>
          <w:b/>
          <w:sz w:val="22"/>
          <w:szCs w:val="22"/>
        </w:rPr>
      </w:pPr>
    </w:p>
    <w:p w14:paraId="6136409B" w14:textId="77777777" w:rsidR="001956DA" w:rsidRDefault="001956DA">
      <w:pPr>
        <w:rPr>
          <w:b/>
          <w:sz w:val="22"/>
          <w:szCs w:val="22"/>
        </w:rPr>
      </w:pPr>
    </w:p>
    <w:p w14:paraId="7637025B" w14:textId="77777777" w:rsidR="001956DA" w:rsidRDefault="001956DA">
      <w:pPr>
        <w:rPr>
          <w:b/>
          <w:sz w:val="22"/>
          <w:szCs w:val="22"/>
        </w:rPr>
      </w:pPr>
    </w:p>
    <w:p w14:paraId="548C5A7B" w14:textId="77777777" w:rsidR="001956DA" w:rsidRDefault="001956DA">
      <w:pPr>
        <w:rPr>
          <w:b/>
          <w:sz w:val="22"/>
          <w:szCs w:val="22"/>
        </w:rPr>
      </w:pPr>
    </w:p>
    <w:p w14:paraId="42E6806D" w14:textId="77777777" w:rsidR="001956DA" w:rsidRDefault="001956DA">
      <w:pPr>
        <w:rPr>
          <w:b/>
          <w:sz w:val="22"/>
          <w:szCs w:val="22"/>
        </w:rPr>
      </w:pPr>
    </w:p>
    <w:p w14:paraId="7DD5C5BA" w14:textId="77777777" w:rsidR="001956DA" w:rsidRDefault="001956DA">
      <w:pPr>
        <w:rPr>
          <w:b/>
          <w:sz w:val="22"/>
          <w:szCs w:val="22"/>
        </w:rPr>
      </w:pPr>
    </w:p>
    <w:p w14:paraId="2263A4C1" w14:textId="77777777" w:rsidR="001956DA" w:rsidRDefault="001956DA">
      <w:pPr>
        <w:rPr>
          <w:b/>
          <w:sz w:val="22"/>
          <w:szCs w:val="22"/>
        </w:rPr>
      </w:pPr>
    </w:p>
    <w:p w14:paraId="3EE9DB7A" w14:textId="7E5B2D63" w:rsidR="00994D49" w:rsidRDefault="007B73BF" w:rsidP="00652E85">
      <w:pPr>
        <w:tabs>
          <w:tab w:val="left" w:pos="4095"/>
        </w:tabs>
        <w:jc w:val="both"/>
        <w:rPr>
          <w:sz w:val="22"/>
          <w:szCs w:val="22"/>
        </w:rPr>
      </w:pPr>
      <w:r>
        <w:rPr>
          <w:b/>
          <w:sz w:val="22"/>
          <w:szCs w:val="22"/>
        </w:rPr>
        <w:lastRenderedPageBreak/>
        <w:t>Problem 2</w:t>
      </w:r>
      <w:r w:rsidRPr="00652E85">
        <w:rPr>
          <w:b/>
          <w:sz w:val="22"/>
          <w:szCs w:val="22"/>
        </w:rPr>
        <w:t>.</w:t>
      </w:r>
      <w:r w:rsidRPr="00652E85">
        <w:rPr>
          <w:sz w:val="22"/>
          <w:szCs w:val="22"/>
        </w:rPr>
        <w:t xml:space="preserve"> </w:t>
      </w:r>
      <w:r>
        <w:rPr>
          <w:sz w:val="22"/>
          <w:szCs w:val="22"/>
        </w:rPr>
        <w:t>Consider</w:t>
      </w:r>
      <w:r w:rsidR="00DE3F40">
        <w:rPr>
          <w:sz w:val="22"/>
          <w:szCs w:val="22"/>
        </w:rPr>
        <w:t xml:space="preserve"> again</w:t>
      </w:r>
      <w:r>
        <w:rPr>
          <w:sz w:val="22"/>
          <w:szCs w:val="22"/>
        </w:rPr>
        <w:t xml:space="preserve"> the stereo imaging geometry from the previous problem. </w:t>
      </w:r>
      <w:r w:rsidR="00994D49">
        <w:rPr>
          <w:sz w:val="22"/>
          <w:szCs w:val="22"/>
        </w:rPr>
        <w:t xml:space="preserve">Now assume that you have implemented a stereo matching process that has produced an incorrect </w:t>
      </w:r>
      <w:r w:rsidR="00D25389">
        <w:rPr>
          <w:sz w:val="22"/>
          <w:szCs w:val="22"/>
        </w:rPr>
        <w:t xml:space="preserve">horizontal </w:t>
      </w:r>
      <w:r w:rsidR="00994D49">
        <w:rPr>
          <w:sz w:val="22"/>
          <w:szCs w:val="22"/>
        </w:rPr>
        <w:t xml:space="preserve">disparity value, </w:t>
      </w:r>
      <m:oMath>
        <m:r>
          <w:rPr>
            <w:rFonts w:ascii="Cambria Math" w:hAnsi="Cambria Math"/>
            <w:sz w:val="22"/>
            <w:szCs w:val="22"/>
          </w:rPr>
          <m:t>d+∆d</m:t>
        </m:r>
      </m:oMath>
      <w:r w:rsidR="00994D49">
        <w:rPr>
          <w:sz w:val="22"/>
          <w:szCs w:val="22"/>
        </w:rPr>
        <w:t xml:space="preserve">, where </w:t>
      </w:r>
      <m:oMath>
        <m:r>
          <w:rPr>
            <w:rFonts w:ascii="Cambria Math" w:hAnsi="Cambria Math"/>
            <w:sz w:val="22"/>
            <w:szCs w:val="22"/>
          </w:rPr>
          <m:t>d</m:t>
        </m:r>
      </m:oMath>
      <w:r w:rsidR="00994D49">
        <w:rPr>
          <w:sz w:val="22"/>
          <w:szCs w:val="22"/>
        </w:rPr>
        <w:t xml:space="preserve"> is the correct disparity and </w:t>
      </w:r>
      <m:oMath>
        <m:r>
          <w:rPr>
            <w:rFonts w:ascii="Cambria Math" w:hAnsi="Cambria Math"/>
            <w:sz w:val="22"/>
            <w:szCs w:val="22"/>
          </w:rPr>
          <m:t>∆d</m:t>
        </m:r>
      </m:oMath>
      <w:r w:rsidR="00994D49">
        <w:rPr>
          <w:sz w:val="22"/>
          <w:szCs w:val="22"/>
        </w:rPr>
        <w:t xml:space="preserve"> is an unknown error. Write an equation for the error in computed depth </w:t>
      </w:r>
      <w:r w:rsidR="00994D49" w:rsidRPr="00994D49">
        <w:rPr>
          <w:i/>
          <w:sz w:val="22"/>
          <w:szCs w:val="22"/>
        </w:rPr>
        <w:t>z</w:t>
      </w:r>
      <w:r w:rsidR="00994D49">
        <w:rPr>
          <w:sz w:val="22"/>
          <w:szCs w:val="22"/>
        </w:rPr>
        <w:t xml:space="preserve"> that will result from this error in dispa</w:t>
      </w:r>
      <w:r w:rsidR="00AE2AE6">
        <w:rPr>
          <w:sz w:val="22"/>
          <w:szCs w:val="22"/>
        </w:rPr>
        <w:t>r</w:t>
      </w:r>
      <w:r w:rsidR="00994D49">
        <w:rPr>
          <w:sz w:val="22"/>
          <w:szCs w:val="22"/>
        </w:rPr>
        <w:t>ity.</w:t>
      </w:r>
      <w:r w:rsidR="00AE2AE6">
        <w:rPr>
          <w:sz w:val="22"/>
          <w:szCs w:val="22"/>
        </w:rPr>
        <w:t xml:space="preserve"> (Do not plug in numerical values for </w:t>
      </w:r>
      <w:r w:rsidR="00AE2AE6" w:rsidRPr="00AE2AE6">
        <w:rPr>
          <w:i/>
          <w:sz w:val="22"/>
          <w:szCs w:val="22"/>
        </w:rPr>
        <w:t>B</w:t>
      </w:r>
      <w:r w:rsidR="00AE2AE6">
        <w:rPr>
          <w:sz w:val="22"/>
          <w:szCs w:val="22"/>
        </w:rPr>
        <w:t xml:space="preserve">, </w:t>
      </w:r>
      <w:r w:rsidR="00AE2AE6" w:rsidRPr="00AE2AE6">
        <w:rPr>
          <w:i/>
          <w:sz w:val="22"/>
          <w:szCs w:val="22"/>
        </w:rPr>
        <w:t>F</w:t>
      </w:r>
      <w:r w:rsidR="00AE2AE6">
        <w:rPr>
          <w:sz w:val="22"/>
          <w:szCs w:val="22"/>
        </w:rPr>
        <w:t xml:space="preserve">, </w:t>
      </w:r>
      <w:r w:rsidR="00AE2AE6" w:rsidRPr="00AE2AE6">
        <w:rPr>
          <w:i/>
          <w:sz w:val="22"/>
          <w:szCs w:val="22"/>
        </w:rPr>
        <w:t>z</w:t>
      </w:r>
      <w:r w:rsidR="00AE2AE6">
        <w:rPr>
          <w:sz w:val="22"/>
          <w:szCs w:val="22"/>
        </w:rPr>
        <w:t>, etc.)</w:t>
      </w:r>
    </w:p>
    <w:p w14:paraId="2C95BC07" w14:textId="77777777" w:rsidR="00994D49" w:rsidRDefault="00994D49" w:rsidP="00652E85">
      <w:pPr>
        <w:tabs>
          <w:tab w:val="left" w:pos="4095"/>
        </w:tabs>
        <w:jc w:val="both"/>
        <w:rPr>
          <w:sz w:val="22"/>
          <w:szCs w:val="22"/>
        </w:rPr>
      </w:pPr>
    </w:p>
    <w:p w14:paraId="4D518FEF" w14:textId="77777777" w:rsidR="001956DA" w:rsidRDefault="001956DA">
      <w:pPr>
        <w:rPr>
          <w:b/>
          <w:sz w:val="22"/>
          <w:szCs w:val="22"/>
        </w:rPr>
      </w:pPr>
    </w:p>
    <w:p w14:paraId="51C91323" w14:textId="6CFAD8BF" w:rsidR="001956DA" w:rsidRDefault="00E50136">
      <w:pPr>
        <w:rPr>
          <w:b/>
          <w:sz w:val="22"/>
          <w:szCs w:val="22"/>
        </w:rPr>
      </w:pPr>
      <w:r>
        <w:rPr>
          <w:b/>
          <w:noProof/>
          <w:sz w:val="22"/>
          <w:szCs w:val="22"/>
        </w:rPr>
        <mc:AlternateContent>
          <mc:Choice Requires="wpi">
            <w:drawing>
              <wp:anchor distT="0" distB="0" distL="114300" distR="114300" simplePos="0" relativeHeight="252153856" behindDoc="0" locked="0" layoutInCell="1" allowOverlap="1" wp14:anchorId="6E59F618" wp14:editId="392DAE13">
                <wp:simplePos x="0" y="0"/>
                <wp:positionH relativeFrom="column">
                  <wp:posOffset>3568509</wp:posOffset>
                </wp:positionH>
                <wp:positionV relativeFrom="paragraph">
                  <wp:posOffset>132242</wp:posOffset>
                </wp:positionV>
                <wp:extent cx="78840" cy="22320"/>
                <wp:effectExtent l="57150" t="38100" r="54610" b="53975"/>
                <wp:wrapNone/>
                <wp:docPr id="449" name="Ink 449"/>
                <wp:cNvGraphicFramePr/>
                <a:graphic xmlns:a="http://schemas.openxmlformats.org/drawingml/2006/main">
                  <a:graphicData uri="http://schemas.microsoft.com/office/word/2010/wordprocessingInk">
                    <w14:contentPart bwMode="auto" r:id="rId123">
                      <w14:nvContentPartPr>
                        <w14:cNvContentPartPr/>
                      </w14:nvContentPartPr>
                      <w14:xfrm>
                        <a:off x="0" y="0"/>
                        <a:ext cx="78840" cy="22320"/>
                      </w14:xfrm>
                    </w14:contentPart>
                  </a:graphicData>
                </a:graphic>
              </wp:anchor>
            </w:drawing>
          </mc:Choice>
          <mc:Fallback>
            <w:pict>
              <v:shapetype w14:anchorId="027D9B2F"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449" o:spid="_x0000_s1026" type="#_x0000_t75" style="position:absolute;margin-left:280.3pt;margin-top:9.7pt;width:7.6pt;height:3.15pt;z-index:252153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">
                <v:imagedata r:id="rId124" o:title=""/>
              </v:shape>
            </w:pict>
          </mc:Fallback>
        </mc:AlternateContent>
      </w:r>
      <w:r>
        <w:rPr>
          <w:b/>
          <w:noProof/>
          <w:sz w:val="22"/>
          <w:szCs w:val="22"/>
        </w:rPr>
        <mc:AlternateContent>
          <mc:Choice Requires="wpi">
            <w:drawing>
              <wp:anchor distT="0" distB="0" distL="114300" distR="114300" simplePos="0" relativeHeight="252152832" behindDoc="0" locked="0" layoutInCell="1" allowOverlap="1" wp14:anchorId="2B65A2DA" wp14:editId="423F0203">
                <wp:simplePos x="0" y="0"/>
                <wp:positionH relativeFrom="column">
                  <wp:posOffset>3458845</wp:posOffset>
                </wp:positionH>
                <wp:positionV relativeFrom="paragraph">
                  <wp:posOffset>13335</wp:posOffset>
                </wp:positionV>
                <wp:extent cx="240160" cy="263525"/>
                <wp:effectExtent l="38100" t="38100" r="0" b="41275"/>
                <wp:wrapNone/>
                <wp:docPr id="448" name="Ink 448"/>
                <wp:cNvGraphicFramePr/>
                <a:graphic xmlns:a="http://schemas.openxmlformats.org/drawingml/2006/main">
                  <a:graphicData uri="http://schemas.microsoft.com/office/word/2010/wordprocessingInk">
                    <w14:contentPart bwMode="auto" r:id="rId125">
                      <w14:nvContentPartPr>
                        <w14:cNvContentPartPr/>
                      </w14:nvContentPartPr>
                      <w14:xfrm>
                        <a:off x="0" y="0"/>
                        <a:ext cx="240160" cy="263525"/>
                      </w14:xfrm>
                    </w14:contentPart>
                  </a:graphicData>
                </a:graphic>
              </wp:anchor>
            </w:drawing>
          </mc:Choice>
          <mc:Fallback>
            <w:pict>
              <v:shape w14:anchorId="2A164A3E" id="Ink 448" o:spid="_x0000_s1026" type="#_x0000_t75" style="position:absolute;margin-left:271.65pt;margin-top:.35pt;width:20.3pt;height:22.15pt;z-index:252152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">
                <v:imagedata r:id="rId126" o:title=""/>
              </v:shape>
            </w:pict>
          </mc:Fallback>
        </mc:AlternateContent>
      </w:r>
      <w:r>
        <w:rPr>
          <w:b/>
          <w:noProof/>
          <w:sz w:val="22"/>
          <w:szCs w:val="22"/>
        </w:rPr>
        <mc:AlternateContent>
          <mc:Choice Requires="wpi">
            <w:drawing>
              <wp:anchor distT="0" distB="0" distL="114300" distR="114300" simplePos="0" relativeHeight="252146688" behindDoc="0" locked="0" layoutInCell="1" allowOverlap="1" wp14:anchorId="0093D320" wp14:editId="19815A61">
                <wp:simplePos x="0" y="0"/>
                <wp:positionH relativeFrom="column">
                  <wp:posOffset>3212829</wp:posOffset>
                </wp:positionH>
                <wp:positionV relativeFrom="paragraph">
                  <wp:posOffset>133259</wp:posOffset>
                </wp:positionV>
                <wp:extent cx="111600" cy="17640"/>
                <wp:effectExtent l="38100" t="38100" r="41275" b="40005"/>
                <wp:wrapNone/>
                <wp:docPr id="58" name="Ink 58"/>
                <wp:cNvGraphicFramePr/>
                <a:graphic xmlns:a="http://schemas.openxmlformats.org/drawingml/2006/main">
                  <a:graphicData uri="http://schemas.microsoft.com/office/word/2010/wordprocessingInk">
                    <w14:contentPart bwMode="auto" r:id="rId127">
                      <w14:nvContentPartPr>
                        <w14:cNvContentPartPr/>
                      </w14:nvContentPartPr>
                      <w14:xfrm>
                        <a:off x="0" y="0"/>
                        <a:ext cx="111600" cy="17640"/>
                      </w14:xfrm>
                    </w14:contentPart>
                  </a:graphicData>
                </a:graphic>
              </wp:anchor>
            </w:drawing>
          </mc:Choice>
          <mc:Fallback>
            <w:pict>
              <v:shape w14:anchorId="70D5D4E5" id="Ink 58" o:spid="_x0000_s1026" type="#_x0000_t75" style="position:absolute;margin-left:252.3pt;margin-top:9.8pt;width:10.25pt;height:2.85pt;z-index:252146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">
                <v:imagedata r:id="rId128" o:title=""/>
              </v:shape>
            </w:pict>
          </mc:Fallback>
        </mc:AlternateContent>
      </w:r>
      <w:r>
        <w:rPr>
          <w:b/>
          <w:noProof/>
          <w:sz w:val="22"/>
          <w:szCs w:val="22"/>
        </w:rPr>
        <mc:AlternateContent>
          <mc:Choice Requires="wpi">
            <w:drawing>
              <wp:anchor distT="0" distB="0" distL="114300" distR="114300" simplePos="0" relativeHeight="252145664" behindDoc="0" locked="0" layoutInCell="1" allowOverlap="1" wp14:anchorId="6677244B" wp14:editId="1668E175">
                <wp:simplePos x="0" y="0"/>
                <wp:positionH relativeFrom="column">
                  <wp:posOffset>2265680</wp:posOffset>
                </wp:positionH>
                <wp:positionV relativeFrom="paragraph">
                  <wp:posOffset>49530</wp:posOffset>
                </wp:positionV>
                <wp:extent cx="731010" cy="192515"/>
                <wp:effectExtent l="38100" t="38100" r="50165" b="55245"/>
                <wp:wrapNone/>
                <wp:docPr id="57" name="Ink 57"/>
                <wp:cNvGraphicFramePr/>
                <a:graphic xmlns:a="http://schemas.openxmlformats.org/drawingml/2006/main">
                  <a:graphicData uri="http://schemas.microsoft.com/office/word/2010/wordprocessingInk">
                    <w14:contentPart bwMode="auto" r:id="rId129">
                      <w14:nvContentPartPr>
                        <w14:cNvContentPartPr/>
                      </w14:nvContentPartPr>
                      <w14:xfrm>
                        <a:off x="0" y="0"/>
                        <a:ext cx="731010" cy="192515"/>
                      </w14:xfrm>
                    </w14:contentPart>
                  </a:graphicData>
                </a:graphic>
              </wp:anchor>
            </w:drawing>
          </mc:Choice>
          <mc:Fallback>
            <w:pict>
              <v:shape w14:anchorId="3307CA9A" id="Ink 57" o:spid="_x0000_s1026" type="#_x0000_t75" style="position:absolute;margin-left:177.7pt;margin-top:3.2pt;width:58.95pt;height:16.55pt;z-index:252145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">
                <v:imagedata r:id="rId130" o:title=""/>
              </v:shape>
            </w:pict>
          </mc:Fallback>
        </mc:AlternateContent>
      </w:r>
      <w:r>
        <w:rPr>
          <w:b/>
          <w:noProof/>
          <w:sz w:val="22"/>
          <w:szCs w:val="22"/>
        </w:rPr>
        <mc:AlternateContent>
          <mc:Choice Requires="wpi">
            <w:drawing>
              <wp:anchor distT="0" distB="0" distL="114300" distR="114300" simplePos="0" relativeHeight="252143616" behindDoc="0" locked="0" layoutInCell="1" allowOverlap="1" wp14:anchorId="55038E3F" wp14:editId="3240A26A">
                <wp:simplePos x="0" y="0"/>
                <wp:positionH relativeFrom="column">
                  <wp:posOffset>3008530</wp:posOffset>
                </wp:positionH>
                <wp:positionV relativeFrom="paragraph">
                  <wp:posOffset>50165</wp:posOffset>
                </wp:positionV>
                <wp:extent cx="61200" cy="192240"/>
                <wp:effectExtent l="38100" t="38100" r="53340" b="55880"/>
                <wp:wrapNone/>
                <wp:docPr id="54" name="Ink 54"/>
                <wp:cNvGraphicFramePr/>
                <a:graphic xmlns:a="http://schemas.openxmlformats.org/drawingml/2006/main">
                  <a:graphicData uri="http://schemas.microsoft.com/office/word/2010/wordprocessingInk">
                    <w14:contentPart bwMode="auto" r:id="rId131">
                      <w14:nvContentPartPr>
                        <w14:cNvContentPartPr/>
                      </w14:nvContentPartPr>
                      <w14:xfrm>
                        <a:off x="0" y="0"/>
                        <a:ext cx="61200" cy="192240"/>
                      </w14:xfrm>
                    </w14:contentPart>
                  </a:graphicData>
                </a:graphic>
                <wp14:sizeRelH relativeFrom="margin">
                  <wp14:pctWidth>0</wp14:pctWidth>
                </wp14:sizeRelH>
              </wp:anchor>
            </w:drawing>
          </mc:Choice>
          <mc:Fallback>
            <w:pict>
              <v:shape w14:anchorId="5B92E0CD" id="Ink 54" o:spid="_x0000_s1026" type="#_x0000_t75" style="position:absolute;margin-left:236.2pt;margin-top:3.25pt;width:6.2pt;height:16.6pt;z-index:2521436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">
                <v:imagedata r:id="rId132" o:title=""/>
              </v:shape>
            </w:pict>
          </mc:Fallback>
        </mc:AlternateContent>
      </w:r>
    </w:p>
    <w:p w14:paraId="76AD41F2" w14:textId="33721128" w:rsidR="001956DA" w:rsidRDefault="00E50136">
      <w:pPr>
        <w:rPr>
          <w:b/>
          <w:sz w:val="22"/>
          <w:szCs w:val="22"/>
        </w:rPr>
      </w:pPr>
      <w:r>
        <w:rPr>
          <w:b/>
          <w:noProof/>
          <w:sz w:val="22"/>
          <w:szCs w:val="22"/>
        </w:rPr>
        <mc:AlternateContent>
          <mc:Choice Requires="wpi">
            <w:drawing>
              <wp:anchor distT="0" distB="0" distL="114300" distR="114300" simplePos="0" relativeHeight="252172288" behindDoc="0" locked="0" layoutInCell="1" allowOverlap="1" wp14:anchorId="402D4A1F" wp14:editId="1AB070DC">
                <wp:simplePos x="0" y="0"/>
                <wp:positionH relativeFrom="column">
                  <wp:posOffset>5012690</wp:posOffset>
                </wp:positionH>
                <wp:positionV relativeFrom="paragraph">
                  <wp:posOffset>-73025</wp:posOffset>
                </wp:positionV>
                <wp:extent cx="747075" cy="235790"/>
                <wp:effectExtent l="38100" t="57150" r="53340" b="50165"/>
                <wp:wrapNone/>
                <wp:docPr id="468" name="Ink 468"/>
                <wp:cNvGraphicFramePr/>
                <a:graphic xmlns:a="http://schemas.openxmlformats.org/drawingml/2006/main">
                  <a:graphicData uri="http://schemas.microsoft.com/office/word/2010/wordprocessingInk">
                    <w14:contentPart bwMode="auto" r:id="rId133">
                      <w14:nvContentPartPr>
                        <w14:cNvContentPartPr/>
                      </w14:nvContentPartPr>
                      <w14:xfrm>
                        <a:off x="0" y="0"/>
                        <a:ext cx="747075" cy="235790"/>
                      </w14:xfrm>
                    </w14:contentPart>
                  </a:graphicData>
                </a:graphic>
              </wp:anchor>
            </w:drawing>
          </mc:Choice>
          <mc:Fallback>
            <w:pict>
              <v:shape w14:anchorId="1C01CEF3" id="Ink 468" o:spid="_x0000_s1026" type="#_x0000_t75" style="position:absolute;margin-left:394pt;margin-top:-6.45pt;width:60.2pt;height:19.95pt;z-index:252172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">
                <v:imagedata r:id="rId134" o:title=""/>
              </v:shape>
            </w:pict>
          </mc:Fallback>
        </mc:AlternateContent>
      </w:r>
      <w:r>
        <w:rPr>
          <w:b/>
          <w:noProof/>
          <w:sz w:val="22"/>
          <w:szCs w:val="22"/>
        </w:rPr>
        <mc:AlternateContent>
          <mc:Choice Requires="wpi">
            <w:drawing>
              <wp:anchor distT="0" distB="0" distL="114300" distR="114300" simplePos="0" relativeHeight="252161024" behindDoc="0" locked="0" layoutInCell="1" allowOverlap="1" wp14:anchorId="032847E1" wp14:editId="42D97D8C">
                <wp:simplePos x="0" y="0"/>
                <wp:positionH relativeFrom="column">
                  <wp:posOffset>4318635</wp:posOffset>
                </wp:positionH>
                <wp:positionV relativeFrom="paragraph">
                  <wp:posOffset>-75565</wp:posOffset>
                </wp:positionV>
                <wp:extent cx="547890" cy="188595"/>
                <wp:effectExtent l="38100" t="38100" r="0" b="40005"/>
                <wp:wrapNone/>
                <wp:docPr id="456" name="Ink 456"/>
                <wp:cNvGraphicFramePr/>
                <a:graphic xmlns:a="http://schemas.openxmlformats.org/drawingml/2006/main">
                  <a:graphicData uri="http://schemas.microsoft.com/office/word/2010/wordprocessingInk">
                    <w14:contentPart bwMode="auto" r:id="rId135">
                      <w14:nvContentPartPr>
                        <w14:cNvContentPartPr/>
                      </w14:nvContentPartPr>
                      <w14:xfrm>
                        <a:off x="0" y="0"/>
                        <a:ext cx="547890" cy="188595"/>
                      </w14:xfrm>
                    </w14:contentPart>
                  </a:graphicData>
                </a:graphic>
              </wp:anchor>
            </w:drawing>
          </mc:Choice>
          <mc:Fallback>
            <w:pict>
              <v:shape w14:anchorId="3596BB84" id="Ink 456" o:spid="_x0000_s1026" type="#_x0000_t75" style="position:absolute;margin-left:339.35pt;margin-top:-6.65pt;width:44.6pt;height:16.25pt;z-index:252161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">
                <v:imagedata r:id="rId136" o:title=""/>
              </v:shape>
            </w:pict>
          </mc:Fallback>
        </mc:AlternateContent>
      </w:r>
      <w:r>
        <w:rPr>
          <w:b/>
          <w:noProof/>
          <w:sz w:val="22"/>
          <w:szCs w:val="22"/>
        </w:rPr>
        <mc:AlternateContent>
          <mc:Choice Requires="wpi">
            <w:drawing>
              <wp:anchor distT="0" distB="0" distL="114300" distR="114300" simplePos="0" relativeHeight="252147712" behindDoc="0" locked="0" layoutInCell="1" allowOverlap="1" wp14:anchorId="064C9B55" wp14:editId="4644E4B1">
                <wp:simplePos x="0" y="0"/>
                <wp:positionH relativeFrom="column">
                  <wp:posOffset>3237309</wp:posOffset>
                </wp:positionH>
                <wp:positionV relativeFrom="paragraph">
                  <wp:posOffset>34884</wp:posOffset>
                </wp:positionV>
                <wp:extent cx="47880" cy="12240"/>
                <wp:effectExtent l="57150" t="38100" r="47625" b="45085"/>
                <wp:wrapNone/>
                <wp:docPr id="59" name="Ink 59"/>
                <wp:cNvGraphicFramePr/>
                <a:graphic xmlns:a="http://schemas.openxmlformats.org/drawingml/2006/main">
                  <a:graphicData uri="http://schemas.microsoft.com/office/word/2010/wordprocessingInk">
                    <w14:contentPart bwMode="auto" r:id="rId137">
                      <w14:nvContentPartPr>
                        <w14:cNvContentPartPr/>
                      </w14:nvContentPartPr>
                      <w14:xfrm>
                        <a:off x="0" y="0"/>
                        <a:ext cx="47880" cy="12240"/>
                      </w14:xfrm>
                    </w14:contentPart>
                  </a:graphicData>
                </a:graphic>
              </wp:anchor>
            </w:drawing>
          </mc:Choice>
          <mc:Fallback>
            <w:pict>
              <v:shape w14:anchorId="390B9F88" id="Ink 59" o:spid="_x0000_s1026" type="#_x0000_t75" style="position:absolute;margin-left:254.2pt;margin-top:2.05pt;width:5.15pt;height:2.35pt;z-index:252147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">
                <v:imagedata r:id="rId138" o:title=""/>
              </v:shape>
            </w:pict>
          </mc:Fallback>
        </mc:AlternateContent>
      </w:r>
      <w:r>
        <w:rPr>
          <w:b/>
          <w:noProof/>
          <w:sz w:val="22"/>
          <w:szCs w:val="22"/>
        </w:rPr>
        <mc:AlternateContent>
          <mc:Choice Requires="wpi">
            <w:drawing>
              <wp:anchor distT="0" distB="0" distL="114300" distR="114300" simplePos="0" relativeHeight="252126208" behindDoc="0" locked="0" layoutInCell="1" allowOverlap="1" wp14:anchorId="4CE1B50F" wp14:editId="02F6E95E">
                <wp:simplePos x="0" y="0"/>
                <wp:positionH relativeFrom="column">
                  <wp:posOffset>1691640</wp:posOffset>
                </wp:positionH>
                <wp:positionV relativeFrom="paragraph">
                  <wp:posOffset>-50165</wp:posOffset>
                </wp:positionV>
                <wp:extent cx="209530" cy="173520"/>
                <wp:effectExtent l="38100" t="38100" r="38735" b="55245"/>
                <wp:wrapNone/>
                <wp:docPr id="30" name="Ink 30"/>
                <wp:cNvGraphicFramePr/>
                <a:graphic xmlns:a="http://schemas.openxmlformats.org/drawingml/2006/main">
                  <a:graphicData uri="http://schemas.microsoft.com/office/word/2010/wordprocessingInk">
                    <w14:contentPart bwMode="auto" r:id="rId139">
                      <w14:nvContentPartPr>
                        <w14:cNvContentPartPr/>
                      </w14:nvContentPartPr>
                      <w14:xfrm>
                        <a:off x="0" y="0"/>
                        <a:ext cx="209530" cy="173520"/>
                      </w14:xfrm>
                    </w14:contentPart>
                  </a:graphicData>
                </a:graphic>
              </wp:anchor>
            </w:drawing>
          </mc:Choice>
          <mc:Fallback>
            <w:pict>
              <v:shape w14:anchorId="6520CCE6" id="Ink 30" o:spid="_x0000_s1026" type="#_x0000_t75" style="position:absolute;margin-left:132.5pt;margin-top:-4.65pt;width:17.95pt;height:15.05pt;z-index:252126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">
                <v:imagedata r:id="rId140" o:title=""/>
              </v:shape>
            </w:pict>
          </mc:Fallback>
        </mc:AlternateContent>
      </w:r>
      <w:r w:rsidR="005D6B53">
        <w:rPr>
          <w:b/>
          <w:noProof/>
          <w:sz w:val="22"/>
          <w:szCs w:val="22"/>
        </w:rPr>
        <mc:AlternateContent>
          <mc:Choice Requires="wpi">
            <w:drawing>
              <wp:anchor distT="0" distB="0" distL="114300" distR="114300" simplePos="0" relativeHeight="252122112" behindDoc="0" locked="0" layoutInCell="1" allowOverlap="1" wp14:anchorId="518417BA" wp14:editId="64668103">
                <wp:simplePos x="0" y="0"/>
                <wp:positionH relativeFrom="column">
                  <wp:posOffset>478790</wp:posOffset>
                </wp:positionH>
                <wp:positionV relativeFrom="paragraph">
                  <wp:posOffset>-191770</wp:posOffset>
                </wp:positionV>
                <wp:extent cx="795565" cy="570675"/>
                <wp:effectExtent l="38100" t="38100" r="43180" b="58420"/>
                <wp:wrapNone/>
                <wp:docPr id="460" name="Ink 460"/>
                <wp:cNvGraphicFramePr/>
                <a:graphic xmlns:a="http://schemas.openxmlformats.org/drawingml/2006/main">
                  <a:graphicData uri="http://schemas.microsoft.com/office/word/2010/wordprocessingInk">
                    <w14:contentPart bwMode="auto" r:id="rId141">
                      <w14:nvContentPartPr>
                        <w14:cNvContentPartPr/>
                      </w14:nvContentPartPr>
                      <w14:xfrm>
                        <a:off x="0" y="0"/>
                        <a:ext cx="795565" cy="570675"/>
                      </w14:xfrm>
                    </w14:contentPart>
                  </a:graphicData>
                </a:graphic>
              </wp:anchor>
            </w:drawing>
          </mc:Choice>
          <mc:Fallback>
            <w:pict>
              <v:shape w14:anchorId="510D1AC9" id="Ink 460" o:spid="_x0000_s1026" type="#_x0000_t75" style="position:absolute;margin-left:37pt;margin-top:-15.8pt;width:64.1pt;height:46.35pt;z-index:252122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">
                <v:imagedata r:id="rId142" o:title=""/>
              </v:shape>
            </w:pict>
          </mc:Fallback>
        </mc:AlternateContent>
      </w:r>
      <w:r w:rsidR="005D6B53">
        <w:rPr>
          <w:b/>
          <w:noProof/>
          <w:sz w:val="22"/>
          <w:szCs w:val="22"/>
        </w:rPr>
        <mc:AlternateContent>
          <mc:Choice Requires="wpi">
            <w:drawing>
              <wp:anchor distT="0" distB="0" distL="114300" distR="114300" simplePos="0" relativeHeight="252103680" behindDoc="0" locked="0" layoutInCell="1" allowOverlap="1" wp14:anchorId="55DB8CB7" wp14:editId="2904D059">
                <wp:simplePos x="0" y="0"/>
                <wp:positionH relativeFrom="column">
                  <wp:posOffset>202149</wp:posOffset>
                </wp:positionH>
                <wp:positionV relativeFrom="paragraph">
                  <wp:posOffset>95740</wp:posOffset>
                </wp:positionV>
                <wp:extent cx="70920" cy="8640"/>
                <wp:effectExtent l="38100" t="38100" r="43815" b="48895"/>
                <wp:wrapNone/>
                <wp:docPr id="442" name="Ink 442"/>
                <wp:cNvGraphicFramePr/>
                <a:graphic xmlns:a="http://schemas.openxmlformats.org/drawingml/2006/main">
                  <a:graphicData uri="http://schemas.microsoft.com/office/word/2010/wordprocessingInk">
                    <w14:contentPart bwMode="auto" r:id="rId143">
                      <w14:nvContentPartPr>
                        <w14:cNvContentPartPr/>
                      </w14:nvContentPartPr>
                      <w14:xfrm>
                        <a:off x="0" y="0"/>
                        <a:ext cx="70920" cy="8640"/>
                      </w14:xfrm>
                    </w14:contentPart>
                  </a:graphicData>
                </a:graphic>
              </wp:anchor>
            </w:drawing>
          </mc:Choice>
          <mc:Fallback>
            <w:pict>
              <v:shape w14:anchorId="3B5B26CF" id="Ink 442" o:spid="_x0000_s1026" type="#_x0000_t75" style="position:absolute;margin-left:15.2pt;margin-top:6.85pt;width:7pt;height:2.1pt;z-index:252103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">
                <v:imagedata r:id="rId144" o:title=""/>
              </v:shape>
            </w:pict>
          </mc:Fallback>
        </mc:AlternateContent>
      </w:r>
      <w:r w:rsidR="005D6B53">
        <w:rPr>
          <w:b/>
          <w:noProof/>
          <w:sz w:val="22"/>
          <w:szCs w:val="22"/>
        </w:rPr>
        <mc:AlternateContent>
          <mc:Choice Requires="wpi">
            <w:drawing>
              <wp:anchor distT="0" distB="0" distL="114300" distR="114300" simplePos="0" relativeHeight="252102656" behindDoc="0" locked="0" layoutInCell="1" allowOverlap="1" wp14:anchorId="6C6857D8" wp14:editId="33463C26">
                <wp:simplePos x="0" y="0"/>
                <wp:positionH relativeFrom="column">
                  <wp:posOffset>-21590</wp:posOffset>
                </wp:positionH>
                <wp:positionV relativeFrom="paragraph">
                  <wp:posOffset>-31115</wp:posOffset>
                </wp:positionV>
                <wp:extent cx="281615" cy="144780"/>
                <wp:effectExtent l="38100" t="38100" r="0" b="45720"/>
                <wp:wrapNone/>
                <wp:docPr id="441" name="Ink 441"/>
                <wp:cNvGraphicFramePr/>
                <a:graphic xmlns:a="http://schemas.openxmlformats.org/drawingml/2006/main">
                  <a:graphicData uri="http://schemas.microsoft.com/office/word/2010/wordprocessingInk">
                    <w14:contentPart bwMode="auto" r:id="rId145">
                      <w14:nvContentPartPr>
                        <w14:cNvContentPartPr/>
                      </w14:nvContentPartPr>
                      <w14:xfrm>
                        <a:off x="0" y="0"/>
                        <a:ext cx="281615" cy="144780"/>
                      </w14:xfrm>
                    </w14:contentPart>
                  </a:graphicData>
                </a:graphic>
              </wp:anchor>
            </w:drawing>
          </mc:Choice>
          <mc:Fallback>
            <w:pict>
              <v:shape w14:anchorId="15C44852" id="Ink 441" o:spid="_x0000_s1026" type="#_x0000_t75" style="position:absolute;margin-left:-2.4pt;margin-top:-3.15pt;width:23.55pt;height:12.8pt;z-index:252102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&#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">
                <v:imagedata r:id="rId146" o:title=""/>
              </v:shape>
            </w:pict>
          </mc:Fallback>
        </mc:AlternateContent>
      </w:r>
    </w:p>
    <w:p w14:paraId="60706086" w14:textId="7030BA7F" w:rsidR="001956DA" w:rsidRDefault="001956DA">
      <w:pPr>
        <w:rPr>
          <w:b/>
          <w:sz w:val="22"/>
          <w:szCs w:val="22"/>
        </w:rPr>
      </w:pPr>
    </w:p>
    <w:p w14:paraId="2D719D58" w14:textId="77777777" w:rsidR="001956DA" w:rsidRDefault="001956DA">
      <w:pPr>
        <w:rPr>
          <w:b/>
          <w:sz w:val="22"/>
          <w:szCs w:val="22"/>
        </w:rPr>
      </w:pPr>
    </w:p>
    <w:p w14:paraId="02B86503" w14:textId="6C5C218C" w:rsidR="001956DA" w:rsidRDefault="007B53A6">
      <w:pPr>
        <w:rPr>
          <w:b/>
          <w:sz w:val="22"/>
          <w:szCs w:val="22"/>
        </w:rPr>
      </w:pPr>
      <w:r>
        <w:rPr>
          <w:b/>
          <w:noProof/>
          <w:sz w:val="22"/>
          <w:szCs w:val="22"/>
        </w:rPr>
        <mc:AlternateContent>
          <mc:Choice Requires="wpi">
            <w:drawing>
              <wp:anchor distT="0" distB="0" distL="114300" distR="114300" simplePos="0" relativeHeight="252178432" behindDoc="0" locked="0" layoutInCell="1" allowOverlap="1" wp14:anchorId="2A6D34E3" wp14:editId="46FA7DC2">
                <wp:simplePos x="0" y="0"/>
                <wp:positionH relativeFrom="column">
                  <wp:posOffset>3420110</wp:posOffset>
                </wp:positionH>
                <wp:positionV relativeFrom="paragraph">
                  <wp:posOffset>1270</wp:posOffset>
                </wp:positionV>
                <wp:extent cx="379030" cy="199800"/>
                <wp:effectExtent l="38100" t="38100" r="2540" b="48260"/>
                <wp:wrapNone/>
                <wp:docPr id="474" name="Ink 474"/>
                <wp:cNvGraphicFramePr/>
                <a:graphic xmlns:a="http://schemas.openxmlformats.org/drawingml/2006/main">
                  <a:graphicData uri="http://schemas.microsoft.com/office/word/2010/wordprocessingInk">
                    <w14:contentPart bwMode="auto" r:id="rId147">
                      <w14:nvContentPartPr>
                        <w14:cNvContentPartPr/>
                      </w14:nvContentPartPr>
                      <w14:xfrm>
                        <a:off x="0" y="0"/>
                        <a:ext cx="379030" cy="199800"/>
                      </w14:xfrm>
                    </w14:contentPart>
                  </a:graphicData>
                </a:graphic>
              </wp:anchor>
            </w:drawing>
          </mc:Choice>
          <mc:Fallback>
            <w:pict>
              <v:shape w14:anchorId="68D2B487" id="Ink 474" o:spid="_x0000_s1026" type="#_x0000_t75" style="position:absolute;margin-left:268.6pt;margin-top:-.6pt;width:31.3pt;height:17.15pt;z-index:252178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">
                <v:imagedata r:id="rId148" o:title=""/>
              </v:shape>
            </w:pict>
          </mc:Fallback>
        </mc:AlternateContent>
      </w:r>
    </w:p>
    <w:p w14:paraId="055E0AE7" w14:textId="7B4A63C3" w:rsidR="001956DA" w:rsidRDefault="007B53A6">
      <w:pPr>
        <w:rPr>
          <w:b/>
          <w:sz w:val="22"/>
          <w:szCs w:val="22"/>
        </w:rPr>
      </w:pPr>
      <w:r>
        <w:rPr>
          <w:b/>
          <w:noProof/>
          <w:sz w:val="22"/>
          <w:szCs w:val="22"/>
        </w:rPr>
        <mc:AlternateContent>
          <mc:Choice Requires="wpi">
            <w:drawing>
              <wp:anchor distT="0" distB="0" distL="114300" distR="114300" simplePos="0" relativeHeight="252192768" behindDoc="0" locked="0" layoutInCell="1" allowOverlap="1" wp14:anchorId="6FE22F4A" wp14:editId="71AFC523">
                <wp:simplePos x="0" y="0"/>
                <wp:positionH relativeFrom="column">
                  <wp:posOffset>4001770</wp:posOffset>
                </wp:positionH>
                <wp:positionV relativeFrom="paragraph">
                  <wp:posOffset>-175895</wp:posOffset>
                </wp:positionV>
                <wp:extent cx="701040" cy="495385"/>
                <wp:effectExtent l="38100" t="19050" r="41910" b="57150"/>
                <wp:wrapNone/>
                <wp:docPr id="488" name="Ink 488"/>
                <wp:cNvGraphicFramePr/>
                <a:graphic xmlns:a="http://schemas.openxmlformats.org/drawingml/2006/main">
                  <a:graphicData uri="http://schemas.microsoft.com/office/word/2010/wordprocessingInk">
                    <w14:contentPart bwMode="auto" r:id="rId149">
                      <w14:nvContentPartPr>
                        <w14:cNvContentPartPr/>
                      </w14:nvContentPartPr>
                      <w14:xfrm>
                        <a:off x="0" y="0"/>
                        <a:ext cx="701040" cy="495385"/>
                      </w14:xfrm>
                    </w14:contentPart>
                  </a:graphicData>
                </a:graphic>
              </wp:anchor>
            </w:drawing>
          </mc:Choice>
          <mc:Fallback>
            <w:pict>
              <v:shape w14:anchorId="07CF83D4" id="Ink 488" o:spid="_x0000_s1026" type="#_x0000_t75" style="position:absolute;margin-left:314.4pt;margin-top:-14.55pt;width:56.6pt;height:40.4pt;z-index:252192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">
                <v:imagedata r:id="rId150" o:title=""/>
              </v:shape>
            </w:pict>
          </mc:Fallback>
        </mc:AlternateContent>
      </w:r>
    </w:p>
    <w:p w14:paraId="1B4AFE36" w14:textId="377C4515" w:rsidR="001956DA" w:rsidRDefault="001956DA">
      <w:pPr>
        <w:rPr>
          <w:b/>
          <w:sz w:val="22"/>
          <w:szCs w:val="22"/>
        </w:rPr>
      </w:pPr>
    </w:p>
    <w:p w14:paraId="572D001C" w14:textId="77777777" w:rsidR="001956DA" w:rsidRDefault="001956DA">
      <w:pPr>
        <w:rPr>
          <w:b/>
          <w:sz w:val="22"/>
          <w:szCs w:val="22"/>
        </w:rPr>
      </w:pPr>
    </w:p>
    <w:p w14:paraId="271BB592" w14:textId="77777777" w:rsidR="001956DA" w:rsidRDefault="001956DA">
      <w:pPr>
        <w:rPr>
          <w:b/>
          <w:sz w:val="22"/>
          <w:szCs w:val="22"/>
        </w:rPr>
      </w:pPr>
    </w:p>
    <w:p w14:paraId="4DAB7362" w14:textId="77777777" w:rsidR="001956DA" w:rsidRDefault="001956DA">
      <w:pPr>
        <w:rPr>
          <w:b/>
          <w:sz w:val="22"/>
          <w:szCs w:val="22"/>
        </w:rPr>
      </w:pPr>
    </w:p>
    <w:p w14:paraId="66D65246" w14:textId="77777777" w:rsidR="001956DA" w:rsidRDefault="001956DA">
      <w:pPr>
        <w:rPr>
          <w:b/>
          <w:sz w:val="22"/>
          <w:szCs w:val="22"/>
        </w:rPr>
      </w:pPr>
    </w:p>
    <w:p w14:paraId="11E45361" w14:textId="77777777" w:rsidR="001956DA" w:rsidRDefault="001956DA">
      <w:pPr>
        <w:rPr>
          <w:b/>
          <w:sz w:val="22"/>
          <w:szCs w:val="22"/>
        </w:rPr>
      </w:pPr>
    </w:p>
    <w:p w14:paraId="07FA46BF" w14:textId="77777777" w:rsidR="001956DA" w:rsidRDefault="001956DA">
      <w:pPr>
        <w:rPr>
          <w:b/>
          <w:sz w:val="22"/>
          <w:szCs w:val="22"/>
        </w:rPr>
      </w:pPr>
    </w:p>
    <w:p w14:paraId="5C414A57" w14:textId="77777777" w:rsidR="001956DA" w:rsidRDefault="001956DA">
      <w:pPr>
        <w:rPr>
          <w:b/>
          <w:sz w:val="22"/>
          <w:szCs w:val="22"/>
        </w:rPr>
      </w:pPr>
    </w:p>
    <w:p w14:paraId="238CBE8E" w14:textId="77777777" w:rsidR="001956DA" w:rsidRDefault="001956DA">
      <w:pPr>
        <w:rPr>
          <w:b/>
          <w:sz w:val="22"/>
          <w:szCs w:val="22"/>
        </w:rPr>
      </w:pPr>
    </w:p>
    <w:p w14:paraId="17817CB1" w14:textId="77777777" w:rsidR="001956DA" w:rsidRDefault="001956DA">
      <w:pPr>
        <w:rPr>
          <w:b/>
          <w:sz w:val="22"/>
          <w:szCs w:val="22"/>
        </w:rPr>
      </w:pPr>
    </w:p>
    <w:p w14:paraId="5D5E6638" w14:textId="77777777" w:rsidR="001956DA" w:rsidRDefault="001956DA">
      <w:pPr>
        <w:rPr>
          <w:b/>
          <w:sz w:val="22"/>
          <w:szCs w:val="22"/>
        </w:rPr>
      </w:pPr>
    </w:p>
    <w:p w14:paraId="37AFC79A" w14:textId="77777777" w:rsidR="001956DA" w:rsidRDefault="001956DA">
      <w:pPr>
        <w:rPr>
          <w:b/>
          <w:sz w:val="22"/>
          <w:szCs w:val="22"/>
        </w:rPr>
      </w:pPr>
    </w:p>
    <w:p w14:paraId="454B7D92" w14:textId="77777777" w:rsidR="001956DA" w:rsidRDefault="001956DA">
      <w:pPr>
        <w:rPr>
          <w:b/>
          <w:sz w:val="22"/>
          <w:szCs w:val="22"/>
        </w:rPr>
      </w:pPr>
    </w:p>
    <w:p w14:paraId="038650F8" w14:textId="77777777" w:rsidR="001956DA" w:rsidRDefault="001956DA">
      <w:pPr>
        <w:rPr>
          <w:b/>
          <w:sz w:val="22"/>
          <w:szCs w:val="22"/>
        </w:rPr>
      </w:pPr>
    </w:p>
    <w:p w14:paraId="7F175CC7" w14:textId="77777777" w:rsidR="001956DA" w:rsidRDefault="001956DA">
      <w:pPr>
        <w:rPr>
          <w:b/>
          <w:sz w:val="22"/>
          <w:szCs w:val="22"/>
        </w:rPr>
      </w:pPr>
    </w:p>
    <w:p w14:paraId="021494C4" w14:textId="77777777" w:rsidR="001956DA" w:rsidRDefault="001956DA">
      <w:pPr>
        <w:rPr>
          <w:b/>
          <w:sz w:val="22"/>
          <w:szCs w:val="22"/>
        </w:rPr>
      </w:pPr>
    </w:p>
    <w:p w14:paraId="77230769" w14:textId="77777777" w:rsidR="001956DA" w:rsidRDefault="001956DA">
      <w:pPr>
        <w:rPr>
          <w:b/>
          <w:sz w:val="22"/>
          <w:szCs w:val="22"/>
        </w:rPr>
      </w:pPr>
    </w:p>
    <w:p w14:paraId="545DDE46" w14:textId="77777777" w:rsidR="001956DA" w:rsidRDefault="001956DA">
      <w:pPr>
        <w:rPr>
          <w:b/>
          <w:sz w:val="22"/>
          <w:szCs w:val="22"/>
        </w:rPr>
      </w:pPr>
    </w:p>
    <w:p w14:paraId="165CEE82" w14:textId="77777777" w:rsidR="001956DA" w:rsidRDefault="001956DA">
      <w:pPr>
        <w:rPr>
          <w:b/>
          <w:sz w:val="22"/>
          <w:szCs w:val="22"/>
        </w:rPr>
      </w:pPr>
    </w:p>
    <w:p w14:paraId="7B16EB04" w14:textId="77777777" w:rsidR="001956DA" w:rsidRDefault="001956DA">
      <w:pPr>
        <w:rPr>
          <w:b/>
          <w:sz w:val="22"/>
          <w:szCs w:val="22"/>
        </w:rPr>
      </w:pPr>
    </w:p>
    <w:p w14:paraId="557BA28B" w14:textId="77777777" w:rsidR="001956DA" w:rsidRDefault="001956DA">
      <w:pPr>
        <w:rPr>
          <w:b/>
          <w:sz w:val="22"/>
          <w:szCs w:val="22"/>
        </w:rPr>
      </w:pPr>
    </w:p>
    <w:p w14:paraId="3B292225" w14:textId="77777777" w:rsidR="001956DA" w:rsidRDefault="001956DA">
      <w:pPr>
        <w:rPr>
          <w:b/>
          <w:sz w:val="22"/>
          <w:szCs w:val="22"/>
        </w:rPr>
      </w:pPr>
    </w:p>
    <w:p w14:paraId="59BD0641" w14:textId="77777777" w:rsidR="001956DA" w:rsidRDefault="001956DA">
      <w:pPr>
        <w:rPr>
          <w:b/>
          <w:sz w:val="22"/>
          <w:szCs w:val="22"/>
        </w:rPr>
      </w:pPr>
    </w:p>
    <w:p w14:paraId="4BD96AB0" w14:textId="77777777" w:rsidR="001956DA" w:rsidRDefault="001956DA">
      <w:pPr>
        <w:rPr>
          <w:b/>
          <w:sz w:val="22"/>
          <w:szCs w:val="22"/>
        </w:rPr>
      </w:pPr>
    </w:p>
    <w:p w14:paraId="737FFFD2" w14:textId="77777777" w:rsidR="001956DA" w:rsidRDefault="001956DA">
      <w:pPr>
        <w:rPr>
          <w:b/>
          <w:sz w:val="22"/>
          <w:szCs w:val="22"/>
        </w:rPr>
      </w:pPr>
    </w:p>
    <w:p w14:paraId="04637C51" w14:textId="77777777" w:rsidR="001956DA" w:rsidRDefault="001956DA">
      <w:pPr>
        <w:rPr>
          <w:b/>
          <w:sz w:val="22"/>
          <w:szCs w:val="22"/>
        </w:rPr>
      </w:pPr>
    </w:p>
    <w:p w14:paraId="0BB5A8B0" w14:textId="77777777" w:rsidR="001956DA" w:rsidRDefault="001956DA">
      <w:pPr>
        <w:rPr>
          <w:b/>
          <w:sz w:val="22"/>
          <w:szCs w:val="22"/>
        </w:rPr>
      </w:pPr>
    </w:p>
    <w:p w14:paraId="6D283366" w14:textId="77777777" w:rsidR="001956DA" w:rsidRDefault="001956DA">
      <w:pPr>
        <w:rPr>
          <w:b/>
          <w:sz w:val="22"/>
          <w:szCs w:val="22"/>
        </w:rPr>
      </w:pPr>
    </w:p>
    <w:p w14:paraId="15BDCD7C" w14:textId="77777777" w:rsidR="001956DA" w:rsidRDefault="001956DA">
      <w:pPr>
        <w:rPr>
          <w:b/>
          <w:sz w:val="22"/>
          <w:szCs w:val="22"/>
        </w:rPr>
      </w:pPr>
    </w:p>
    <w:p w14:paraId="43167A9D" w14:textId="77777777" w:rsidR="001956DA" w:rsidRDefault="001956DA">
      <w:pPr>
        <w:rPr>
          <w:b/>
          <w:sz w:val="22"/>
          <w:szCs w:val="22"/>
        </w:rPr>
      </w:pPr>
    </w:p>
    <w:p w14:paraId="293A6317" w14:textId="77777777" w:rsidR="001956DA" w:rsidRDefault="001956DA">
      <w:pPr>
        <w:rPr>
          <w:b/>
          <w:sz w:val="22"/>
          <w:szCs w:val="22"/>
        </w:rPr>
      </w:pPr>
    </w:p>
    <w:p w14:paraId="3095D997" w14:textId="77777777" w:rsidR="001956DA" w:rsidRDefault="001956DA">
      <w:pPr>
        <w:rPr>
          <w:b/>
          <w:sz w:val="22"/>
          <w:szCs w:val="22"/>
        </w:rPr>
      </w:pPr>
    </w:p>
    <w:p w14:paraId="66822E2C" w14:textId="77777777" w:rsidR="001956DA" w:rsidRDefault="001956DA">
      <w:pPr>
        <w:rPr>
          <w:b/>
          <w:sz w:val="22"/>
          <w:szCs w:val="22"/>
        </w:rPr>
      </w:pPr>
    </w:p>
    <w:p w14:paraId="439DDCBB" w14:textId="77777777" w:rsidR="001956DA" w:rsidRDefault="001956DA">
      <w:pPr>
        <w:rPr>
          <w:b/>
          <w:sz w:val="22"/>
          <w:szCs w:val="22"/>
        </w:rPr>
      </w:pPr>
    </w:p>
    <w:p w14:paraId="50757CDC" w14:textId="77777777" w:rsidR="001956DA" w:rsidRDefault="001956DA">
      <w:pPr>
        <w:rPr>
          <w:b/>
          <w:sz w:val="22"/>
          <w:szCs w:val="22"/>
        </w:rPr>
      </w:pPr>
    </w:p>
    <w:p w14:paraId="35CA4610" w14:textId="77777777" w:rsidR="001956DA" w:rsidRDefault="001956DA">
      <w:pPr>
        <w:rPr>
          <w:b/>
          <w:sz w:val="22"/>
          <w:szCs w:val="22"/>
        </w:rPr>
      </w:pPr>
    </w:p>
    <w:p w14:paraId="7D7A7D7E" w14:textId="77777777" w:rsidR="001956DA" w:rsidRDefault="001956DA">
      <w:pPr>
        <w:rPr>
          <w:b/>
          <w:sz w:val="22"/>
          <w:szCs w:val="22"/>
        </w:rPr>
      </w:pPr>
    </w:p>
    <w:p w14:paraId="6820A4E0" w14:textId="77777777" w:rsidR="001956DA" w:rsidRDefault="001956DA">
      <w:pPr>
        <w:rPr>
          <w:b/>
          <w:sz w:val="22"/>
          <w:szCs w:val="22"/>
        </w:rPr>
      </w:pPr>
    </w:p>
    <w:p w14:paraId="1815354C" w14:textId="77777777" w:rsidR="001956DA" w:rsidRDefault="001956DA">
      <w:pPr>
        <w:rPr>
          <w:b/>
          <w:sz w:val="22"/>
          <w:szCs w:val="22"/>
        </w:rPr>
      </w:pPr>
    </w:p>
    <w:p w14:paraId="257A4DB4" w14:textId="77777777" w:rsidR="001956DA" w:rsidRDefault="001956DA">
      <w:pPr>
        <w:rPr>
          <w:b/>
          <w:sz w:val="22"/>
          <w:szCs w:val="22"/>
        </w:rPr>
      </w:pPr>
    </w:p>
    <w:p w14:paraId="0B90FE31" w14:textId="77777777" w:rsidR="001956DA" w:rsidRDefault="001956DA">
      <w:pPr>
        <w:rPr>
          <w:b/>
          <w:sz w:val="22"/>
          <w:szCs w:val="22"/>
        </w:rPr>
      </w:pPr>
    </w:p>
    <w:p w14:paraId="0B5C599E" w14:textId="77777777" w:rsidR="001956DA" w:rsidRDefault="001956DA">
      <w:pPr>
        <w:rPr>
          <w:b/>
          <w:sz w:val="22"/>
          <w:szCs w:val="22"/>
        </w:rPr>
      </w:pPr>
    </w:p>
    <w:p w14:paraId="5F1B35B1" w14:textId="77777777" w:rsidR="001956DA" w:rsidRDefault="001956DA">
      <w:pPr>
        <w:rPr>
          <w:b/>
          <w:sz w:val="22"/>
          <w:szCs w:val="22"/>
        </w:rPr>
      </w:pPr>
    </w:p>
    <w:p w14:paraId="075B10D1" w14:textId="37F5CCE1" w:rsidR="00C074CA" w:rsidRDefault="00652E85" w:rsidP="00652E85">
      <w:pPr>
        <w:tabs>
          <w:tab w:val="left" w:pos="4095"/>
        </w:tabs>
        <w:jc w:val="both"/>
        <w:rPr>
          <w:sz w:val="22"/>
          <w:szCs w:val="22"/>
        </w:rPr>
      </w:pPr>
      <w:r w:rsidRPr="00652E85">
        <w:rPr>
          <w:b/>
          <w:sz w:val="22"/>
          <w:szCs w:val="22"/>
        </w:rPr>
        <w:lastRenderedPageBreak/>
        <w:t xml:space="preserve">Problem </w:t>
      </w:r>
      <w:r w:rsidR="00AE2AE6">
        <w:rPr>
          <w:b/>
          <w:sz w:val="22"/>
          <w:szCs w:val="22"/>
        </w:rPr>
        <w:t>3</w:t>
      </w:r>
      <w:r w:rsidRPr="00652E85">
        <w:rPr>
          <w:b/>
          <w:sz w:val="22"/>
          <w:szCs w:val="22"/>
        </w:rPr>
        <w:t>.</w:t>
      </w:r>
      <w:r w:rsidRPr="00652E85">
        <w:rPr>
          <w:sz w:val="22"/>
          <w:szCs w:val="22"/>
        </w:rPr>
        <w:t xml:space="preserve"> </w:t>
      </w:r>
      <w:r w:rsidR="005C4727">
        <w:rPr>
          <w:sz w:val="22"/>
          <w:szCs w:val="22"/>
        </w:rPr>
        <w:t xml:space="preserve">Now assume that the 2 cameras from Problem 1 are allowed to rotate about their vertical axes, </w:t>
      </w:r>
      <m:oMath>
        <m:sSubSup>
          <m:sSubSupPr>
            <m:ctrlPr>
              <w:rPr>
                <w:rFonts w:ascii="Cambria Math" w:hAnsi="Cambria Math"/>
                <w:i/>
                <w:sz w:val="22"/>
                <w:szCs w:val="22"/>
              </w:rPr>
            </m:ctrlPr>
          </m:sSubSupPr>
          <m:e>
            <m:r>
              <w:rPr>
                <w:rFonts w:ascii="Cambria Math" w:hAnsi="Cambria Math"/>
                <w:sz w:val="22"/>
                <w:szCs w:val="22"/>
              </w:rPr>
              <m:t>y</m:t>
            </m:r>
          </m:e>
          <m:sub>
            <m:r>
              <w:rPr>
                <w:rFonts w:ascii="Cambria Math" w:hAnsi="Cambria Math"/>
                <w:sz w:val="22"/>
                <w:szCs w:val="22"/>
              </w:rPr>
              <m:t>L</m:t>
            </m:r>
          </m:sub>
          <m:sup/>
        </m:sSubSup>
      </m:oMath>
      <w:r w:rsidR="005C4727">
        <w:rPr>
          <w:sz w:val="22"/>
          <w:szCs w:val="22"/>
        </w:rPr>
        <w:t xml:space="preserve"> and </w:t>
      </w:r>
      <m:oMath>
        <m:sSubSup>
          <m:sSubSupPr>
            <m:ctrlPr>
              <w:rPr>
                <w:rFonts w:ascii="Cambria Math" w:hAnsi="Cambria Math"/>
                <w:i/>
                <w:sz w:val="22"/>
                <w:szCs w:val="22"/>
              </w:rPr>
            </m:ctrlPr>
          </m:sSubSupPr>
          <m:e>
            <m:r>
              <w:rPr>
                <w:rFonts w:ascii="Cambria Math" w:hAnsi="Cambria Math"/>
                <w:sz w:val="22"/>
                <w:szCs w:val="22"/>
              </w:rPr>
              <m:t>y</m:t>
            </m:r>
          </m:e>
          <m:sub>
            <m:r>
              <w:rPr>
                <w:rFonts w:ascii="Cambria Math" w:hAnsi="Cambria Math"/>
                <w:sz w:val="22"/>
                <w:szCs w:val="22"/>
              </w:rPr>
              <m:t>R</m:t>
            </m:r>
          </m:sub>
          <m:sup/>
        </m:sSubSup>
      </m:oMath>
      <w:r w:rsidR="005C4727">
        <w:rPr>
          <w:sz w:val="22"/>
          <w:szCs w:val="22"/>
        </w:rPr>
        <w:t xml:space="preserve">. Suppose that both cameras rotate inward by the same angle </w:t>
      </w:r>
      <w:r w:rsidR="005C4727" w:rsidRPr="00652E85">
        <w:rPr>
          <w:position w:val="-6"/>
          <w:sz w:val="22"/>
          <w:szCs w:val="22"/>
        </w:rPr>
        <w:object w:dxaOrig="180" w:dyaOrig="240" w14:anchorId="19D385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pt;height:13pt" o:ole="">
            <v:imagedata r:id="rId151" o:title=""/>
          </v:shape>
          <o:OLEObject Type="Embed" ProgID="Equation.DSMT4" ShapeID="_x0000_i1025" DrawAspect="Content" ObjectID="_1668543999" r:id="rId152"/>
        </w:object>
      </w:r>
      <w:r w:rsidR="005C4727">
        <w:rPr>
          <w:sz w:val="22"/>
          <w:szCs w:val="22"/>
        </w:rPr>
        <w:t>,</w:t>
      </w:r>
      <w:r w:rsidR="005C4727" w:rsidRPr="00652E85">
        <w:rPr>
          <w:sz w:val="22"/>
          <w:szCs w:val="22"/>
        </w:rPr>
        <w:t xml:space="preserve"> </w:t>
      </w:r>
      <w:r w:rsidR="005C4727">
        <w:rPr>
          <w:sz w:val="22"/>
          <w:szCs w:val="22"/>
        </w:rPr>
        <w:t>as shown in the diagram below.</w:t>
      </w:r>
      <w:r w:rsidR="00C074CA">
        <w:rPr>
          <w:sz w:val="22"/>
          <w:szCs w:val="22"/>
        </w:rPr>
        <w:t xml:space="preserve"> (</w:t>
      </w:r>
      <w:r w:rsidR="00C074CA" w:rsidRPr="00652E85">
        <w:rPr>
          <w:sz w:val="22"/>
          <w:szCs w:val="22"/>
        </w:rPr>
        <w:t xml:space="preserve">When </w:t>
      </w:r>
      <w:r w:rsidR="00C074CA" w:rsidRPr="00652E85">
        <w:rPr>
          <w:position w:val="-6"/>
          <w:sz w:val="22"/>
          <w:szCs w:val="22"/>
        </w:rPr>
        <w:object w:dxaOrig="180" w:dyaOrig="240" w14:anchorId="62B6B887">
          <v:shape id="_x0000_i1026" type="#_x0000_t75" style="width:9.5pt;height:13pt" o:ole="">
            <v:imagedata r:id="rId151" o:title=""/>
          </v:shape>
          <o:OLEObject Type="Embed" ProgID="Equation.DSMT4" ShapeID="_x0000_i1026" DrawAspect="Content" ObjectID="_1668544000" r:id="rId153"/>
        </w:object>
      </w:r>
      <w:r w:rsidR="00C074CA" w:rsidRPr="00652E85">
        <w:rPr>
          <w:sz w:val="22"/>
          <w:szCs w:val="22"/>
        </w:rPr>
        <w:t xml:space="preserve"> = 0, </w:t>
      </w:r>
      <w:r w:rsidR="00C074CA">
        <w:rPr>
          <w:sz w:val="22"/>
          <w:szCs w:val="22"/>
        </w:rPr>
        <w:t xml:space="preserve">we have same arrangement as for Problem 1. When the cameras rotate, the baseline </w:t>
      </w:r>
      <w:r w:rsidR="00C074CA" w:rsidRPr="00C074CA">
        <w:rPr>
          <w:i/>
          <w:sz w:val="22"/>
          <w:szCs w:val="22"/>
        </w:rPr>
        <w:t>B</w:t>
      </w:r>
      <w:r w:rsidR="00C074CA">
        <w:rPr>
          <w:sz w:val="22"/>
          <w:szCs w:val="22"/>
        </w:rPr>
        <w:t xml:space="preserve"> does not change.</w:t>
      </w:r>
      <w:r w:rsidR="007277E6">
        <w:rPr>
          <w:sz w:val="22"/>
          <w:szCs w:val="22"/>
        </w:rPr>
        <w:t xml:space="preserve"> Assume that both cameras have focal length </w:t>
      </w:r>
      <w:r w:rsidR="007277E6" w:rsidRPr="007277E6">
        <w:rPr>
          <w:i/>
          <w:sz w:val="22"/>
          <w:szCs w:val="22"/>
        </w:rPr>
        <w:t>f</w:t>
      </w:r>
      <w:r w:rsidR="007277E6">
        <w:rPr>
          <w:sz w:val="22"/>
          <w:szCs w:val="22"/>
        </w:rPr>
        <w:t>.</w:t>
      </w:r>
      <w:r w:rsidR="00C074CA">
        <w:rPr>
          <w:sz w:val="22"/>
          <w:szCs w:val="22"/>
        </w:rPr>
        <w:t>)</w:t>
      </w:r>
    </w:p>
    <w:p w14:paraId="4BA0E536" w14:textId="77777777" w:rsidR="00652E85" w:rsidRPr="00652E85" w:rsidRDefault="00652E85" w:rsidP="00652E85">
      <w:pPr>
        <w:jc w:val="both"/>
        <w:rPr>
          <w:sz w:val="24"/>
          <w:szCs w:val="24"/>
        </w:rPr>
      </w:pPr>
    </w:p>
    <w:p w14:paraId="768626CD" w14:textId="77777777" w:rsidR="00652E85" w:rsidRPr="00652E85" w:rsidRDefault="00652E85" w:rsidP="00652E85">
      <w:pPr>
        <w:jc w:val="both"/>
        <w:rPr>
          <w:sz w:val="24"/>
          <w:szCs w:val="24"/>
        </w:rPr>
      </w:pPr>
      <w:r w:rsidRPr="00652E85">
        <w:rPr>
          <w:noProof/>
          <w:sz w:val="24"/>
          <w:szCs w:val="24"/>
          <w:lang w:val="en-US"/>
        </w:rPr>
        <mc:AlternateContent>
          <mc:Choice Requires="wps">
            <w:drawing>
              <wp:anchor distT="0" distB="0" distL="114300" distR="114300" simplePos="0" relativeHeight="251662336" behindDoc="0" locked="0" layoutInCell="1" allowOverlap="1" wp14:anchorId="16D1F221" wp14:editId="0F42A2B9">
                <wp:simplePos x="0" y="0"/>
                <wp:positionH relativeFrom="column">
                  <wp:posOffset>2032635</wp:posOffset>
                </wp:positionH>
                <wp:positionV relativeFrom="paragraph">
                  <wp:posOffset>1496060</wp:posOffset>
                </wp:positionV>
                <wp:extent cx="342900" cy="342900"/>
                <wp:effectExtent l="3810" t="635" r="0" b="0"/>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1C5A85" w14:textId="77777777" w:rsidR="009F6A13" w:rsidRDefault="009F6A13" w:rsidP="00652E85">
                            <w:pPr>
                              <w:rPr>
                                <w:i/>
                                <w:iCs/>
                              </w:rPr>
                            </w:pPr>
                            <w:r>
                              <w:rPr>
                                <w:i/>
                                <w:iCs/>
                              </w:rPr>
                              <w:t>x</w:t>
                            </w:r>
                            <w:r w:rsidR="005C4727" w:rsidRPr="005C4727">
                              <w:rPr>
                                <w:i/>
                                <w:iCs/>
                                <w:vertAlign w:val="subscript"/>
                              </w:rPr>
                              <w:t>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6D1F221" id="_x0000_t202" coordsize="21600,21600" o:spt="202" path="m,l,21600r21600,l21600,xe">
                <v:stroke joinstyle="miter"/>
                <v:path gradientshapeok="t" o:connecttype="rect"/>
              </v:shapetype>
              <v:shape id="Text Box 22" o:spid="_x0000_s1026" type="#_x0000_t202" style="position:absolute;left:0;text-align:left;margin-left:160.05pt;margin-top:117.8pt;width:27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" stroked="f">
                <v:textbox>
                  <w:txbxContent>
                    <w:p w14:paraId="541C5A85" w14:textId="77777777" w:rsidR="009F6A13" w:rsidRDefault="009F6A13" w:rsidP="00652E85">
                      <w:pPr>
                        <w:rPr>
                          <w:i/>
                          <w:iCs/>
                        </w:rPr>
                      </w:pPr>
                      <w:r>
                        <w:rPr>
                          <w:i/>
                          <w:iCs/>
                        </w:rPr>
                        <w:t>x</w:t>
                      </w:r>
                      <w:r w:rsidR="005C4727" w:rsidRPr="005C4727">
                        <w:rPr>
                          <w:i/>
                          <w:iCs/>
                          <w:vertAlign w:val="subscript"/>
                        </w:rPr>
                        <w:t>L</w:t>
                      </w:r>
                    </w:p>
                  </w:txbxContent>
                </v:textbox>
              </v:shape>
            </w:pict>
          </mc:Fallback>
        </mc:AlternateContent>
      </w:r>
      <w:r w:rsidR="00D104C1">
        <w:rPr>
          <w:noProof/>
          <w:sz w:val="24"/>
          <w:szCs w:val="24"/>
        </w:rPr>
        <w:object w:dxaOrig="1440" w:dyaOrig="1440" w14:anchorId="0A6958AB">
          <v:shape id="_x0000_s1027" type="#_x0000_t75" style="position:absolute;left:0;text-align:left;margin-left:224.9pt;margin-top:118.25pt;width:9pt;height:12.85pt;z-index:251677696;mso-position-horizontal-relative:text;mso-position-vertical-relative:text">
            <v:imagedata r:id="rId151" o:title=""/>
          </v:shape>
          <o:OLEObject Type="Embed" ProgID="Equation.DSMT4" ShapeID="_x0000_s1027" DrawAspect="Content" ObjectID="_1668544003" r:id="rId154"/>
        </w:object>
      </w:r>
      <w:r w:rsidRPr="00652E85">
        <w:rPr>
          <w:noProof/>
          <w:sz w:val="24"/>
          <w:szCs w:val="24"/>
          <w:lang w:val="en-US"/>
        </w:rPr>
        <mc:AlternateContent>
          <mc:Choice Requires="wpg">
            <w:drawing>
              <wp:anchor distT="0" distB="0" distL="114300" distR="114300" simplePos="0" relativeHeight="251664384" behindDoc="0" locked="0" layoutInCell="1" allowOverlap="1" wp14:anchorId="067B5A36" wp14:editId="45408509">
                <wp:simplePos x="0" y="0"/>
                <wp:positionH relativeFrom="column">
                  <wp:posOffset>1941830</wp:posOffset>
                </wp:positionH>
                <wp:positionV relativeFrom="paragraph">
                  <wp:posOffset>930275</wp:posOffset>
                </wp:positionV>
                <wp:extent cx="571500" cy="571500"/>
                <wp:effectExtent l="84455" t="101600" r="0" b="117475"/>
                <wp:wrapNone/>
                <wp:docPr id="19"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858132">
                          <a:off x="0" y="0"/>
                          <a:ext cx="571500" cy="571500"/>
                          <a:chOff x="6060" y="5224"/>
                          <a:chExt cx="900" cy="900"/>
                        </a:xfrm>
                      </wpg:grpSpPr>
                      <wps:wsp>
                        <wps:cNvPr id="20" name="Line 112"/>
                        <wps:cNvCnPr>
                          <a:cxnSpLocks noChangeShapeType="1"/>
                        </wps:cNvCnPr>
                        <wps:spPr bwMode="auto">
                          <a:xfrm>
                            <a:off x="6060" y="6124"/>
                            <a:ext cx="900" cy="0"/>
                          </a:xfrm>
                          <a:prstGeom prst="line">
                            <a:avLst/>
                          </a:prstGeom>
                          <a:noFill/>
                          <a:ln w="2857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1" name="Line 113"/>
                        <wps:cNvCnPr>
                          <a:cxnSpLocks noChangeShapeType="1"/>
                        </wps:cNvCnPr>
                        <wps:spPr bwMode="auto">
                          <a:xfrm rot="-5400000">
                            <a:off x="5610" y="5674"/>
                            <a:ext cx="900" cy="0"/>
                          </a:xfrm>
                          <a:prstGeom prst="line">
                            <a:avLst/>
                          </a:prstGeom>
                          <a:noFill/>
                          <a:ln w="28575">
                            <a:solidFill>
                              <a:srgbClr val="000000"/>
                            </a:solidFill>
                            <a:round/>
                            <a:headEnd/>
                            <a:tailEnd type="triangle" w="sm"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2F6B73C" id="Group 19" o:spid="_x0000_s1026" style="position:absolute;margin-left:152.9pt;margin-top:73.25pt;width:45pt;height:45pt;rotation:937309fd;z-index:251664384" coordorigin="6060,5224" coordsize="900,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">
                <v:line id="Line 112" o:spid="_x0000_s1027" style="position:absolute;visibility:visible;mso-wrap-style:square" from="6060,6124" to="6960,6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" strokeweight="2.25pt">
                  <v:stroke endarrow="block" endarrowwidth="narrow"/>
                </v:line>
                <v:line id="Line 113" o:spid="_x0000_s1028" style="position:absolute;rotation:-90;visibility:visible;mso-wrap-style:square" from="5610,5674" to="6510,56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" strokeweight="2.25pt">
                  <v:stroke endarrow="block" endarrowwidth="narrow"/>
                </v:line>
              </v:group>
            </w:pict>
          </mc:Fallback>
        </mc:AlternateContent>
      </w:r>
      <w:r w:rsidRPr="00652E85">
        <w:rPr>
          <w:noProof/>
          <w:sz w:val="24"/>
          <w:szCs w:val="24"/>
          <w:lang w:val="en-US"/>
        </w:rPr>
        <mc:AlternateContent>
          <mc:Choice Requires="wps">
            <w:drawing>
              <wp:anchor distT="0" distB="0" distL="114300" distR="114300" simplePos="0" relativeHeight="251671552" behindDoc="0" locked="0" layoutInCell="1" allowOverlap="1" wp14:anchorId="573C85AE" wp14:editId="47E15521">
                <wp:simplePos x="0" y="0"/>
                <wp:positionH relativeFrom="column">
                  <wp:posOffset>1873250</wp:posOffset>
                </wp:positionH>
                <wp:positionV relativeFrom="paragraph">
                  <wp:posOffset>166370</wp:posOffset>
                </wp:positionV>
                <wp:extent cx="334010" cy="1262380"/>
                <wp:effectExtent l="6350" t="13970" r="12065" b="9525"/>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34010" cy="12623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2C73DF" id="Straight Connector 9" o:spid="_x0000_s1026" style="position:absolute;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5pt,13.1pt" to="173.8pt,1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"/>
            </w:pict>
          </mc:Fallback>
        </mc:AlternateContent>
      </w:r>
      <w:r w:rsidRPr="00652E85">
        <w:rPr>
          <w:noProof/>
          <w:sz w:val="24"/>
          <w:szCs w:val="24"/>
          <w:lang w:val="en-US"/>
        </w:rPr>
        <mc:AlternateContent>
          <mc:Choice Requires="wps">
            <w:drawing>
              <wp:anchor distT="0" distB="0" distL="114300" distR="114300" simplePos="0" relativeHeight="251663360" behindDoc="0" locked="0" layoutInCell="1" allowOverlap="1" wp14:anchorId="2A8BA290" wp14:editId="49E84468">
                <wp:simplePos x="0" y="0"/>
                <wp:positionH relativeFrom="column">
                  <wp:posOffset>1714500</wp:posOffset>
                </wp:positionH>
                <wp:positionV relativeFrom="paragraph">
                  <wp:posOffset>770255</wp:posOffset>
                </wp:positionV>
                <wp:extent cx="301625" cy="342900"/>
                <wp:effectExtent l="0" t="0" r="3175" b="127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162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DC9C155" w14:textId="77777777" w:rsidR="009F6A13" w:rsidRDefault="009F6A13" w:rsidP="00652E85">
                            <w:pPr>
                              <w:rPr>
                                <w:i/>
                                <w:iCs/>
                              </w:rPr>
                            </w:pPr>
                            <w:r>
                              <w:rPr>
                                <w:i/>
                                <w:iCs/>
                              </w:rPr>
                              <w:t>z</w:t>
                            </w:r>
                            <w:r w:rsidR="005C4727" w:rsidRPr="005C4727">
                              <w:rPr>
                                <w:i/>
                                <w:iCs/>
                                <w:vertAlign w:val="subscript"/>
                              </w:rPr>
                              <w:t>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8BA290" id="Text Box 8" o:spid="_x0000_s1027" type="#_x0000_t202" style="position:absolute;left:0;text-align:left;margin-left:135pt;margin-top:60.65pt;width:23.75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" stroked="f">
                <v:textbox>
                  <w:txbxContent>
                    <w:p w14:paraId="5DC9C155" w14:textId="77777777" w:rsidR="009F6A13" w:rsidRDefault="009F6A13" w:rsidP="00652E85">
                      <w:pPr>
                        <w:rPr>
                          <w:i/>
                          <w:iCs/>
                        </w:rPr>
                      </w:pPr>
                      <w:r>
                        <w:rPr>
                          <w:i/>
                          <w:iCs/>
                        </w:rPr>
                        <w:t>z</w:t>
                      </w:r>
                      <w:r w:rsidR="005C4727" w:rsidRPr="005C4727">
                        <w:rPr>
                          <w:i/>
                          <w:iCs/>
                          <w:vertAlign w:val="subscript"/>
                        </w:rPr>
                        <w:t>L</w:t>
                      </w:r>
                    </w:p>
                  </w:txbxContent>
                </v:textbox>
              </v:shape>
            </w:pict>
          </mc:Fallback>
        </mc:AlternateContent>
      </w:r>
      <w:r w:rsidRPr="00652E85">
        <w:rPr>
          <w:noProof/>
          <w:sz w:val="24"/>
          <w:szCs w:val="24"/>
          <w:lang w:val="en-US"/>
        </w:rPr>
        <mc:AlternateContent>
          <mc:Choice Requires="wps">
            <w:drawing>
              <wp:anchor distT="0" distB="0" distL="114300" distR="114300" simplePos="0" relativeHeight="251667456" behindDoc="0" locked="0" layoutInCell="1" allowOverlap="1" wp14:anchorId="6E95184E" wp14:editId="68D24FF6">
                <wp:simplePos x="0" y="0"/>
                <wp:positionH relativeFrom="column">
                  <wp:posOffset>2739390</wp:posOffset>
                </wp:positionH>
                <wp:positionV relativeFrom="paragraph">
                  <wp:posOffset>1406525</wp:posOffset>
                </wp:positionV>
                <wp:extent cx="52070" cy="224155"/>
                <wp:effectExtent l="53340" t="6350" r="8890" b="36195"/>
                <wp:wrapNone/>
                <wp:docPr id="7" name="Freeform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2070" cy="224155"/>
                        </a:xfrm>
                        <a:custGeom>
                          <a:avLst/>
                          <a:gdLst>
                            <a:gd name="T0" fmla="*/ 82 w 82"/>
                            <a:gd name="T1" fmla="*/ 0 h 353"/>
                            <a:gd name="T2" fmla="*/ 82 w 82"/>
                            <a:gd name="T3" fmla="*/ 180 h 353"/>
                            <a:gd name="T4" fmla="*/ 0 w 82"/>
                            <a:gd name="T5" fmla="*/ 353 h 353"/>
                          </a:gdLst>
                          <a:ahLst/>
                          <a:cxnLst>
                            <a:cxn ang="0">
                              <a:pos x="T0" y="T1"/>
                            </a:cxn>
                            <a:cxn ang="0">
                              <a:pos x="T2" y="T3"/>
                            </a:cxn>
                            <a:cxn ang="0">
                              <a:pos x="T4" y="T5"/>
                            </a:cxn>
                          </a:cxnLst>
                          <a:rect l="0" t="0" r="r" b="b"/>
                          <a:pathLst>
                            <a:path w="82" h="353">
                              <a:moveTo>
                                <a:pt x="82" y="0"/>
                              </a:moveTo>
                              <a:lnTo>
                                <a:pt x="82" y="180"/>
                              </a:lnTo>
                              <a:lnTo>
                                <a:pt x="0" y="353"/>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22B3CD77" id="Freeform 7"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19.8pt,110.75pt,219.8pt,119.75pt,215.7pt,128.4pt" coordsize="82,3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" filled="f">
                <v:stroke endarrow="block"/>
                <v:path arrowok="t" o:connecttype="custom" o:connectlocs="52070,0;52070,114300;0,224155" o:connectangles="0,0,0"/>
              </v:polyline>
            </w:pict>
          </mc:Fallback>
        </mc:AlternateContent>
      </w:r>
      <w:r w:rsidRPr="00652E85">
        <w:rPr>
          <w:noProof/>
          <w:sz w:val="24"/>
          <w:szCs w:val="24"/>
          <w:lang w:val="en-US"/>
        </w:rPr>
        <mc:AlternateContent>
          <mc:Choice Requires="wps">
            <w:drawing>
              <wp:anchor distT="0" distB="0" distL="114300" distR="114300" simplePos="0" relativeHeight="251666432" behindDoc="0" locked="0" layoutInCell="1" allowOverlap="1" wp14:anchorId="6752724C" wp14:editId="60F7B6F5">
                <wp:simplePos x="0" y="0"/>
                <wp:positionH relativeFrom="column">
                  <wp:posOffset>1877060</wp:posOffset>
                </wp:positionH>
                <wp:positionV relativeFrom="paragraph">
                  <wp:posOffset>1431290</wp:posOffset>
                </wp:positionV>
                <wp:extent cx="1485900" cy="342900"/>
                <wp:effectExtent l="10160" t="12065" r="8890" b="6985"/>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275DE1" id="Straight Connector 6"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8pt,112.7pt" to="264.8pt,13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"/>
            </w:pict>
          </mc:Fallback>
        </mc:AlternateContent>
      </w:r>
    </w:p>
    <w:p w14:paraId="138B6CAE" w14:textId="77777777" w:rsidR="00652E85" w:rsidRPr="00652E85" w:rsidRDefault="00652E85" w:rsidP="00652E85">
      <w:pPr>
        <w:jc w:val="both"/>
        <w:rPr>
          <w:sz w:val="24"/>
          <w:szCs w:val="24"/>
        </w:rPr>
      </w:pPr>
      <w:r w:rsidRPr="00652E85">
        <w:rPr>
          <w:noProof/>
          <w:sz w:val="24"/>
          <w:szCs w:val="24"/>
          <w:lang w:val="en-US"/>
        </w:rPr>
        <mc:AlternateContent>
          <mc:Choice Requires="wps">
            <w:drawing>
              <wp:anchor distT="0" distB="0" distL="114300" distR="114300" simplePos="0" relativeHeight="251673600" behindDoc="0" locked="0" layoutInCell="1" allowOverlap="1" wp14:anchorId="1A32BDAE" wp14:editId="27A38C89">
                <wp:simplePos x="0" y="0"/>
                <wp:positionH relativeFrom="column">
                  <wp:posOffset>3757673</wp:posOffset>
                </wp:positionH>
                <wp:positionV relativeFrom="paragraph">
                  <wp:posOffset>124639</wp:posOffset>
                </wp:positionV>
                <wp:extent cx="1485900" cy="342900"/>
                <wp:effectExtent l="0" t="0" r="2540" b="635"/>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C2C9D5" w14:textId="77777777" w:rsidR="009F6A13" w:rsidRPr="005340E1" w:rsidRDefault="009F6A13" w:rsidP="00652E85">
                            <w:pPr>
                              <w:rPr>
                                <w:sz w:val="22"/>
                                <w:szCs w:val="22"/>
                              </w:rPr>
                            </w:pPr>
                            <w:r w:rsidRPr="005340E1">
                              <w:rPr>
                                <w:sz w:val="22"/>
                                <w:szCs w:val="22"/>
                              </w:rPr>
                              <w:t>Virtual image plan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32BDAE" id="Text Box 18" o:spid="_x0000_s1028" type="#_x0000_t202" style="position:absolute;left:0;text-align:left;margin-left:295.9pt;margin-top:9.8pt;width:117pt;height:27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" filled="f" stroked="f">
                <v:textbox>
                  <w:txbxContent>
                    <w:p w14:paraId="55C2C9D5" w14:textId="77777777" w:rsidR="009F6A13" w:rsidRPr="005340E1" w:rsidRDefault="009F6A13" w:rsidP="00652E85">
                      <w:pPr>
                        <w:rPr>
                          <w:sz w:val="22"/>
                          <w:szCs w:val="22"/>
                        </w:rPr>
                      </w:pPr>
                      <w:r w:rsidRPr="005340E1">
                        <w:rPr>
                          <w:sz w:val="22"/>
                          <w:szCs w:val="22"/>
                        </w:rPr>
                        <w:t>Virtual image plane</w:t>
                      </w:r>
                    </w:p>
                  </w:txbxContent>
                </v:textbox>
              </v:shape>
            </w:pict>
          </mc:Fallback>
        </mc:AlternateContent>
      </w:r>
      <w:r w:rsidRPr="00652E85">
        <w:rPr>
          <w:noProof/>
          <w:sz w:val="24"/>
          <w:szCs w:val="24"/>
          <w:lang w:val="en-US"/>
        </w:rPr>
        <mc:AlternateContent>
          <mc:Choice Requires="wps">
            <w:drawing>
              <wp:anchor distT="0" distB="0" distL="114300" distR="114300" simplePos="0" relativeHeight="251669504" behindDoc="0" locked="0" layoutInCell="1" allowOverlap="1" wp14:anchorId="485332D2" wp14:editId="3AD16DF8">
                <wp:simplePos x="0" y="0"/>
                <wp:positionH relativeFrom="column">
                  <wp:posOffset>3311389</wp:posOffset>
                </wp:positionH>
                <wp:positionV relativeFrom="paragraph">
                  <wp:posOffset>-18791</wp:posOffset>
                </wp:positionV>
                <wp:extent cx="285346" cy="1222106"/>
                <wp:effectExtent l="57150" t="19050" r="57785" b="0"/>
                <wp:wrapNone/>
                <wp:docPr id="16"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21411146" flipH="1" flipV="1">
                          <a:off x="0" y="0"/>
                          <a:ext cx="285346" cy="12221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w14:anchorId="7C0CD5C8" id="Straight Connector 16" o:spid="_x0000_s1026" style="position:absolute;rotation:-206279fd;flip:x 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0.75pt,-1.5pt" to="283.2pt,9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"/>
            </w:pict>
          </mc:Fallback>
        </mc:AlternateContent>
      </w:r>
      <w:r w:rsidRPr="00652E85">
        <w:rPr>
          <w:noProof/>
          <w:sz w:val="24"/>
          <w:szCs w:val="24"/>
          <w:lang w:val="en-US"/>
        </w:rPr>
        <mc:AlternateContent>
          <mc:Choice Requires="wps">
            <w:drawing>
              <wp:anchor distT="0" distB="0" distL="114300" distR="114300" simplePos="0" relativeHeight="251672576" behindDoc="0" locked="0" layoutInCell="1" allowOverlap="1" wp14:anchorId="0F74881B" wp14:editId="04963274">
                <wp:simplePos x="0" y="0"/>
                <wp:positionH relativeFrom="column">
                  <wp:posOffset>342900</wp:posOffset>
                </wp:positionH>
                <wp:positionV relativeFrom="paragraph">
                  <wp:posOffset>156845</wp:posOffset>
                </wp:positionV>
                <wp:extent cx="1485900" cy="342900"/>
                <wp:effectExtent l="0" t="4445" r="0" b="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5290D5" w14:textId="77777777" w:rsidR="009F6A13" w:rsidRPr="005340E1" w:rsidRDefault="009F6A13" w:rsidP="00652E85">
                            <w:pPr>
                              <w:rPr>
                                <w:sz w:val="22"/>
                                <w:szCs w:val="22"/>
                              </w:rPr>
                            </w:pPr>
                            <w:r w:rsidRPr="005340E1">
                              <w:rPr>
                                <w:sz w:val="22"/>
                                <w:szCs w:val="22"/>
                              </w:rPr>
                              <w:t>Virtual image plan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74881B" id="Text Box 5" o:spid="_x0000_s1029" type="#_x0000_t202" style="position:absolute;left:0;text-align:left;margin-left:27pt;margin-top:12.35pt;width:117pt;height:27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" filled="f" stroked="f">
                <v:textbox>
                  <w:txbxContent>
                    <w:p w14:paraId="3E5290D5" w14:textId="77777777" w:rsidR="009F6A13" w:rsidRPr="005340E1" w:rsidRDefault="009F6A13" w:rsidP="00652E85">
                      <w:pPr>
                        <w:rPr>
                          <w:sz w:val="22"/>
                          <w:szCs w:val="22"/>
                        </w:rPr>
                      </w:pPr>
                      <w:r w:rsidRPr="005340E1">
                        <w:rPr>
                          <w:sz w:val="22"/>
                          <w:szCs w:val="22"/>
                        </w:rPr>
                        <w:t>Virtual image plane</w:t>
                      </w:r>
                    </w:p>
                  </w:txbxContent>
                </v:textbox>
              </v:shape>
            </w:pict>
          </mc:Fallback>
        </mc:AlternateContent>
      </w:r>
    </w:p>
    <w:p w14:paraId="66D4F965" w14:textId="77777777" w:rsidR="00652E85" w:rsidRPr="00652E85" w:rsidRDefault="00652E85" w:rsidP="00652E85">
      <w:pPr>
        <w:jc w:val="both"/>
        <w:rPr>
          <w:sz w:val="24"/>
          <w:szCs w:val="24"/>
        </w:rPr>
      </w:pPr>
    </w:p>
    <w:p w14:paraId="13707BA6" w14:textId="77777777" w:rsidR="00652E85" w:rsidRPr="00652E85" w:rsidRDefault="00652E85" w:rsidP="00652E85">
      <w:pPr>
        <w:jc w:val="both"/>
        <w:rPr>
          <w:sz w:val="24"/>
          <w:szCs w:val="24"/>
        </w:rPr>
      </w:pPr>
      <w:r w:rsidRPr="00652E85">
        <w:rPr>
          <w:noProof/>
          <w:sz w:val="24"/>
          <w:szCs w:val="24"/>
          <w:lang w:val="en-US"/>
        </w:rPr>
        <mc:AlternateContent>
          <mc:Choice Requires="wps">
            <w:drawing>
              <wp:anchor distT="0" distB="0" distL="114300" distR="114300" simplePos="0" relativeHeight="251674624" behindDoc="0" locked="0" layoutInCell="1" allowOverlap="1" wp14:anchorId="111A39ED" wp14:editId="362CEBE6">
                <wp:simplePos x="0" y="0"/>
                <wp:positionH relativeFrom="column">
                  <wp:posOffset>2952645</wp:posOffset>
                </wp:positionH>
                <wp:positionV relativeFrom="paragraph">
                  <wp:posOffset>62865</wp:posOffset>
                </wp:positionV>
                <wp:extent cx="919480" cy="248920"/>
                <wp:effectExtent l="0" t="0" r="33020" b="36830"/>
                <wp:wrapNone/>
                <wp:docPr id="23"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19480" cy="2489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78DF85" id="Straight Connector 23" o:spid="_x0000_s1026" style="position:absolute;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2.5pt,4.95pt" to="304.9pt,2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"/>
            </w:pict>
          </mc:Fallback>
        </mc:AlternateContent>
      </w:r>
      <w:r w:rsidRPr="00652E85">
        <w:rPr>
          <w:noProof/>
          <w:sz w:val="24"/>
          <w:szCs w:val="24"/>
          <w:lang w:val="en-US"/>
        </w:rPr>
        <mc:AlternateContent>
          <mc:Choice Requires="wps">
            <w:drawing>
              <wp:anchor distT="0" distB="0" distL="114300" distR="114300" simplePos="0" relativeHeight="251668480" behindDoc="0" locked="0" layoutInCell="1" allowOverlap="1" wp14:anchorId="7462B63C" wp14:editId="09F61A48">
                <wp:simplePos x="0" y="0"/>
                <wp:positionH relativeFrom="column">
                  <wp:posOffset>1600200</wp:posOffset>
                </wp:positionH>
                <wp:positionV relativeFrom="paragraph">
                  <wp:posOffset>62230</wp:posOffset>
                </wp:positionV>
                <wp:extent cx="919480" cy="248920"/>
                <wp:effectExtent l="0" t="0" r="33020" b="3683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9480" cy="2489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5B71E0" id="Straight Connector 4"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4.9pt" to="198.4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"/>
            </w:pict>
          </mc:Fallback>
        </mc:AlternateContent>
      </w:r>
    </w:p>
    <w:p w14:paraId="5D444E9E" w14:textId="77777777" w:rsidR="00652E85" w:rsidRPr="00652E85" w:rsidRDefault="00652E85" w:rsidP="00652E85">
      <w:pPr>
        <w:jc w:val="both"/>
        <w:rPr>
          <w:sz w:val="24"/>
          <w:szCs w:val="24"/>
        </w:rPr>
      </w:pPr>
      <w:r w:rsidRPr="00652E85">
        <w:rPr>
          <w:noProof/>
          <w:sz w:val="24"/>
          <w:szCs w:val="24"/>
          <w:lang w:val="en-US"/>
        </w:rPr>
        <mc:AlternateContent>
          <mc:Choice Requires="wps">
            <w:drawing>
              <wp:anchor distT="0" distB="0" distL="114300" distR="114300" simplePos="0" relativeHeight="251659264" behindDoc="0" locked="0" layoutInCell="1" allowOverlap="1" wp14:anchorId="415AE0A6" wp14:editId="56690563">
                <wp:simplePos x="0" y="0"/>
                <wp:positionH relativeFrom="column">
                  <wp:posOffset>3254292</wp:posOffset>
                </wp:positionH>
                <wp:positionV relativeFrom="paragraph">
                  <wp:posOffset>166607</wp:posOffset>
                </wp:positionV>
                <wp:extent cx="289153" cy="342900"/>
                <wp:effectExtent l="38100" t="38100" r="34925" b="38100"/>
                <wp:wrapNone/>
                <wp:docPr id="13" name="Text Box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20832489">
                          <a:off x="0" y="0"/>
                          <a:ext cx="289153"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80DC21" w14:textId="77777777" w:rsidR="009F6A13" w:rsidRDefault="009F6A13" w:rsidP="00652E85">
                            <w:pPr>
                              <w:rPr>
                                <w:i/>
                                <w:iCs/>
                              </w:rPr>
                            </w:pPr>
                            <w:r>
                              <w:rPr>
                                <w:i/>
                                <w:iCs/>
                              </w:rPr>
                              <w:t>z</w:t>
                            </w:r>
                            <w:r w:rsidR="005C4727" w:rsidRPr="005C4727">
                              <w:rPr>
                                <w:i/>
                                <w:iCs/>
                                <w:vertAlign w:val="subscript"/>
                              </w:rPr>
                              <w:t>R</w:t>
                            </w:r>
                          </w:p>
                        </w:txbxContent>
                      </wps:txbx>
                      <wps:bodyPr rot="0" vert="horz" wrap="square" lIns="91440" tIns="45720" rIns="91440" bIns="45720" anchor="t" anchorCtr="0" upright="1">
                        <a:noAutofit/>
                      </wps:bodyPr>
                    </wps:wsp>
                  </a:graphicData>
                </a:graphic>
                <wp14:sizeRelH relativeFrom="margin">
                  <wp14:pctWidth>0</wp14:pctWidth>
                </wp14:sizeRelH>
              </wp:anchor>
            </w:drawing>
          </mc:Choice>
          <mc:Fallback>
            <w:pict>
              <v:shape w14:anchorId="415AE0A6" id="Text Box 105" o:spid="_x0000_s1030" type="#_x0000_t202" style="position:absolute;left:0;text-align:left;margin-left:256.25pt;margin-top:13.1pt;width:22.75pt;height:27pt;rotation:-838327fd;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" stroked="f">
                <v:textbox>
                  <w:txbxContent>
                    <w:p w14:paraId="6F80DC21" w14:textId="77777777" w:rsidR="009F6A13" w:rsidRDefault="009F6A13" w:rsidP="00652E85">
                      <w:pPr>
                        <w:rPr>
                          <w:i/>
                          <w:iCs/>
                        </w:rPr>
                      </w:pPr>
                      <w:r>
                        <w:rPr>
                          <w:i/>
                          <w:iCs/>
                        </w:rPr>
                        <w:t>z</w:t>
                      </w:r>
                      <w:r w:rsidR="005C4727" w:rsidRPr="005C4727">
                        <w:rPr>
                          <w:i/>
                          <w:iCs/>
                          <w:vertAlign w:val="subscript"/>
                        </w:rPr>
                        <w:t>R</w:t>
                      </w:r>
                    </w:p>
                  </w:txbxContent>
                </v:textbox>
              </v:shape>
            </w:pict>
          </mc:Fallback>
        </mc:AlternateContent>
      </w:r>
    </w:p>
    <w:p w14:paraId="2088EFE6" w14:textId="77777777" w:rsidR="00652E85" w:rsidRPr="00652E85" w:rsidRDefault="00652E85" w:rsidP="00652E85">
      <w:pPr>
        <w:jc w:val="both"/>
        <w:rPr>
          <w:sz w:val="24"/>
          <w:szCs w:val="24"/>
        </w:rPr>
      </w:pPr>
      <w:r w:rsidRPr="00652E85">
        <w:rPr>
          <w:noProof/>
          <w:sz w:val="24"/>
          <w:szCs w:val="24"/>
          <w:lang w:val="en-US"/>
        </w:rPr>
        <mc:AlternateContent>
          <mc:Choice Requires="wps">
            <w:drawing>
              <wp:anchor distT="0" distB="0" distL="114300" distR="114300" simplePos="0" relativeHeight="251675648" behindDoc="0" locked="0" layoutInCell="1" allowOverlap="1" wp14:anchorId="160092F0" wp14:editId="2F11D136">
                <wp:simplePos x="0" y="0"/>
                <wp:positionH relativeFrom="column">
                  <wp:posOffset>3652646</wp:posOffset>
                </wp:positionH>
                <wp:positionV relativeFrom="paragraph">
                  <wp:posOffset>143850</wp:posOffset>
                </wp:positionV>
                <wp:extent cx="1422943" cy="398610"/>
                <wp:effectExtent l="0" t="0" r="25400" b="20955"/>
                <wp:wrapNone/>
                <wp:docPr id="25" name="Straight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22943" cy="3986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C37639" id="Straight Connector 25" o:spid="_x0000_s1026" style="position:absolute;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7.6pt,11.35pt" to="399.65pt,4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"/>
            </w:pict>
          </mc:Fallback>
        </mc:AlternateContent>
      </w:r>
      <w:r w:rsidRPr="00652E85">
        <w:rPr>
          <w:noProof/>
          <w:sz w:val="24"/>
          <w:szCs w:val="24"/>
          <w:lang w:val="en-US"/>
        </w:rPr>
        <mc:AlternateContent>
          <mc:Choice Requires="wps">
            <w:drawing>
              <wp:anchor distT="0" distB="0" distL="114300" distR="114300" simplePos="0" relativeHeight="251660288" behindDoc="0" locked="0" layoutInCell="1" allowOverlap="1" wp14:anchorId="5993DE28" wp14:editId="18BE80B2">
                <wp:simplePos x="0" y="0"/>
                <wp:positionH relativeFrom="column">
                  <wp:posOffset>3997518</wp:posOffset>
                </wp:positionH>
                <wp:positionV relativeFrom="paragraph">
                  <wp:posOffset>176286</wp:posOffset>
                </wp:positionV>
                <wp:extent cx="342900" cy="342900"/>
                <wp:effectExtent l="38100" t="38100" r="38100" b="38100"/>
                <wp:wrapNone/>
                <wp:docPr id="12" name="Text Box 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20832489">
                          <a:off x="0" y="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C128709" w14:textId="77777777" w:rsidR="009F6A13" w:rsidRDefault="009F6A13" w:rsidP="00652E85">
                            <w:pPr>
                              <w:rPr>
                                <w:i/>
                                <w:iCs/>
                              </w:rPr>
                            </w:pPr>
                            <w:r>
                              <w:rPr>
                                <w:i/>
                                <w:iCs/>
                              </w:rPr>
                              <w:t>x</w:t>
                            </w:r>
                            <w:r w:rsidR="005C4727" w:rsidRPr="005C4727">
                              <w:rPr>
                                <w:i/>
                                <w:iCs/>
                                <w:vertAlign w:val="subscript"/>
                              </w:rPr>
                              <w:t>R</w:t>
                            </w:r>
                          </w:p>
                        </w:txbxContent>
                      </wps:txbx>
                      <wps:bodyPr rot="0" vert="horz" wrap="square" lIns="91440" tIns="45720" rIns="91440" bIns="45720" anchor="t" anchorCtr="0" upright="1">
                        <a:noAutofit/>
                      </wps:bodyPr>
                    </wps:wsp>
                  </a:graphicData>
                </a:graphic>
              </wp:anchor>
            </w:drawing>
          </mc:Choice>
          <mc:Fallback>
            <w:pict>
              <v:shape w14:anchorId="5993DE28" id="Text Box 104" o:spid="_x0000_s1031" type="#_x0000_t202" style="position:absolute;left:0;text-align:left;margin-left:314.75pt;margin-top:13.9pt;width:27pt;height:27pt;rotation:-838327fd;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" stroked="f">
                <v:textbox>
                  <w:txbxContent>
                    <w:p w14:paraId="6C128709" w14:textId="77777777" w:rsidR="009F6A13" w:rsidRDefault="009F6A13" w:rsidP="00652E85">
                      <w:pPr>
                        <w:rPr>
                          <w:i/>
                          <w:iCs/>
                        </w:rPr>
                      </w:pPr>
                      <w:r>
                        <w:rPr>
                          <w:i/>
                          <w:iCs/>
                        </w:rPr>
                        <w:t>x</w:t>
                      </w:r>
                      <w:r w:rsidR="005C4727" w:rsidRPr="005C4727">
                        <w:rPr>
                          <w:i/>
                          <w:iCs/>
                          <w:vertAlign w:val="subscript"/>
                        </w:rPr>
                        <w:t>R</w:t>
                      </w:r>
                    </w:p>
                  </w:txbxContent>
                </v:textbox>
              </v:shape>
            </w:pict>
          </mc:Fallback>
        </mc:AlternateContent>
      </w:r>
    </w:p>
    <w:p w14:paraId="4067FEA1" w14:textId="77777777" w:rsidR="00652E85" w:rsidRPr="00652E85" w:rsidRDefault="00D104C1" w:rsidP="00652E85">
      <w:pPr>
        <w:jc w:val="both"/>
        <w:rPr>
          <w:sz w:val="24"/>
          <w:szCs w:val="24"/>
        </w:rPr>
      </w:pPr>
      <w:r>
        <w:rPr>
          <w:noProof/>
          <w:sz w:val="24"/>
          <w:szCs w:val="24"/>
          <w:lang w:val="en-US"/>
        </w:rPr>
        <w:object w:dxaOrig="1440" w:dyaOrig="1440" w14:anchorId="5F5BF02C">
          <v:shape id="_x0000_s1028" type="#_x0000_t75" style="position:absolute;left:0;text-align:left;margin-left:366.1pt;margin-top:11.45pt;width:9pt;height:12.85pt;z-index:251678720">
            <v:imagedata r:id="rId151" o:title=""/>
          </v:shape>
          <o:OLEObject Type="Embed" ProgID="Equation.DSMT4" ShapeID="_x0000_s1028" DrawAspect="Content" ObjectID="_1668544004" r:id="rId155"/>
        </w:object>
      </w:r>
      <w:r w:rsidR="00652E85" w:rsidRPr="00652E85">
        <w:rPr>
          <w:noProof/>
          <w:sz w:val="24"/>
          <w:szCs w:val="24"/>
          <w:lang w:val="en-US"/>
        </w:rPr>
        <mc:AlternateContent>
          <mc:Choice Requires="wps">
            <w:drawing>
              <wp:anchor distT="0" distB="0" distL="114300" distR="114300" simplePos="0" relativeHeight="251676672" behindDoc="0" locked="0" layoutInCell="1" allowOverlap="1" wp14:anchorId="6519BB13" wp14:editId="272AA1BE">
                <wp:simplePos x="0" y="0"/>
                <wp:positionH relativeFrom="column">
                  <wp:posOffset>4542942</wp:posOffset>
                </wp:positionH>
                <wp:positionV relativeFrom="paragraph">
                  <wp:posOffset>125730</wp:posOffset>
                </wp:positionV>
                <wp:extent cx="52070" cy="224155"/>
                <wp:effectExtent l="38100" t="38100" r="43180" b="23495"/>
                <wp:wrapNone/>
                <wp:docPr id="26" name="Freeform 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52070" cy="224155"/>
                        </a:xfrm>
                        <a:custGeom>
                          <a:avLst/>
                          <a:gdLst>
                            <a:gd name="T0" fmla="*/ 82 w 82"/>
                            <a:gd name="T1" fmla="*/ 0 h 353"/>
                            <a:gd name="T2" fmla="*/ 82 w 82"/>
                            <a:gd name="T3" fmla="*/ 180 h 353"/>
                            <a:gd name="T4" fmla="*/ 0 w 82"/>
                            <a:gd name="T5" fmla="*/ 353 h 353"/>
                          </a:gdLst>
                          <a:ahLst/>
                          <a:cxnLst>
                            <a:cxn ang="0">
                              <a:pos x="T0" y="T1"/>
                            </a:cxn>
                            <a:cxn ang="0">
                              <a:pos x="T2" y="T3"/>
                            </a:cxn>
                            <a:cxn ang="0">
                              <a:pos x="T4" y="T5"/>
                            </a:cxn>
                          </a:cxnLst>
                          <a:rect l="0" t="0" r="r" b="b"/>
                          <a:pathLst>
                            <a:path w="82" h="353">
                              <a:moveTo>
                                <a:pt x="82" y="0"/>
                              </a:moveTo>
                              <a:lnTo>
                                <a:pt x="82" y="180"/>
                              </a:lnTo>
                              <a:lnTo>
                                <a:pt x="0" y="353"/>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280FE280" id="Freeform 26" o:spid="_x0000_s1026" style="position:absolute;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61.8pt,9.9pt,361.8pt,18.9pt,357.7pt,27.55pt" coordsize="82,3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" filled="f">
                <v:stroke endarrow="block"/>
                <v:path arrowok="t" o:connecttype="custom" o:connectlocs="52070,0;52070,114300;0,224155" o:connectangles="0,0,0"/>
              </v:polyline>
            </w:pict>
          </mc:Fallback>
        </mc:AlternateContent>
      </w:r>
      <w:r w:rsidR="00652E85" w:rsidRPr="00652E85">
        <w:rPr>
          <w:noProof/>
          <w:sz w:val="24"/>
          <w:szCs w:val="24"/>
          <w:lang w:val="en-US"/>
        </w:rPr>
        <mc:AlternateContent>
          <mc:Choice Requires="wps">
            <w:drawing>
              <wp:anchor distT="0" distB="0" distL="114300" distR="114300" simplePos="0" relativeHeight="251661312" behindDoc="0" locked="0" layoutInCell="1" allowOverlap="1" wp14:anchorId="298BC7B2" wp14:editId="7278D10D">
                <wp:simplePos x="0" y="0"/>
                <wp:positionH relativeFrom="column">
                  <wp:posOffset>3285876</wp:posOffset>
                </wp:positionH>
                <wp:positionV relativeFrom="paragraph">
                  <wp:posOffset>74367</wp:posOffset>
                </wp:positionV>
                <wp:extent cx="567073" cy="35500"/>
                <wp:effectExtent l="113665" t="38735" r="80010" b="3810"/>
                <wp:wrapNone/>
                <wp:docPr id="15" name="Lin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5432489" flipV="1">
                          <a:off x="0" y="0"/>
                          <a:ext cx="567073" cy="35500"/>
                        </a:xfrm>
                        <a:prstGeom prst="line">
                          <a:avLst/>
                        </a:prstGeom>
                        <a:noFill/>
                        <a:ln w="28575">
                          <a:solidFill>
                            <a:srgbClr val="000000"/>
                          </a:solidFill>
                          <a:round/>
                          <a:headEnd/>
                          <a:tailEnd type="triangle" w="sm" len="med"/>
                        </a:ln>
                        <a:extLst>
                          <a:ext uri="{909E8E84-426E-40DD-AFC4-6F175D3DCCD1}">
                            <a14:hiddenFill xmlns:a14="http://schemas.microsoft.com/office/drawing/2010/main">
                              <a:noFill/>
                            </a14:hiddenFill>
                          </a:ext>
                        </a:extLst>
                      </wps:spPr>
                      <wps:bodyPr/>
                    </wps:wsp>
                  </a:graphicData>
                </a:graphic>
                <wp14:sizeRelV relativeFrom="margin">
                  <wp14:pctHeight>0</wp14:pctHeight>
                </wp14:sizeRelV>
              </wp:anchor>
            </w:drawing>
          </mc:Choice>
          <mc:Fallback>
            <w:pict>
              <v:line w14:anchorId="3666F897" id="Line 107" o:spid="_x0000_s1026" style="position:absolute;rotation:6736567fd;flip:y;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58.75pt,5.85pt" to="303.4pt,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" strokeweight="2.25pt">
                <v:stroke endarrow="block" endarrowwidth="narrow"/>
              </v:line>
            </w:pict>
          </mc:Fallback>
        </mc:AlternateContent>
      </w:r>
    </w:p>
    <w:p w14:paraId="70A0498A" w14:textId="77777777" w:rsidR="00652E85" w:rsidRPr="00652E85" w:rsidRDefault="00652E85" w:rsidP="00652E85">
      <w:pPr>
        <w:jc w:val="both"/>
        <w:rPr>
          <w:sz w:val="24"/>
          <w:szCs w:val="24"/>
        </w:rPr>
      </w:pPr>
      <w:r w:rsidRPr="00652E85">
        <w:rPr>
          <w:noProof/>
          <w:sz w:val="24"/>
          <w:szCs w:val="24"/>
          <w:lang w:val="en-US"/>
        </w:rPr>
        <mc:AlternateContent>
          <mc:Choice Requires="wps">
            <w:drawing>
              <wp:anchor distT="0" distB="0" distL="114300" distR="114300" simplePos="0" relativeHeight="251670528" behindDoc="0" locked="0" layoutInCell="1" allowOverlap="1" wp14:anchorId="1FF8D450" wp14:editId="27F5CCD1">
                <wp:simplePos x="0" y="0"/>
                <wp:positionH relativeFrom="column">
                  <wp:posOffset>3638546</wp:posOffset>
                </wp:positionH>
                <wp:positionV relativeFrom="paragraph">
                  <wp:posOffset>116466</wp:posOffset>
                </wp:positionV>
                <wp:extent cx="571500" cy="0"/>
                <wp:effectExtent l="0" t="133350" r="0" b="95250"/>
                <wp:wrapNone/>
                <wp:docPr id="14" name="Line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20643635">
                          <a:off x="0" y="0"/>
                          <a:ext cx="571500" cy="0"/>
                        </a:xfrm>
                        <a:prstGeom prst="line">
                          <a:avLst/>
                        </a:prstGeom>
                        <a:noFill/>
                        <a:ln w="28575">
                          <a:solidFill>
                            <a:srgbClr val="000000"/>
                          </a:solidFill>
                          <a:round/>
                          <a:headEnd/>
                          <a:tailEnd type="triangle" w="sm" len="med"/>
                        </a:ln>
                        <a:extLst>
                          <a:ext uri="{909E8E84-426E-40DD-AFC4-6F175D3DCCD1}">
                            <a14:hiddenFill xmlns:a14="http://schemas.microsoft.com/office/drawing/2010/main">
                              <a:noFill/>
                            </a14:hiddenFill>
                          </a:ext>
                        </a:extLst>
                      </wps:spPr>
                      <wps:bodyPr/>
                    </wps:wsp>
                  </a:graphicData>
                </a:graphic>
              </wp:anchor>
            </w:drawing>
          </mc:Choice>
          <mc:Fallback>
            <w:pict>
              <v:line w14:anchorId="54680DC7" id="Line 106" o:spid="_x0000_s1026" style="position:absolute;rotation:-1044606fd;z-index:251670528;visibility:visible;mso-wrap-style:square;mso-wrap-distance-left:9pt;mso-wrap-distance-top:0;mso-wrap-distance-right:9pt;mso-wrap-distance-bottom:0;mso-position-horizontal:absolute;mso-position-horizontal-relative:text;mso-position-vertical:absolute;mso-position-vertical-relative:text" from="286.5pt,9.15pt" to="331.5pt,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" strokeweight="2.25pt">
                <v:stroke endarrow="block" endarrowwidth="narrow"/>
              </v:line>
            </w:pict>
          </mc:Fallback>
        </mc:AlternateContent>
      </w:r>
    </w:p>
    <w:p w14:paraId="50323848" w14:textId="77777777" w:rsidR="00652E85" w:rsidRPr="00652E85" w:rsidRDefault="00652E85" w:rsidP="00652E85">
      <w:pPr>
        <w:rPr>
          <w:sz w:val="24"/>
          <w:szCs w:val="24"/>
        </w:rPr>
      </w:pPr>
      <w:r w:rsidRPr="00652E85">
        <w:rPr>
          <w:noProof/>
          <w:sz w:val="24"/>
          <w:szCs w:val="24"/>
          <w:lang w:val="en-US"/>
        </w:rPr>
        <mc:AlternateContent>
          <mc:Choice Requires="wps">
            <w:drawing>
              <wp:anchor distT="0" distB="0" distL="114300" distR="114300" simplePos="0" relativeHeight="251665408" behindDoc="0" locked="0" layoutInCell="1" allowOverlap="1" wp14:anchorId="1BBF39E8" wp14:editId="121D33CE">
                <wp:simplePos x="0" y="0"/>
                <wp:positionH relativeFrom="column">
                  <wp:posOffset>1191743</wp:posOffset>
                </wp:positionH>
                <wp:positionV relativeFrom="paragraph">
                  <wp:posOffset>10160</wp:posOffset>
                </wp:positionV>
                <wp:extent cx="3973195" cy="0"/>
                <wp:effectExtent l="0" t="0" r="27305" b="1905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731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99D15C" id="Straight Connector 10"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85pt,.8pt" to="406.7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"/>
            </w:pict>
          </mc:Fallback>
        </mc:AlternateContent>
      </w:r>
    </w:p>
    <w:p w14:paraId="31A5F374" w14:textId="77777777" w:rsidR="00652E85" w:rsidRPr="00652E85" w:rsidRDefault="00652E85" w:rsidP="00652E85">
      <w:pPr>
        <w:jc w:val="both"/>
        <w:rPr>
          <w:b/>
          <w:sz w:val="24"/>
          <w:szCs w:val="24"/>
        </w:rPr>
      </w:pPr>
    </w:p>
    <w:p w14:paraId="4679860D" w14:textId="77777777" w:rsidR="00652E85" w:rsidRPr="00652E85" w:rsidRDefault="00652E85" w:rsidP="00652E85">
      <w:pPr>
        <w:jc w:val="both"/>
        <w:rPr>
          <w:b/>
          <w:sz w:val="24"/>
          <w:szCs w:val="24"/>
        </w:rPr>
      </w:pPr>
    </w:p>
    <w:p w14:paraId="3F18838E" w14:textId="77777777" w:rsidR="00652E85" w:rsidRPr="00652E85" w:rsidRDefault="00652E85" w:rsidP="00652E85">
      <w:pPr>
        <w:jc w:val="both"/>
        <w:rPr>
          <w:b/>
          <w:sz w:val="24"/>
          <w:szCs w:val="24"/>
        </w:rPr>
      </w:pPr>
    </w:p>
    <w:p w14:paraId="2A7BA878" w14:textId="732F7626" w:rsidR="007277E6" w:rsidRDefault="007277E6" w:rsidP="007277E6">
      <w:pPr>
        <w:tabs>
          <w:tab w:val="left" w:pos="4095"/>
        </w:tabs>
        <w:jc w:val="both"/>
        <w:rPr>
          <w:sz w:val="22"/>
          <w:szCs w:val="22"/>
        </w:rPr>
      </w:pPr>
      <w:r>
        <w:rPr>
          <w:sz w:val="22"/>
          <w:szCs w:val="22"/>
        </w:rPr>
        <w:t>For this camera arrangement, s</w:t>
      </w:r>
      <w:r w:rsidRPr="00652E85">
        <w:rPr>
          <w:sz w:val="22"/>
          <w:szCs w:val="22"/>
        </w:rPr>
        <w:t>olve for the locations of the 2 epipoles</w:t>
      </w:r>
      <w:r>
        <w:rPr>
          <w:sz w:val="22"/>
          <w:szCs w:val="22"/>
        </w:rPr>
        <w:t xml:space="preserve"> </w:t>
      </w:r>
      <w:r w:rsidRPr="00652E85">
        <w:rPr>
          <w:sz w:val="22"/>
          <w:szCs w:val="22"/>
        </w:rPr>
        <w:t>a</w:t>
      </w:r>
      <w:r>
        <w:rPr>
          <w:sz w:val="22"/>
          <w:szCs w:val="22"/>
        </w:rPr>
        <w:t>s</w:t>
      </w:r>
      <w:r w:rsidRPr="00652E85">
        <w:rPr>
          <w:sz w:val="22"/>
          <w:szCs w:val="22"/>
        </w:rPr>
        <w:t xml:space="preserve"> function of </w:t>
      </w:r>
      <w:r w:rsidRPr="00652E85">
        <w:rPr>
          <w:position w:val="-6"/>
          <w:sz w:val="22"/>
          <w:szCs w:val="22"/>
        </w:rPr>
        <w:object w:dxaOrig="180" w:dyaOrig="240" w14:anchorId="055913FF">
          <v:shape id="_x0000_i1029" type="#_x0000_t75" style="width:9.5pt;height:13pt" o:ole="">
            <v:imagedata r:id="rId151" o:title=""/>
          </v:shape>
          <o:OLEObject Type="Embed" ProgID="Equation.DSMT4" ShapeID="_x0000_i1029" DrawAspect="Content" ObjectID="_1668544001" r:id="rId156"/>
        </w:object>
      </w:r>
      <w:r w:rsidRPr="00652E85">
        <w:rPr>
          <w:sz w:val="22"/>
          <w:szCs w:val="22"/>
        </w:rPr>
        <w:t>.</w:t>
      </w:r>
      <w:r>
        <w:rPr>
          <w:sz w:val="22"/>
          <w:szCs w:val="22"/>
        </w:rPr>
        <w:t xml:space="preserve">  (Hint: it may help to consider a larger baseline and </w:t>
      </w:r>
      <w:r w:rsidR="00DE3F40">
        <w:rPr>
          <w:sz w:val="22"/>
          <w:szCs w:val="22"/>
        </w:rPr>
        <w:t xml:space="preserve">larger </w:t>
      </w:r>
      <w:r>
        <w:rPr>
          <w:sz w:val="22"/>
          <w:szCs w:val="22"/>
        </w:rPr>
        <w:t>rotation angle than shown in the diagram.)</w:t>
      </w:r>
    </w:p>
    <w:p w14:paraId="7ED48A02" w14:textId="4DB27B04" w:rsidR="001956DA" w:rsidRDefault="001956DA" w:rsidP="007277E6">
      <w:pPr>
        <w:tabs>
          <w:tab w:val="left" w:pos="4095"/>
        </w:tabs>
        <w:jc w:val="both"/>
        <w:rPr>
          <w:sz w:val="22"/>
          <w:szCs w:val="22"/>
        </w:rPr>
      </w:pPr>
    </w:p>
    <w:p w14:paraId="5E8AE123" w14:textId="55DD08B1" w:rsidR="001956DA" w:rsidRDefault="00E502AC" w:rsidP="007277E6">
      <w:pPr>
        <w:tabs>
          <w:tab w:val="left" w:pos="4095"/>
        </w:tabs>
        <w:jc w:val="both"/>
        <w:rPr>
          <w:sz w:val="22"/>
          <w:szCs w:val="22"/>
        </w:rPr>
      </w:pPr>
      <w:r>
        <w:rPr>
          <w:noProof/>
          <w:sz w:val="22"/>
          <w:szCs w:val="22"/>
        </w:rPr>
        <mc:AlternateContent>
          <mc:Choice Requires="wpi">
            <w:drawing>
              <wp:anchor distT="0" distB="0" distL="114300" distR="114300" simplePos="0" relativeHeight="252213248" behindDoc="0" locked="0" layoutInCell="1" allowOverlap="1" wp14:anchorId="76159FC2" wp14:editId="030A4FB3">
                <wp:simplePos x="0" y="0"/>
                <wp:positionH relativeFrom="column">
                  <wp:posOffset>1610360</wp:posOffset>
                </wp:positionH>
                <wp:positionV relativeFrom="paragraph">
                  <wp:posOffset>50800</wp:posOffset>
                </wp:positionV>
                <wp:extent cx="529845" cy="183135"/>
                <wp:effectExtent l="38100" t="38100" r="41910" b="45720"/>
                <wp:wrapNone/>
                <wp:docPr id="51" name="Ink 51"/>
                <wp:cNvGraphicFramePr/>
                <a:graphic xmlns:a="http://schemas.openxmlformats.org/drawingml/2006/main">
                  <a:graphicData uri="http://schemas.microsoft.com/office/word/2010/wordprocessingInk">
                    <w14:contentPart bwMode="auto" r:id="rId157">
                      <w14:nvContentPartPr>
                        <w14:cNvContentPartPr/>
                      </w14:nvContentPartPr>
                      <w14:xfrm>
                        <a:off x="0" y="0"/>
                        <a:ext cx="529845" cy="183135"/>
                      </w14:xfrm>
                    </w14:contentPart>
                  </a:graphicData>
                </a:graphic>
              </wp:anchor>
            </w:drawing>
          </mc:Choice>
          <mc:Fallback>
            <w:pict>
              <v:shape w14:anchorId="40E6C671" id="Ink 51" o:spid="_x0000_s1026" type="#_x0000_t75" style="position:absolute;margin-left:126.1pt;margin-top:3.3pt;width:43.1pt;height:15.8pt;z-index:252213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">
                <v:imagedata r:id="rId158" o:title=""/>
              </v:shape>
            </w:pict>
          </mc:Fallback>
        </mc:AlternateContent>
      </w:r>
    </w:p>
    <w:p w14:paraId="425E1AE8" w14:textId="64CDC3E4" w:rsidR="001956DA" w:rsidRDefault="00E502AC" w:rsidP="007277E6">
      <w:pPr>
        <w:tabs>
          <w:tab w:val="left" w:pos="4095"/>
        </w:tabs>
        <w:jc w:val="both"/>
        <w:rPr>
          <w:sz w:val="22"/>
          <w:szCs w:val="22"/>
        </w:rPr>
      </w:pPr>
      <w:r>
        <w:rPr>
          <w:noProof/>
          <w:sz w:val="22"/>
          <w:szCs w:val="22"/>
        </w:rPr>
        <mc:AlternateContent>
          <mc:Choice Requires="wpi">
            <w:drawing>
              <wp:anchor distT="0" distB="0" distL="114300" distR="114300" simplePos="0" relativeHeight="252214272" behindDoc="0" locked="0" layoutInCell="1" allowOverlap="1" wp14:anchorId="2A3675AF" wp14:editId="799B8C57">
                <wp:simplePos x="0" y="0"/>
                <wp:positionH relativeFrom="column">
                  <wp:posOffset>2744829</wp:posOffset>
                </wp:positionH>
                <wp:positionV relativeFrom="paragraph">
                  <wp:posOffset>-34563</wp:posOffset>
                </wp:positionV>
                <wp:extent cx="93600" cy="188640"/>
                <wp:effectExtent l="19050" t="38100" r="20955" b="40005"/>
                <wp:wrapNone/>
                <wp:docPr id="52" name="Ink 52"/>
                <wp:cNvGraphicFramePr/>
                <a:graphic xmlns:a="http://schemas.openxmlformats.org/drawingml/2006/main">
                  <a:graphicData uri="http://schemas.microsoft.com/office/word/2010/wordprocessingInk">
                    <w14:contentPart bwMode="auto" r:id="rId159">
                      <w14:nvContentPartPr>
                        <w14:cNvContentPartPr/>
                      </w14:nvContentPartPr>
                      <w14:xfrm>
                        <a:off x="0" y="0"/>
                        <a:ext cx="93600" cy="188640"/>
                      </w14:xfrm>
                    </w14:contentPart>
                  </a:graphicData>
                </a:graphic>
              </wp:anchor>
            </w:drawing>
          </mc:Choice>
          <mc:Fallback>
            <w:pict>
              <v:shape w14:anchorId="31E5C4CC" id="Ink 52" o:spid="_x0000_s1026" type="#_x0000_t75" style="position:absolute;margin-left:215.45pt;margin-top:-3.4pt;width:8.75pt;height:16.25pt;z-index:252214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">
                <v:imagedata r:id="rId160" o:title=""/>
              </v:shape>
            </w:pict>
          </mc:Fallback>
        </mc:AlternateContent>
      </w:r>
      <w:r>
        <w:rPr>
          <w:noProof/>
          <w:sz w:val="22"/>
          <w:szCs w:val="22"/>
        </w:rPr>
        <mc:AlternateContent>
          <mc:Choice Requires="wpi">
            <w:drawing>
              <wp:anchor distT="0" distB="0" distL="114300" distR="114300" simplePos="0" relativeHeight="252203008" behindDoc="0" locked="0" layoutInCell="1" allowOverlap="1" wp14:anchorId="6BD661EF" wp14:editId="10A87570">
                <wp:simplePos x="0" y="0"/>
                <wp:positionH relativeFrom="column">
                  <wp:posOffset>1346949</wp:posOffset>
                </wp:positionH>
                <wp:positionV relativeFrom="paragraph">
                  <wp:posOffset>1437</wp:posOffset>
                </wp:positionV>
                <wp:extent cx="62640" cy="6480"/>
                <wp:effectExtent l="38100" t="57150" r="52070" b="50800"/>
                <wp:wrapNone/>
                <wp:docPr id="38" name="Ink 38"/>
                <wp:cNvGraphicFramePr/>
                <a:graphic xmlns:a="http://schemas.openxmlformats.org/drawingml/2006/main">
                  <a:graphicData uri="http://schemas.microsoft.com/office/word/2010/wordprocessingInk">
                    <w14:contentPart bwMode="auto" r:id="rId161">
                      <w14:nvContentPartPr>
                        <w14:cNvContentPartPr/>
                      </w14:nvContentPartPr>
                      <w14:xfrm>
                        <a:off x="0" y="0"/>
                        <a:ext cx="62640" cy="6480"/>
                      </w14:xfrm>
                    </w14:contentPart>
                  </a:graphicData>
                </a:graphic>
              </wp:anchor>
            </w:drawing>
          </mc:Choice>
          <mc:Fallback>
            <w:pict>
              <v:shape w14:anchorId="1DF72917" id="Ink 38" o:spid="_x0000_s1026" type="#_x0000_t75" style="position:absolute;margin-left:105.35pt;margin-top:-.6pt;width:6.35pt;height:1.9pt;z-index:252203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">
                <v:imagedata r:id="rId162" o:title=""/>
              </v:shape>
            </w:pict>
          </mc:Fallback>
        </mc:AlternateContent>
      </w:r>
    </w:p>
    <w:p w14:paraId="052BC65D" w14:textId="3FBBCE09" w:rsidR="001956DA" w:rsidRDefault="001956DA" w:rsidP="007277E6">
      <w:pPr>
        <w:tabs>
          <w:tab w:val="left" w:pos="4095"/>
        </w:tabs>
        <w:jc w:val="both"/>
        <w:rPr>
          <w:sz w:val="22"/>
          <w:szCs w:val="22"/>
        </w:rPr>
      </w:pPr>
    </w:p>
    <w:p w14:paraId="0309A2F0" w14:textId="0E740BD5" w:rsidR="001956DA" w:rsidRDefault="00E502AC" w:rsidP="007277E6">
      <w:pPr>
        <w:tabs>
          <w:tab w:val="left" w:pos="4095"/>
        </w:tabs>
        <w:jc w:val="both"/>
        <w:rPr>
          <w:sz w:val="22"/>
          <w:szCs w:val="22"/>
        </w:rPr>
      </w:pPr>
      <w:r>
        <w:rPr>
          <w:noProof/>
          <w:sz w:val="22"/>
          <w:szCs w:val="22"/>
        </w:rPr>
        <mc:AlternateContent>
          <mc:Choice Requires="wpi">
            <w:drawing>
              <wp:anchor distT="0" distB="0" distL="114300" distR="114300" simplePos="0" relativeHeight="252249088" behindDoc="0" locked="0" layoutInCell="1" allowOverlap="1" wp14:anchorId="3D9DE0D5" wp14:editId="03D2BFFC">
                <wp:simplePos x="0" y="0"/>
                <wp:positionH relativeFrom="column">
                  <wp:posOffset>1814949</wp:posOffset>
                </wp:positionH>
                <wp:positionV relativeFrom="paragraph">
                  <wp:posOffset>-37633</wp:posOffset>
                </wp:positionV>
                <wp:extent cx="97560" cy="183600"/>
                <wp:effectExtent l="19050" t="38100" r="36195" b="45085"/>
                <wp:wrapNone/>
                <wp:docPr id="481" name="Ink 481"/>
                <wp:cNvGraphicFramePr/>
                <a:graphic xmlns:a="http://schemas.openxmlformats.org/drawingml/2006/main">
                  <a:graphicData uri="http://schemas.microsoft.com/office/word/2010/wordprocessingInk">
                    <w14:contentPart bwMode="auto" r:id="rId163">
                      <w14:nvContentPartPr>
                        <w14:cNvContentPartPr/>
                      </w14:nvContentPartPr>
                      <w14:xfrm>
                        <a:off x="0" y="0"/>
                        <a:ext cx="97560" cy="183600"/>
                      </w14:xfrm>
                    </w14:contentPart>
                  </a:graphicData>
                </a:graphic>
              </wp:anchor>
            </w:drawing>
          </mc:Choice>
          <mc:Fallback>
            <w:pict>
              <v:shape w14:anchorId="5CDA01C7" id="Ink 481" o:spid="_x0000_s1026" type="#_x0000_t75" style="position:absolute;margin-left:142.2pt;margin-top:-3.65pt;width:9.1pt;height:15.85pt;z-index:252249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">
                <v:imagedata r:id="rId164" o:title=""/>
              </v:shape>
            </w:pict>
          </mc:Fallback>
        </mc:AlternateContent>
      </w:r>
      <w:r>
        <w:rPr>
          <w:noProof/>
          <w:sz w:val="22"/>
          <w:szCs w:val="22"/>
        </w:rPr>
        <mc:AlternateContent>
          <mc:Choice Requires="wpi">
            <w:drawing>
              <wp:anchor distT="0" distB="0" distL="114300" distR="114300" simplePos="0" relativeHeight="252233728" behindDoc="0" locked="0" layoutInCell="1" allowOverlap="1" wp14:anchorId="57C57F9D" wp14:editId="0238C53F">
                <wp:simplePos x="0" y="0"/>
                <wp:positionH relativeFrom="column">
                  <wp:posOffset>4393629</wp:posOffset>
                </wp:positionH>
                <wp:positionV relativeFrom="paragraph">
                  <wp:posOffset>-499153</wp:posOffset>
                </wp:positionV>
                <wp:extent cx="124200" cy="1109880"/>
                <wp:effectExtent l="38100" t="57150" r="47625" b="52705"/>
                <wp:wrapNone/>
                <wp:docPr id="464" name="Ink 464"/>
                <wp:cNvGraphicFramePr/>
                <a:graphic xmlns:a="http://schemas.openxmlformats.org/drawingml/2006/main">
                  <a:graphicData uri="http://schemas.microsoft.com/office/word/2010/wordprocessingInk">
                    <w14:contentPart bwMode="auto" r:id="rId165">
                      <w14:nvContentPartPr>
                        <w14:cNvContentPartPr/>
                      </w14:nvContentPartPr>
                      <w14:xfrm>
                        <a:off x="0" y="0"/>
                        <a:ext cx="124200" cy="1109880"/>
                      </w14:xfrm>
                    </w14:contentPart>
                  </a:graphicData>
                </a:graphic>
              </wp:anchor>
            </w:drawing>
          </mc:Choice>
          <mc:Fallback>
            <w:pict>
              <v:shape w14:anchorId="7246CC1C" id="Ink 464" o:spid="_x0000_s1026" type="#_x0000_t75" style="position:absolute;margin-left:345.25pt;margin-top:-40pt;width:11.2pt;height:88.85pt;z-index:252233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">
                <v:imagedata r:id="rId166" o:title=""/>
              </v:shape>
            </w:pict>
          </mc:Fallback>
        </mc:AlternateContent>
      </w:r>
      <w:r>
        <w:rPr>
          <w:noProof/>
          <w:sz w:val="22"/>
          <w:szCs w:val="22"/>
        </w:rPr>
        <mc:AlternateContent>
          <mc:Choice Requires="wpi">
            <w:drawing>
              <wp:anchor distT="0" distB="0" distL="114300" distR="114300" simplePos="0" relativeHeight="252232704" behindDoc="0" locked="0" layoutInCell="1" allowOverlap="1" wp14:anchorId="6583FCDC" wp14:editId="6ED3CD47">
                <wp:simplePos x="0" y="0"/>
                <wp:positionH relativeFrom="column">
                  <wp:posOffset>4013200</wp:posOffset>
                </wp:positionH>
                <wp:positionV relativeFrom="paragraph">
                  <wp:posOffset>-488950</wp:posOffset>
                </wp:positionV>
                <wp:extent cx="68580" cy="1130300"/>
                <wp:effectExtent l="38100" t="38100" r="45720" b="50800"/>
                <wp:wrapNone/>
                <wp:docPr id="463" name="Ink 463"/>
                <wp:cNvGraphicFramePr/>
                <a:graphic xmlns:a="http://schemas.openxmlformats.org/drawingml/2006/main">
                  <a:graphicData uri="http://schemas.microsoft.com/office/word/2010/wordprocessingInk">
                    <w14:contentPart bwMode="auto" r:id="rId167">
                      <w14:nvContentPartPr>
                        <w14:cNvContentPartPr/>
                      </w14:nvContentPartPr>
                      <w14:xfrm>
                        <a:off x="0" y="0"/>
                        <a:ext cx="68580" cy="1130300"/>
                      </w14:xfrm>
                    </w14:contentPart>
                  </a:graphicData>
                </a:graphic>
              </wp:anchor>
            </w:drawing>
          </mc:Choice>
          <mc:Fallback>
            <w:pict>
              <v:shape w14:anchorId="529053AB" id="Ink 463" o:spid="_x0000_s1026" type="#_x0000_t75" style="position:absolute;margin-left:315.3pt;margin-top:-39.2pt;width:6.8pt;height:90.4pt;z-index:252232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">
                <v:imagedata r:id="rId168" o:title=""/>
              </v:shape>
            </w:pict>
          </mc:Fallback>
        </mc:AlternateContent>
      </w:r>
      <w:r>
        <w:rPr>
          <w:noProof/>
          <w:sz w:val="22"/>
          <w:szCs w:val="22"/>
        </w:rPr>
        <mc:AlternateContent>
          <mc:Choice Requires="wpi">
            <w:drawing>
              <wp:anchor distT="0" distB="0" distL="114300" distR="114300" simplePos="0" relativeHeight="252229632" behindDoc="0" locked="0" layoutInCell="1" allowOverlap="1" wp14:anchorId="4B6BC749" wp14:editId="75785EC5">
                <wp:simplePos x="0" y="0"/>
                <wp:positionH relativeFrom="column">
                  <wp:posOffset>3810635</wp:posOffset>
                </wp:positionH>
                <wp:positionV relativeFrom="paragraph">
                  <wp:posOffset>20320</wp:posOffset>
                </wp:positionV>
                <wp:extent cx="48260" cy="97670"/>
                <wp:effectExtent l="38100" t="38100" r="46990" b="55245"/>
                <wp:wrapNone/>
                <wp:docPr id="459" name="Ink 459"/>
                <wp:cNvGraphicFramePr/>
                <a:graphic xmlns:a="http://schemas.openxmlformats.org/drawingml/2006/main">
                  <a:graphicData uri="http://schemas.microsoft.com/office/word/2010/wordprocessingInk">
                    <w14:contentPart bwMode="auto" r:id="rId169">
                      <w14:nvContentPartPr>
                        <w14:cNvContentPartPr/>
                      </w14:nvContentPartPr>
                      <w14:xfrm>
                        <a:off x="0" y="0"/>
                        <a:ext cx="48260" cy="97670"/>
                      </w14:xfrm>
                    </w14:contentPart>
                  </a:graphicData>
                </a:graphic>
              </wp:anchor>
            </w:drawing>
          </mc:Choice>
          <mc:Fallback>
            <w:pict>
              <v:shape w14:anchorId="1617E485" id="Ink 459" o:spid="_x0000_s1026" type="#_x0000_t75" style="position:absolute;margin-left:299.35pt;margin-top:.9pt;width:5.15pt;height:9.15pt;z-index:252229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">
                <v:imagedata r:id="rId170" o:title=""/>
              </v:shape>
            </w:pict>
          </mc:Fallback>
        </mc:AlternateContent>
      </w:r>
      <w:r>
        <w:rPr>
          <w:noProof/>
          <w:sz w:val="22"/>
          <w:szCs w:val="22"/>
        </w:rPr>
        <mc:AlternateContent>
          <mc:Choice Requires="wpi">
            <w:drawing>
              <wp:anchor distT="0" distB="0" distL="114300" distR="114300" simplePos="0" relativeHeight="252226560" behindDoc="0" locked="0" layoutInCell="1" allowOverlap="1" wp14:anchorId="24253C1C" wp14:editId="35D29482">
                <wp:simplePos x="0" y="0"/>
                <wp:positionH relativeFrom="column">
                  <wp:posOffset>3532869</wp:posOffset>
                </wp:positionH>
                <wp:positionV relativeFrom="paragraph">
                  <wp:posOffset>-483673</wp:posOffset>
                </wp:positionV>
                <wp:extent cx="64440" cy="1045800"/>
                <wp:effectExtent l="38100" t="38100" r="50165" b="40640"/>
                <wp:wrapNone/>
                <wp:docPr id="455" name="Ink 455"/>
                <wp:cNvGraphicFramePr/>
                <a:graphic xmlns:a="http://schemas.openxmlformats.org/drawingml/2006/main">
                  <a:graphicData uri="http://schemas.microsoft.com/office/word/2010/wordprocessingInk">
                    <w14:contentPart bwMode="auto" r:id="rId171">
                      <w14:nvContentPartPr>
                        <w14:cNvContentPartPr/>
                      </w14:nvContentPartPr>
                      <w14:xfrm>
                        <a:off x="0" y="0"/>
                        <a:ext cx="64440" cy="1045800"/>
                      </w14:xfrm>
                    </w14:contentPart>
                  </a:graphicData>
                </a:graphic>
              </wp:anchor>
            </w:drawing>
          </mc:Choice>
          <mc:Fallback>
            <w:pict>
              <v:shape w14:anchorId="26006837" id="Ink 455" o:spid="_x0000_s1026" type="#_x0000_t75" style="position:absolute;margin-left:277.5pt;margin-top:-38.8pt;width:6.45pt;height:83.8pt;z-index:252226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">
                <v:imagedata r:id="rId172" o:title=""/>
              </v:shape>
            </w:pict>
          </mc:Fallback>
        </mc:AlternateContent>
      </w:r>
      <w:r>
        <w:rPr>
          <w:noProof/>
          <w:sz w:val="22"/>
          <w:szCs w:val="22"/>
        </w:rPr>
        <mc:AlternateContent>
          <mc:Choice Requires="wpi">
            <w:drawing>
              <wp:anchor distT="0" distB="0" distL="114300" distR="114300" simplePos="0" relativeHeight="252225536" behindDoc="0" locked="0" layoutInCell="1" allowOverlap="1" wp14:anchorId="75EDDB07" wp14:editId="56DB25D0">
                <wp:simplePos x="0" y="0"/>
                <wp:positionH relativeFrom="column">
                  <wp:posOffset>3136265</wp:posOffset>
                </wp:positionH>
                <wp:positionV relativeFrom="paragraph">
                  <wp:posOffset>-499110</wp:posOffset>
                </wp:positionV>
                <wp:extent cx="310320" cy="1090440"/>
                <wp:effectExtent l="38100" t="38100" r="33020" b="52705"/>
                <wp:wrapNone/>
                <wp:docPr id="454" name="Ink 454"/>
                <wp:cNvGraphicFramePr/>
                <a:graphic xmlns:a="http://schemas.openxmlformats.org/drawingml/2006/main">
                  <a:graphicData uri="http://schemas.microsoft.com/office/word/2010/wordprocessingInk">
                    <w14:contentPart bwMode="auto" r:id="rId173">
                      <w14:nvContentPartPr>
                        <w14:cNvContentPartPr/>
                      </w14:nvContentPartPr>
                      <w14:xfrm>
                        <a:off x="0" y="0"/>
                        <a:ext cx="310320" cy="1090295"/>
                      </w14:xfrm>
                    </w14:contentPart>
                  </a:graphicData>
                </a:graphic>
                <wp14:sizeRelH relativeFrom="margin">
                  <wp14:pctWidth>0</wp14:pctWidth>
                </wp14:sizeRelH>
              </wp:anchor>
            </w:drawing>
          </mc:Choice>
          <mc:Fallback>
            <w:pict>
              <v:shape w14:anchorId="2C88E2F1" id="Ink 454" o:spid="_x0000_s1026" type="#_x0000_t75" style="position:absolute;margin-left:246.25pt;margin-top:-40pt;width:25.85pt;height:87.25pt;z-index:2522255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">
                <v:imagedata r:id="rId174" o:title=""/>
              </v:shape>
            </w:pict>
          </mc:Fallback>
        </mc:AlternateContent>
      </w:r>
      <w:r>
        <w:rPr>
          <w:noProof/>
          <w:sz w:val="22"/>
          <w:szCs w:val="22"/>
        </w:rPr>
        <mc:AlternateContent>
          <mc:Choice Requires="wpi">
            <w:drawing>
              <wp:anchor distT="0" distB="0" distL="114300" distR="114300" simplePos="0" relativeHeight="252215296" behindDoc="0" locked="0" layoutInCell="1" allowOverlap="1" wp14:anchorId="72BD3DF9" wp14:editId="23CBC197">
                <wp:simplePos x="0" y="0"/>
                <wp:positionH relativeFrom="column">
                  <wp:posOffset>2950749</wp:posOffset>
                </wp:positionH>
                <wp:positionV relativeFrom="paragraph">
                  <wp:posOffset>-547033</wp:posOffset>
                </wp:positionV>
                <wp:extent cx="108720" cy="1130400"/>
                <wp:effectExtent l="19050" t="38100" r="43815" b="50800"/>
                <wp:wrapNone/>
                <wp:docPr id="53" name="Ink 53"/>
                <wp:cNvGraphicFramePr/>
                <a:graphic xmlns:a="http://schemas.openxmlformats.org/drawingml/2006/main">
                  <a:graphicData uri="http://schemas.microsoft.com/office/word/2010/wordprocessingInk">
                    <w14:contentPart bwMode="auto" r:id="rId175">
                      <w14:nvContentPartPr>
                        <w14:cNvContentPartPr/>
                      </w14:nvContentPartPr>
                      <w14:xfrm>
                        <a:off x="0" y="0"/>
                        <a:ext cx="108720" cy="1130400"/>
                      </w14:xfrm>
                    </w14:contentPart>
                  </a:graphicData>
                </a:graphic>
              </wp:anchor>
            </w:drawing>
          </mc:Choice>
          <mc:Fallback>
            <w:pict>
              <v:shape w14:anchorId="5522193D" id="Ink 53" o:spid="_x0000_s1026" type="#_x0000_t75" style="position:absolute;margin-left:231.65pt;margin-top:-43.75pt;width:9.95pt;height:90.4pt;z-index:252215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">
                <v:imagedata r:id="rId176" o:title=""/>
              </v:shape>
            </w:pict>
          </mc:Fallback>
        </mc:AlternateContent>
      </w:r>
    </w:p>
    <w:p w14:paraId="11E40351" w14:textId="5684F4DA" w:rsidR="001956DA" w:rsidRDefault="00E502AC" w:rsidP="007277E6">
      <w:pPr>
        <w:tabs>
          <w:tab w:val="left" w:pos="4095"/>
        </w:tabs>
        <w:jc w:val="both"/>
        <w:rPr>
          <w:sz w:val="22"/>
          <w:szCs w:val="22"/>
        </w:rPr>
      </w:pPr>
      <w:r>
        <w:rPr>
          <w:noProof/>
          <w:sz w:val="22"/>
          <w:szCs w:val="22"/>
        </w:rPr>
        <mc:AlternateContent>
          <mc:Choice Requires="wpi">
            <w:drawing>
              <wp:anchor distT="0" distB="0" distL="114300" distR="114300" simplePos="0" relativeHeight="252344320" behindDoc="0" locked="0" layoutInCell="1" allowOverlap="1" wp14:anchorId="45B241D6" wp14:editId="77953889">
                <wp:simplePos x="0" y="0"/>
                <wp:positionH relativeFrom="column">
                  <wp:posOffset>-236220</wp:posOffset>
                </wp:positionH>
                <wp:positionV relativeFrom="paragraph">
                  <wp:posOffset>-666750</wp:posOffset>
                </wp:positionV>
                <wp:extent cx="1165860" cy="1543945"/>
                <wp:effectExtent l="38100" t="38100" r="15240" b="56515"/>
                <wp:wrapNone/>
                <wp:docPr id="139" name="Ink 139"/>
                <wp:cNvGraphicFramePr/>
                <a:graphic xmlns:a="http://schemas.openxmlformats.org/drawingml/2006/main">
                  <a:graphicData uri="http://schemas.microsoft.com/office/word/2010/wordprocessingInk">
                    <w14:contentPart bwMode="auto" r:id="rId177">
                      <w14:nvContentPartPr>
                        <w14:cNvContentPartPr/>
                      </w14:nvContentPartPr>
                      <w14:xfrm>
                        <a:off x="0" y="0"/>
                        <a:ext cx="1165860" cy="1543945"/>
                      </w14:xfrm>
                    </w14:contentPart>
                  </a:graphicData>
                </a:graphic>
              </wp:anchor>
            </w:drawing>
          </mc:Choice>
          <mc:Fallback>
            <w:pict>
              <v:shape w14:anchorId="3B74C2BA" id="Ink 139" o:spid="_x0000_s1026" type="#_x0000_t75" style="position:absolute;margin-left:-19.3pt;margin-top:-53.2pt;width:93.2pt;height:122.95pt;z-index:252344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">
                <v:imagedata r:id="rId178" o:title=""/>
              </v:shape>
            </w:pict>
          </mc:Fallback>
        </mc:AlternateContent>
      </w:r>
    </w:p>
    <w:p w14:paraId="411FB522" w14:textId="29D17919" w:rsidR="001956DA" w:rsidRDefault="00E502AC" w:rsidP="007277E6">
      <w:pPr>
        <w:tabs>
          <w:tab w:val="left" w:pos="4095"/>
        </w:tabs>
        <w:jc w:val="both"/>
        <w:rPr>
          <w:sz w:val="22"/>
          <w:szCs w:val="22"/>
        </w:rPr>
      </w:pPr>
      <w:r>
        <w:rPr>
          <w:noProof/>
          <w:sz w:val="22"/>
          <w:szCs w:val="22"/>
        </w:rPr>
        <mc:AlternateContent>
          <mc:Choice Requires="wpi">
            <w:drawing>
              <wp:anchor distT="0" distB="0" distL="114300" distR="114300" simplePos="0" relativeHeight="252348416" behindDoc="0" locked="0" layoutInCell="1" allowOverlap="1" wp14:anchorId="641F8F0B" wp14:editId="471DBEE8">
                <wp:simplePos x="0" y="0"/>
                <wp:positionH relativeFrom="column">
                  <wp:posOffset>3342789</wp:posOffset>
                </wp:positionH>
                <wp:positionV relativeFrom="paragraph">
                  <wp:posOffset>-59407</wp:posOffset>
                </wp:positionV>
                <wp:extent cx="73800" cy="153360"/>
                <wp:effectExtent l="38100" t="19050" r="40640" b="56515"/>
                <wp:wrapNone/>
                <wp:docPr id="143" name="Ink 143"/>
                <wp:cNvGraphicFramePr/>
                <a:graphic xmlns:a="http://schemas.openxmlformats.org/drawingml/2006/main">
                  <a:graphicData uri="http://schemas.microsoft.com/office/word/2010/wordprocessingInk">
                    <w14:contentPart bwMode="auto" r:id="rId179">
                      <w14:nvContentPartPr>
                        <w14:cNvContentPartPr/>
                      </w14:nvContentPartPr>
                      <w14:xfrm>
                        <a:off x="0" y="0"/>
                        <a:ext cx="73800" cy="153360"/>
                      </w14:xfrm>
                    </w14:contentPart>
                  </a:graphicData>
                </a:graphic>
              </wp:anchor>
            </w:drawing>
          </mc:Choice>
          <mc:Fallback>
            <w:pict>
              <v:shape w14:anchorId="088B0721" id="Ink 143" o:spid="_x0000_s1026" type="#_x0000_t75" style="position:absolute;margin-left:262.5pt;margin-top:-5.4pt;width:7.2pt;height:13.5pt;z-index:252348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">
                <v:imagedata r:id="rId180" o:title=""/>
              </v:shape>
            </w:pict>
          </mc:Fallback>
        </mc:AlternateContent>
      </w:r>
      <w:r>
        <w:rPr>
          <w:noProof/>
          <w:sz w:val="22"/>
          <w:szCs w:val="22"/>
        </w:rPr>
        <mc:AlternateContent>
          <mc:Choice Requires="wpi">
            <w:drawing>
              <wp:anchor distT="0" distB="0" distL="114300" distR="114300" simplePos="0" relativeHeight="252248064" behindDoc="0" locked="0" layoutInCell="1" allowOverlap="1" wp14:anchorId="12DFB1B6" wp14:editId="4AEF507F">
                <wp:simplePos x="0" y="0"/>
                <wp:positionH relativeFrom="column">
                  <wp:posOffset>2700909</wp:posOffset>
                </wp:positionH>
                <wp:positionV relativeFrom="paragraph">
                  <wp:posOffset>48937</wp:posOffset>
                </wp:positionV>
                <wp:extent cx="80640" cy="184320"/>
                <wp:effectExtent l="38100" t="38100" r="34290" b="44450"/>
                <wp:wrapNone/>
                <wp:docPr id="480" name="Ink 480"/>
                <wp:cNvGraphicFramePr/>
                <a:graphic xmlns:a="http://schemas.openxmlformats.org/drawingml/2006/main">
                  <a:graphicData uri="http://schemas.microsoft.com/office/word/2010/wordprocessingInk">
                    <w14:contentPart bwMode="auto" r:id="rId181">
                      <w14:nvContentPartPr>
                        <w14:cNvContentPartPr/>
                      </w14:nvContentPartPr>
                      <w14:xfrm>
                        <a:off x="0" y="0"/>
                        <a:ext cx="80640" cy="184320"/>
                      </w14:xfrm>
                    </w14:contentPart>
                  </a:graphicData>
                </a:graphic>
              </wp:anchor>
            </w:drawing>
          </mc:Choice>
          <mc:Fallback>
            <w:pict>
              <v:shape w14:anchorId="4B3A0B37" id="Ink 480" o:spid="_x0000_s1026" type="#_x0000_t75" style="position:absolute;margin-left:211.95pt;margin-top:3.15pt;width:7.8pt;height:15.9pt;z-index:252248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">
                <v:imagedata r:id="rId182" o:title=""/>
              </v:shape>
            </w:pict>
          </mc:Fallback>
        </mc:AlternateContent>
      </w:r>
      <w:r>
        <w:rPr>
          <w:noProof/>
          <w:sz w:val="22"/>
          <w:szCs w:val="22"/>
        </w:rPr>
        <mc:AlternateContent>
          <mc:Choice Requires="wpi">
            <w:drawing>
              <wp:anchor distT="0" distB="0" distL="114300" distR="114300" simplePos="0" relativeHeight="252247040" behindDoc="0" locked="0" layoutInCell="1" allowOverlap="1" wp14:anchorId="67CC6450" wp14:editId="1B49E0B1">
                <wp:simplePos x="0" y="0"/>
                <wp:positionH relativeFrom="column">
                  <wp:posOffset>1546225</wp:posOffset>
                </wp:positionH>
                <wp:positionV relativeFrom="paragraph">
                  <wp:posOffset>-4445</wp:posOffset>
                </wp:positionV>
                <wp:extent cx="586535" cy="199655"/>
                <wp:effectExtent l="38100" t="38100" r="42545" b="48260"/>
                <wp:wrapNone/>
                <wp:docPr id="479" name="Ink 479"/>
                <wp:cNvGraphicFramePr/>
                <a:graphic xmlns:a="http://schemas.openxmlformats.org/drawingml/2006/main">
                  <a:graphicData uri="http://schemas.microsoft.com/office/word/2010/wordprocessingInk">
                    <w14:contentPart bwMode="auto" r:id="rId183">
                      <w14:nvContentPartPr>
                        <w14:cNvContentPartPr/>
                      </w14:nvContentPartPr>
                      <w14:xfrm>
                        <a:off x="0" y="0"/>
                        <a:ext cx="586535" cy="199655"/>
                      </w14:xfrm>
                    </w14:contentPart>
                  </a:graphicData>
                </a:graphic>
              </wp:anchor>
            </w:drawing>
          </mc:Choice>
          <mc:Fallback>
            <w:pict>
              <v:shape w14:anchorId="673194E7" id="Ink 479" o:spid="_x0000_s1026" type="#_x0000_t75" style="position:absolute;margin-left:121.05pt;margin-top:-1.05pt;width:47.6pt;height:17.1pt;z-index:252247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">
                <v:imagedata r:id="rId184" o:title=""/>
              </v:shape>
            </w:pict>
          </mc:Fallback>
        </mc:AlternateContent>
      </w:r>
      <w:r>
        <w:rPr>
          <w:noProof/>
          <w:sz w:val="22"/>
          <w:szCs w:val="22"/>
        </w:rPr>
        <mc:AlternateContent>
          <mc:Choice Requires="wpi">
            <w:drawing>
              <wp:anchor distT="0" distB="0" distL="114300" distR="114300" simplePos="0" relativeHeight="252237824" behindDoc="0" locked="0" layoutInCell="1" allowOverlap="1" wp14:anchorId="0E51EAF6" wp14:editId="5770CEE3">
                <wp:simplePos x="0" y="0"/>
                <wp:positionH relativeFrom="column">
                  <wp:posOffset>734695</wp:posOffset>
                </wp:positionH>
                <wp:positionV relativeFrom="paragraph">
                  <wp:posOffset>-194945</wp:posOffset>
                </wp:positionV>
                <wp:extent cx="241640" cy="459105"/>
                <wp:effectExtent l="38100" t="38100" r="44450" b="55245"/>
                <wp:wrapNone/>
                <wp:docPr id="469" name="Ink 469"/>
                <wp:cNvGraphicFramePr/>
                <a:graphic xmlns:a="http://schemas.openxmlformats.org/drawingml/2006/main">
                  <a:graphicData uri="http://schemas.microsoft.com/office/word/2010/wordprocessingInk">
                    <w14:contentPart bwMode="auto" r:id="rId185">
                      <w14:nvContentPartPr>
                        <w14:cNvContentPartPr/>
                      </w14:nvContentPartPr>
                      <w14:xfrm>
                        <a:off x="0" y="0"/>
                        <a:ext cx="241640" cy="459105"/>
                      </w14:xfrm>
                    </w14:contentPart>
                  </a:graphicData>
                </a:graphic>
              </wp:anchor>
            </w:drawing>
          </mc:Choice>
          <mc:Fallback>
            <w:pict>
              <v:shape w14:anchorId="0D5CDA5C" id="Ink 469" o:spid="_x0000_s1026" type="#_x0000_t75" style="position:absolute;margin-left:57.15pt;margin-top:-16.05pt;width:20.45pt;height:37.55pt;z-index:252237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">
                <v:imagedata r:id="rId186" o:title=""/>
              </v:shape>
            </w:pict>
          </mc:Fallback>
        </mc:AlternateContent>
      </w:r>
    </w:p>
    <w:p w14:paraId="3266D551" w14:textId="11F79676" w:rsidR="001956DA" w:rsidRDefault="00E502AC" w:rsidP="007277E6">
      <w:pPr>
        <w:tabs>
          <w:tab w:val="left" w:pos="4095"/>
        </w:tabs>
        <w:jc w:val="both"/>
        <w:rPr>
          <w:sz w:val="22"/>
          <w:szCs w:val="22"/>
        </w:rPr>
      </w:pPr>
      <w:r>
        <w:rPr>
          <w:noProof/>
          <w:sz w:val="22"/>
          <w:szCs w:val="22"/>
        </w:rPr>
        <mc:AlternateContent>
          <mc:Choice Requires="wpi">
            <w:drawing>
              <wp:anchor distT="0" distB="0" distL="114300" distR="114300" simplePos="0" relativeHeight="252235776" behindDoc="0" locked="0" layoutInCell="1" allowOverlap="1" wp14:anchorId="6253DF24" wp14:editId="330468A4">
                <wp:simplePos x="0" y="0"/>
                <wp:positionH relativeFrom="column">
                  <wp:posOffset>2941749</wp:posOffset>
                </wp:positionH>
                <wp:positionV relativeFrom="paragraph">
                  <wp:posOffset>27242</wp:posOffset>
                </wp:positionV>
                <wp:extent cx="79920" cy="126720"/>
                <wp:effectExtent l="57150" t="38100" r="53975" b="45085"/>
                <wp:wrapNone/>
                <wp:docPr id="466" name="Ink 466"/>
                <wp:cNvGraphicFramePr/>
                <a:graphic xmlns:a="http://schemas.openxmlformats.org/drawingml/2006/main">
                  <a:graphicData uri="http://schemas.microsoft.com/office/word/2010/wordprocessingInk">
                    <w14:contentPart bwMode="auto" r:id="rId187">
                      <w14:nvContentPartPr>
                        <w14:cNvContentPartPr/>
                      </w14:nvContentPartPr>
                      <w14:xfrm>
                        <a:off x="0" y="0"/>
                        <a:ext cx="79920" cy="126720"/>
                      </w14:xfrm>
                    </w14:contentPart>
                  </a:graphicData>
                </a:graphic>
              </wp:anchor>
            </w:drawing>
          </mc:Choice>
          <mc:Fallback>
            <w:pict>
              <v:shape w14:anchorId="15DE516C" id="Ink 466" o:spid="_x0000_s1026" type="#_x0000_t75" style="position:absolute;margin-left:230.95pt;margin-top:1.45pt;width:7.75pt;height:11.4pt;z-index:252235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">
                <v:imagedata r:id="rId188" o:title=""/>
              </v:shape>
            </w:pict>
          </mc:Fallback>
        </mc:AlternateContent>
      </w:r>
    </w:p>
    <w:p w14:paraId="0E6FCE24" w14:textId="7243FC30" w:rsidR="001956DA" w:rsidRDefault="001956DA" w:rsidP="007277E6">
      <w:pPr>
        <w:tabs>
          <w:tab w:val="left" w:pos="4095"/>
        </w:tabs>
        <w:jc w:val="both"/>
        <w:rPr>
          <w:sz w:val="22"/>
          <w:szCs w:val="22"/>
        </w:rPr>
      </w:pPr>
    </w:p>
    <w:p w14:paraId="352EB7B9" w14:textId="5C4AF877" w:rsidR="001956DA" w:rsidRDefault="001956DA" w:rsidP="007277E6">
      <w:pPr>
        <w:tabs>
          <w:tab w:val="left" w:pos="4095"/>
        </w:tabs>
        <w:jc w:val="both"/>
        <w:rPr>
          <w:sz w:val="22"/>
          <w:szCs w:val="22"/>
        </w:rPr>
      </w:pPr>
    </w:p>
    <w:p w14:paraId="432AD947" w14:textId="1EC4A5A4" w:rsidR="001956DA" w:rsidRDefault="00E502AC" w:rsidP="007277E6">
      <w:pPr>
        <w:tabs>
          <w:tab w:val="left" w:pos="4095"/>
        </w:tabs>
        <w:jc w:val="both"/>
        <w:rPr>
          <w:sz w:val="22"/>
          <w:szCs w:val="22"/>
        </w:rPr>
      </w:pPr>
      <w:r>
        <w:rPr>
          <w:noProof/>
          <w:sz w:val="22"/>
          <w:szCs w:val="22"/>
        </w:rPr>
        <mc:AlternateContent>
          <mc:Choice Requires="wpi">
            <w:drawing>
              <wp:anchor distT="0" distB="0" distL="114300" distR="114300" simplePos="0" relativeHeight="252347392" behindDoc="0" locked="0" layoutInCell="1" allowOverlap="1" wp14:anchorId="4E271E44" wp14:editId="5B362375">
                <wp:simplePos x="0" y="0"/>
                <wp:positionH relativeFrom="column">
                  <wp:posOffset>2770505</wp:posOffset>
                </wp:positionH>
                <wp:positionV relativeFrom="paragraph">
                  <wp:posOffset>-870585</wp:posOffset>
                </wp:positionV>
                <wp:extent cx="320675" cy="1983105"/>
                <wp:effectExtent l="38100" t="38100" r="41275" b="55245"/>
                <wp:wrapNone/>
                <wp:docPr id="142" name="Ink 142"/>
                <wp:cNvGraphicFramePr/>
                <a:graphic xmlns:a="http://schemas.openxmlformats.org/drawingml/2006/main">
                  <a:graphicData uri="http://schemas.microsoft.com/office/word/2010/wordprocessingInk">
                    <w14:contentPart bwMode="auto" r:id="rId189">
                      <w14:nvContentPartPr>
                        <w14:cNvContentPartPr/>
                      </w14:nvContentPartPr>
                      <w14:xfrm>
                        <a:off x="0" y="0"/>
                        <a:ext cx="320675" cy="1983105"/>
                      </w14:xfrm>
                    </w14:contentPart>
                  </a:graphicData>
                </a:graphic>
              </wp:anchor>
            </w:drawing>
          </mc:Choice>
          <mc:Fallback>
            <w:pict>
              <v:shape w14:anchorId="35C264D4" id="Ink 142" o:spid="_x0000_s1026" type="#_x0000_t75" style="position:absolute;margin-left:217.45pt;margin-top:-69.25pt;width:26.65pt;height:157.55pt;z-index:252347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">
                <v:imagedata r:id="rId190" o:title=""/>
              </v:shape>
            </w:pict>
          </mc:Fallback>
        </mc:AlternateContent>
      </w:r>
    </w:p>
    <w:p w14:paraId="34A7A770" w14:textId="6DA3E4A4" w:rsidR="001956DA" w:rsidRDefault="00E502AC" w:rsidP="007277E6">
      <w:pPr>
        <w:tabs>
          <w:tab w:val="left" w:pos="4095"/>
        </w:tabs>
        <w:jc w:val="both"/>
        <w:rPr>
          <w:sz w:val="22"/>
          <w:szCs w:val="22"/>
        </w:rPr>
      </w:pPr>
      <w:r>
        <w:rPr>
          <w:noProof/>
          <w:sz w:val="22"/>
          <w:szCs w:val="22"/>
        </w:rPr>
        <mc:AlternateContent>
          <mc:Choice Requires="wpi">
            <w:drawing>
              <wp:anchor distT="0" distB="0" distL="114300" distR="114300" simplePos="0" relativeHeight="252278784" behindDoc="0" locked="0" layoutInCell="1" allowOverlap="1" wp14:anchorId="69613FC9" wp14:editId="3CFAC270">
                <wp:simplePos x="0" y="0"/>
                <wp:positionH relativeFrom="column">
                  <wp:posOffset>43180</wp:posOffset>
                </wp:positionH>
                <wp:positionV relativeFrom="paragraph">
                  <wp:posOffset>-71755</wp:posOffset>
                </wp:positionV>
                <wp:extent cx="1188790" cy="393340"/>
                <wp:effectExtent l="57150" t="38100" r="49530" b="45085"/>
                <wp:wrapNone/>
                <wp:docPr id="511" name="Ink 511"/>
                <wp:cNvGraphicFramePr/>
                <a:graphic xmlns:a="http://schemas.openxmlformats.org/drawingml/2006/main">
                  <a:graphicData uri="http://schemas.microsoft.com/office/word/2010/wordprocessingInk">
                    <w14:contentPart bwMode="auto" r:id="rId191">
                      <w14:nvContentPartPr>
                        <w14:cNvContentPartPr/>
                      </w14:nvContentPartPr>
                      <w14:xfrm>
                        <a:off x="0" y="0"/>
                        <a:ext cx="1188790" cy="393340"/>
                      </w14:xfrm>
                    </w14:contentPart>
                  </a:graphicData>
                </a:graphic>
              </wp:anchor>
            </w:drawing>
          </mc:Choice>
          <mc:Fallback>
            <w:pict>
              <v:shape w14:anchorId="0D4AC151" id="Ink 511" o:spid="_x0000_s1026" type="#_x0000_t75" style="position:absolute;margin-left:2.7pt;margin-top:-6.35pt;width:95pt;height:32.35pt;z-index:252278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">
                <v:imagedata r:id="rId192" o:title=""/>
              </v:shape>
            </w:pict>
          </mc:Fallback>
        </mc:AlternateContent>
      </w:r>
    </w:p>
    <w:p w14:paraId="12458110" w14:textId="030765D5" w:rsidR="001956DA" w:rsidRDefault="001956DA" w:rsidP="007277E6">
      <w:pPr>
        <w:tabs>
          <w:tab w:val="left" w:pos="4095"/>
        </w:tabs>
        <w:jc w:val="both"/>
        <w:rPr>
          <w:sz w:val="22"/>
          <w:szCs w:val="22"/>
        </w:rPr>
      </w:pPr>
    </w:p>
    <w:p w14:paraId="15CB7E8A" w14:textId="01C53FA5" w:rsidR="001956DA" w:rsidRDefault="00E502AC" w:rsidP="007277E6">
      <w:pPr>
        <w:tabs>
          <w:tab w:val="left" w:pos="4095"/>
        </w:tabs>
        <w:jc w:val="both"/>
        <w:rPr>
          <w:sz w:val="22"/>
          <w:szCs w:val="22"/>
        </w:rPr>
      </w:pPr>
      <w:r>
        <w:rPr>
          <w:noProof/>
          <w:sz w:val="22"/>
          <w:szCs w:val="22"/>
        </w:rPr>
        <mc:AlternateContent>
          <mc:Choice Requires="wpi">
            <w:drawing>
              <wp:anchor distT="0" distB="0" distL="114300" distR="114300" simplePos="0" relativeHeight="252289024" behindDoc="0" locked="0" layoutInCell="1" allowOverlap="1" wp14:anchorId="64130940" wp14:editId="1F2FEC2F">
                <wp:simplePos x="0" y="0"/>
                <wp:positionH relativeFrom="column">
                  <wp:posOffset>1376680</wp:posOffset>
                </wp:positionH>
                <wp:positionV relativeFrom="paragraph">
                  <wp:posOffset>-144780</wp:posOffset>
                </wp:positionV>
                <wp:extent cx="1335625" cy="333385"/>
                <wp:effectExtent l="57150" t="38100" r="55245" b="47625"/>
                <wp:wrapNone/>
                <wp:docPr id="74" name="Ink 74"/>
                <wp:cNvGraphicFramePr/>
                <a:graphic xmlns:a="http://schemas.openxmlformats.org/drawingml/2006/main">
                  <a:graphicData uri="http://schemas.microsoft.com/office/word/2010/wordprocessingInk">
                    <w14:contentPart bwMode="auto" r:id="rId193">
                      <w14:nvContentPartPr>
                        <w14:cNvContentPartPr/>
                      </w14:nvContentPartPr>
                      <w14:xfrm>
                        <a:off x="0" y="0"/>
                        <a:ext cx="1335625" cy="333385"/>
                      </w14:xfrm>
                    </w14:contentPart>
                  </a:graphicData>
                </a:graphic>
              </wp:anchor>
            </w:drawing>
          </mc:Choice>
          <mc:Fallback>
            <w:pict>
              <v:shape w14:anchorId="0FDE3482" id="Ink 74" o:spid="_x0000_s1026" type="#_x0000_t75" style="position:absolute;margin-left:107.7pt;margin-top:-12.1pt;width:106.55pt;height:27.65pt;z-index:252289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&#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">
                <v:imagedata r:id="rId194" o:title=""/>
              </v:shape>
            </w:pict>
          </mc:Fallback>
        </mc:AlternateContent>
      </w:r>
    </w:p>
    <w:p w14:paraId="4759479E" w14:textId="534C1AC9" w:rsidR="001956DA" w:rsidRDefault="00E502AC" w:rsidP="007277E6">
      <w:pPr>
        <w:tabs>
          <w:tab w:val="left" w:pos="4095"/>
        </w:tabs>
        <w:jc w:val="both"/>
        <w:rPr>
          <w:sz w:val="22"/>
          <w:szCs w:val="22"/>
        </w:rPr>
      </w:pPr>
      <w:r>
        <w:rPr>
          <w:noProof/>
          <w:sz w:val="22"/>
          <w:szCs w:val="22"/>
        </w:rPr>
        <mc:AlternateContent>
          <mc:Choice Requires="wpi">
            <w:drawing>
              <wp:anchor distT="0" distB="0" distL="114300" distR="114300" simplePos="0" relativeHeight="252290048" behindDoc="0" locked="0" layoutInCell="1" allowOverlap="1" wp14:anchorId="0896F159" wp14:editId="454643A7">
                <wp:simplePos x="0" y="0"/>
                <wp:positionH relativeFrom="column">
                  <wp:posOffset>51309</wp:posOffset>
                </wp:positionH>
                <wp:positionV relativeFrom="paragraph">
                  <wp:posOffset>29842</wp:posOffset>
                </wp:positionV>
                <wp:extent cx="60480" cy="110880"/>
                <wp:effectExtent l="19050" t="38100" r="53975" b="41910"/>
                <wp:wrapNone/>
                <wp:docPr id="75" name="Ink 75"/>
                <wp:cNvGraphicFramePr/>
                <a:graphic xmlns:a="http://schemas.openxmlformats.org/drawingml/2006/main">
                  <a:graphicData uri="http://schemas.microsoft.com/office/word/2010/wordprocessingInk">
                    <w14:contentPart bwMode="auto" r:id="rId195">
                      <w14:nvContentPartPr>
                        <w14:cNvContentPartPr/>
                      </w14:nvContentPartPr>
                      <w14:xfrm>
                        <a:off x="0" y="0"/>
                        <a:ext cx="60480" cy="110880"/>
                      </w14:xfrm>
                    </w14:contentPart>
                  </a:graphicData>
                </a:graphic>
              </wp:anchor>
            </w:drawing>
          </mc:Choice>
          <mc:Fallback>
            <w:pict>
              <v:shape w14:anchorId="219CE00B" id="Ink 75" o:spid="_x0000_s1026" type="#_x0000_t75" style="position:absolute;margin-left:3.35pt;margin-top:1.65pt;width:6.15pt;height:10.15pt;z-index:252290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">
                <v:imagedata r:id="rId196" o:title=""/>
              </v:shape>
            </w:pict>
          </mc:Fallback>
        </mc:AlternateContent>
      </w:r>
    </w:p>
    <w:p w14:paraId="4A9283B6" w14:textId="3D467A57" w:rsidR="001956DA" w:rsidRDefault="00E502AC" w:rsidP="007277E6">
      <w:pPr>
        <w:tabs>
          <w:tab w:val="left" w:pos="4095"/>
        </w:tabs>
        <w:jc w:val="both"/>
        <w:rPr>
          <w:sz w:val="22"/>
          <w:szCs w:val="22"/>
        </w:rPr>
      </w:pPr>
      <w:r>
        <w:rPr>
          <w:noProof/>
          <w:sz w:val="22"/>
          <w:szCs w:val="22"/>
        </w:rPr>
        <mc:AlternateContent>
          <mc:Choice Requires="wpi">
            <w:drawing>
              <wp:anchor distT="0" distB="0" distL="114300" distR="114300" simplePos="0" relativeHeight="252329984" behindDoc="0" locked="0" layoutInCell="1" allowOverlap="1" wp14:anchorId="2FAE2D7D" wp14:editId="72B25881">
                <wp:simplePos x="0" y="0"/>
                <wp:positionH relativeFrom="column">
                  <wp:posOffset>140970</wp:posOffset>
                </wp:positionH>
                <wp:positionV relativeFrom="paragraph">
                  <wp:posOffset>-107950</wp:posOffset>
                </wp:positionV>
                <wp:extent cx="1123200" cy="379080"/>
                <wp:effectExtent l="38100" t="38100" r="58420" b="40640"/>
                <wp:wrapNone/>
                <wp:docPr id="121" name="Ink 121"/>
                <wp:cNvGraphicFramePr/>
                <a:graphic xmlns:a="http://schemas.openxmlformats.org/drawingml/2006/main">
                  <a:graphicData uri="http://schemas.microsoft.com/office/word/2010/wordprocessingInk">
                    <w14:contentPart bwMode="auto" r:id="rId197">
                      <w14:nvContentPartPr>
                        <w14:cNvContentPartPr/>
                      </w14:nvContentPartPr>
                      <w14:xfrm>
                        <a:off x="0" y="0"/>
                        <a:ext cx="1123200" cy="378460"/>
                      </w14:xfrm>
                    </w14:contentPart>
                  </a:graphicData>
                </a:graphic>
                <wp14:sizeRelH relativeFrom="margin">
                  <wp14:pctWidth>0</wp14:pctWidth>
                </wp14:sizeRelH>
              </wp:anchor>
            </w:drawing>
          </mc:Choice>
          <mc:Fallback>
            <w:pict>
              <v:shape w14:anchorId="636EFC7E" id="Ink 121" o:spid="_x0000_s1026" type="#_x0000_t75" style="position:absolute;margin-left:10.4pt;margin-top:-9.2pt;width:89.9pt;height:31.25pt;z-index:2523299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&#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">
                <v:imagedata r:id="rId198" o:title=""/>
              </v:shape>
            </w:pict>
          </mc:Fallback>
        </mc:AlternateContent>
      </w:r>
    </w:p>
    <w:p w14:paraId="635518B5" w14:textId="42944EE8" w:rsidR="001956DA" w:rsidRDefault="00E502AC" w:rsidP="007277E6">
      <w:pPr>
        <w:tabs>
          <w:tab w:val="left" w:pos="4095"/>
        </w:tabs>
        <w:jc w:val="both"/>
        <w:rPr>
          <w:sz w:val="22"/>
          <w:szCs w:val="22"/>
        </w:rPr>
      </w:pPr>
      <w:r>
        <w:rPr>
          <w:noProof/>
          <w:sz w:val="22"/>
          <w:szCs w:val="22"/>
        </w:rPr>
        <mc:AlternateContent>
          <mc:Choice Requires="wpi">
            <w:drawing>
              <wp:anchor distT="0" distB="0" distL="114300" distR="114300" simplePos="0" relativeHeight="252341248" behindDoc="0" locked="0" layoutInCell="1" allowOverlap="1" wp14:anchorId="4EA40235" wp14:editId="24E53E61">
                <wp:simplePos x="0" y="0"/>
                <wp:positionH relativeFrom="column">
                  <wp:posOffset>1345509</wp:posOffset>
                </wp:positionH>
                <wp:positionV relativeFrom="paragraph">
                  <wp:posOffset>49999</wp:posOffset>
                </wp:positionV>
                <wp:extent cx="51840" cy="18360"/>
                <wp:effectExtent l="38100" t="38100" r="43815" b="58420"/>
                <wp:wrapNone/>
                <wp:docPr id="136" name="Ink 136"/>
                <wp:cNvGraphicFramePr/>
                <a:graphic xmlns:a="http://schemas.openxmlformats.org/drawingml/2006/main">
                  <a:graphicData uri="http://schemas.microsoft.com/office/word/2010/wordprocessingInk">
                    <w14:contentPart bwMode="auto" r:id="rId199">
                      <w14:nvContentPartPr>
                        <w14:cNvContentPartPr/>
                      </w14:nvContentPartPr>
                      <w14:xfrm>
                        <a:off x="0" y="0"/>
                        <a:ext cx="51840" cy="18360"/>
                      </w14:xfrm>
                    </w14:contentPart>
                  </a:graphicData>
                </a:graphic>
              </wp:anchor>
            </w:drawing>
          </mc:Choice>
          <mc:Fallback>
            <w:pict>
              <v:shape w14:anchorId="7CCEF132" id="Ink 136" o:spid="_x0000_s1026" type="#_x0000_t75" style="position:absolute;margin-left:105.25pt;margin-top:3.25pt;width:5.5pt;height:2.9pt;z-index:252341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">
                <v:imagedata r:id="rId200" o:title=""/>
              </v:shape>
            </w:pict>
          </mc:Fallback>
        </mc:AlternateContent>
      </w:r>
      <w:r>
        <w:rPr>
          <w:noProof/>
          <w:sz w:val="22"/>
          <w:szCs w:val="22"/>
        </w:rPr>
        <mc:AlternateContent>
          <mc:Choice Requires="wpi">
            <w:drawing>
              <wp:anchor distT="0" distB="0" distL="114300" distR="114300" simplePos="0" relativeHeight="252334080" behindDoc="0" locked="0" layoutInCell="1" allowOverlap="1" wp14:anchorId="432E9FDD" wp14:editId="0A557541">
                <wp:simplePos x="0" y="0"/>
                <wp:positionH relativeFrom="column">
                  <wp:posOffset>1544955</wp:posOffset>
                </wp:positionH>
                <wp:positionV relativeFrom="paragraph">
                  <wp:posOffset>-38100</wp:posOffset>
                </wp:positionV>
                <wp:extent cx="925800" cy="236465"/>
                <wp:effectExtent l="57150" t="57150" r="46355" b="49530"/>
                <wp:wrapNone/>
                <wp:docPr id="129" name="Ink 129"/>
                <wp:cNvGraphicFramePr/>
                <a:graphic xmlns:a="http://schemas.openxmlformats.org/drawingml/2006/main">
                  <a:graphicData uri="http://schemas.microsoft.com/office/word/2010/wordprocessingInk">
                    <w14:contentPart bwMode="auto" r:id="rId201">
                      <w14:nvContentPartPr>
                        <w14:cNvContentPartPr/>
                      </w14:nvContentPartPr>
                      <w14:xfrm>
                        <a:off x="0" y="0"/>
                        <a:ext cx="925800" cy="236465"/>
                      </w14:xfrm>
                    </w14:contentPart>
                  </a:graphicData>
                </a:graphic>
              </wp:anchor>
            </w:drawing>
          </mc:Choice>
          <mc:Fallback>
            <w:pict>
              <v:shape w14:anchorId="4966717A" id="Ink 129" o:spid="_x0000_s1026" type="#_x0000_t75" style="position:absolute;margin-left:120.95pt;margin-top:-3.7pt;width:74.35pt;height:20pt;z-index:252334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">
                <v:imagedata r:id="rId202" o:title=""/>
              </v:shape>
            </w:pict>
          </mc:Fallback>
        </mc:AlternateContent>
      </w:r>
    </w:p>
    <w:p w14:paraId="2265CC07" w14:textId="73D706CC" w:rsidR="001956DA" w:rsidRDefault="00E502AC" w:rsidP="007277E6">
      <w:pPr>
        <w:tabs>
          <w:tab w:val="left" w:pos="4095"/>
        </w:tabs>
        <w:jc w:val="both"/>
        <w:rPr>
          <w:sz w:val="22"/>
          <w:szCs w:val="22"/>
        </w:rPr>
      </w:pPr>
      <w:r>
        <w:rPr>
          <w:noProof/>
          <w:sz w:val="22"/>
          <w:szCs w:val="22"/>
        </w:rPr>
        <mc:AlternateContent>
          <mc:Choice Requires="wpi">
            <w:drawing>
              <wp:anchor distT="0" distB="0" distL="114300" distR="114300" simplePos="0" relativeHeight="252340224" behindDoc="0" locked="0" layoutInCell="1" allowOverlap="1" wp14:anchorId="3B9695DB" wp14:editId="47B49F33">
                <wp:simplePos x="0" y="0"/>
                <wp:positionH relativeFrom="column">
                  <wp:posOffset>2550160</wp:posOffset>
                </wp:positionH>
                <wp:positionV relativeFrom="paragraph">
                  <wp:posOffset>-116205</wp:posOffset>
                </wp:positionV>
                <wp:extent cx="372015" cy="244305"/>
                <wp:effectExtent l="38100" t="38100" r="47625" b="41910"/>
                <wp:wrapNone/>
                <wp:docPr id="135" name="Ink 135"/>
                <wp:cNvGraphicFramePr/>
                <a:graphic xmlns:a="http://schemas.openxmlformats.org/drawingml/2006/main">
                  <a:graphicData uri="http://schemas.microsoft.com/office/word/2010/wordprocessingInk">
                    <w14:contentPart bwMode="auto" r:id="rId203">
                      <w14:nvContentPartPr>
                        <w14:cNvContentPartPr/>
                      </w14:nvContentPartPr>
                      <w14:xfrm>
                        <a:off x="0" y="0"/>
                        <a:ext cx="372015" cy="244305"/>
                      </w14:xfrm>
                    </w14:contentPart>
                  </a:graphicData>
                </a:graphic>
              </wp:anchor>
            </w:drawing>
          </mc:Choice>
          <mc:Fallback>
            <w:pict>
              <v:shape w14:anchorId="78264FBD" id="Ink 135" o:spid="_x0000_s1026" type="#_x0000_t75" style="position:absolute;margin-left:200.1pt;margin-top:-9.85pt;width:30.75pt;height:20.65pt;z-index:252340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">
                <v:imagedata r:id="rId204" o:title=""/>
              </v:shape>
            </w:pict>
          </mc:Fallback>
        </mc:AlternateContent>
      </w:r>
    </w:p>
    <w:p w14:paraId="59FB1C1F" w14:textId="1172B598" w:rsidR="001956DA" w:rsidRDefault="001956DA" w:rsidP="007277E6">
      <w:pPr>
        <w:tabs>
          <w:tab w:val="left" w:pos="4095"/>
        </w:tabs>
        <w:jc w:val="both"/>
        <w:rPr>
          <w:sz w:val="22"/>
          <w:szCs w:val="22"/>
        </w:rPr>
      </w:pPr>
    </w:p>
    <w:p w14:paraId="78AD4402" w14:textId="2A16FEFB" w:rsidR="001956DA" w:rsidRDefault="001956DA" w:rsidP="007277E6">
      <w:pPr>
        <w:tabs>
          <w:tab w:val="left" w:pos="4095"/>
        </w:tabs>
        <w:jc w:val="both"/>
        <w:rPr>
          <w:sz w:val="22"/>
          <w:szCs w:val="22"/>
        </w:rPr>
      </w:pPr>
    </w:p>
    <w:p w14:paraId="4F40BF92" w14:textId="02021C75" w:rsidR="001956DA" w:rsidRDefault="001956DA" w:rsidP="007277E6">
      <w:pPr>
        <w:tabs>
          <w:tab w:val="left" w:pos="4095"/>
        </w:tabs>
        <w:jc w:val="both"/>
        <w:rPr>
          <w:sz w:val="22"/>
          <w:szCs w:val="22"/>
        </w:rPr>
      </w:pPr>
    </w:p>
    <w:p w14:paraId="260A74DF" w14:textId="7A32439C" w:rsidR="001956DA" w:rsidRDefault="001956DA" w:rsidP="007277E6">
      <w:pPr>
        <w:tabs>
          <w:tab w:val="left" w:pos="4095"/>
        </w:tabs>
        <w:jc w:val="both"/>
        <w:rPr>
          <w:sz w:val="22"/>
          <w:szCs w:val="22"/>
        </w:rPr>
      </w:pPr>
    </w:p>
    <w:p w14:paraId="7558BC24" w14:textId="6836B6AC" w:rsidR="001956DA" w:rsidRDefault="001956DA" w:rsidP="007277E6">
      <w:pPr>
        <w:tabs>
          <w:tab w:val="left" w:pos="4095"/>
        </w:tabs>
        <w:jc w:val="both"/>
        <w:rPr>
          <w:sz w:val="22"/>
          <w:szCs w:val="22"/>
        </w:rPr>
      </w:pPr>
    </w:p>
    <w:p w14:paraId="160ADF98" w14:textId="3A308E67" w:rsidR="001956DA" w:rsidRDefault="001956DA" w:rsidP="007277E6">
      <w:pPr>
        <w:tabs>
          <w:tab w:val="left" w:pos="4095"/>
        </w:tabs>
        <w:jc w:val="both"/>
        <w:rPr>
          <w:sz w:val="22"/>
          <w:szCs w:val="22"/>
        </w:rPr>
      </w:pPr>
    </w:p>
    <w:p w14:paraId="73D3EA7E" w14:textId="23D7E540" w:rsidR="001956DA" w:rsidRDefault="001956DA" w:rsidP="007277E6">
      <w:pPr>
        <w:tabs>
          <w:tab w:val="left" w:pos="4095"/>
        </w:tabs>
        <w:jc w:val="both"/>
        <w:rPr>
          <w:sz w:val="22"/>
          <w:szCs w:val="22"/>
        </w:rPr>
      </w:pPr>
    </w:p>
    <w:p w14:paraId="2C829D4C" w14:textId="29D9264E" w:rsidR="001956DA" w:rsidRDefault="001956DA" w:rsidP="007277E6">
      <w:pPr>
        <w:tabs>
          <w:tab w:val="left" w:pos="4095"/>
        </w:tabs>
        <w:jc w:val="both"/>
        <w:rPr>
          <w:sz w:val="22"/>
          <w:szCs w:val="22"/>
        </w:rPr>
      </w:pPr>
    </w:p>
    <w:p w14:paraId="0A9F52EF" w14:textId="1D3D5113" w:rsidR="001956DA" w:rsidRDefault="001956DA" w:rsidP="007277E6">
      <w:pPr>
        <w:tabs>
          <w:tab w:val="left" w:pos="4095"/>
        </w:tabs>
        <w:jc w:val="both"/>
        <w:rPr>
          <w:sz w:val="22"/>
          <w:szCs w:val="22"/>
        </w:rPr>
      </w:pPr>
    </w:p>
    <w:p w14:paraId="545C0CDC" w14:textId="6A662E48" w:rsidR="001956DA" w:rsidRDefault="001956DA" w:rsidP="007277E6">
      <w:pPr>
        <w:tabs>
          <w:tab w:val="left" w:pos="4095"/>
        </w:tabs>
        <w:jc w:val="both"/>
        <w:rPr>
          <w:sz w:val="22"/>
          <w:szCs w:val="22"/>
        </w:rPr>
      </w:pPr>
    </w:p>
    <w:p w14:paraId="6D0A829B" w14:textId="47415737" w:rsidR="001956DA" w:rsidRDefault="001956DA" w:rsidP="007277E6">
      <w:pPr>
        <w:tabs>
          <w:tab w:val="left" w:pos="4095"/>
        </w:tabs>
        <w:jc w:val="both"/>
        <w:rPr>
          <w:sz w:val="22"/>
          <w:szCs w:val="22"/>
        </w:rPr>
      </w:pPr>
    </w:p>
    <w:p w14:paraId="30BBA9D4" w14:textId="2A6F037B" w:rsidR="001956DA" w:rsidRDefault="001956DA" w:rsidP="007277E6">
      <w:pPr>
        <w:tabs>
          <w:tab w:val="left" w:pos="4095"/>
        </w:tabs>
        <w:jc w:val="both"/>
        <w:rPr>
          <w:sz w:val="22"/>
          <w:szCs w:val="22"/>
        </w:rPr>
      </w:pPr>
    </w:p>
    <w:p w14:paraId="7FE55AE0" w14:textId="1CDC315F" w:rsidR="001956DA" w:rsidRDefault="001956DA" w:rsidP="007277E6">
      <w:pPr>
        <w:tabs>
          <w:tab w:val="left" w:pos="4095"/>
        </w:tabs>
        <w:jc w:val="both"/>
        <w:rPr>
          <w:sz w:val="22"/>
          <w:szCs w:val="22"/>
        </w:rPr>
      </w:pPr>
    </w:p>
    <w:p w14:paraId="465ED5DD" w14:textId="3F3F5CA5" w:rsidR="001956DA" w:rsidRDefault="001956DA" w:rsidP="007277E6">
      <w:pPr>
        <w:tabs>
          <w:tab w:val="left" w:pos="4095"/>
        </w:tabs>
        <w:jc w:val="both"/>
        <w:rPr>
          <w:sz w:val="22"/>
          <w:szCs w:val="22"/>
        </w:rPr>
      </w:pPr>
    </w:p>
    <w:p w14:paraId="7CD20C37" w14:textId="212B97DD" w:rsidR="001956DA" w:rsidRDefault="001956DA" w:rsidP="007277E6">
      <w:pPr>
        <w:tabs>
          <w:tab w:val="left" w:pos="4095"/>
        </w:tabs>
        <w:jc w:val="both"/>
        <w:rPr>
          <w:sz w:val="22"/>
          <w:szCs w:val="22"/>
        </w:rPr>
      </w:pPr>
    </w:p>
    <w:p w14:paraId="206DB2C2" w14:textId="2B6F7C2B" w:rsidR="001956DA" w:rsidRDefault="001956DA" w:rsidP="007277E6">
      <w:pPr>
        <w:tabs>
          <w:tab w:val="left" w:pos="4095"/>
        </w:tabs>
        <w:jc w:val="both"/>
        <w:rPr>
          <w:sz w:val="22"/>
          <w:szCs w:val="22"/>
        </w:rPr>
      </w:pPr>
    </w:p>
    <w:p w14:paraId="6EFB403B" w14:textId="37DC03A2" w:rsidR="001956DA" w:rsidRDefault="001956DA" w:rsidP="007277E6">
      <w:pPr>
        <w:tabs>
          <w:tab w:val="left" w:pos="4095"/>
        </w:tabs>
        <w:jc w:val="both"/>
        <w:rPr>
          <w:sz w:val="22"/>
          <w:szCs w:val="22"/>
        </w:rPr>
      </w:pPr>
    </w:p>
    <w:p w14:paraId="0E841C6C" w14:textId="7D43020B" w:rsidR="001956DA" w:rsidRDefault="001956DA" w:rsidP="007277E6">
      <w:pPr>
        <w:tabs>
          <w:tab w:val="left" w:pos="4095"/>
        </w:tabs>
        <w:jc w:val="both"/>
        <w:rPr>
          <w:sz w:val="22"/>
          <w:szCs w:val="22"/>
        </w:rPr>
      </w:pPr>
    </w:p>
    <w:p w14:paraId="0EB263A6" w14:textId="6CA59053" w:rsidR="001956DA" w:rsidRDefault="001956DA" w:rsidP="007277E6">
      <w:pPr>
        <w:tabs>
          <w:tab w:val="left" w:pos="4095"/>
        </w:tabs>
        <w:jc w:val="both"/>
        <w:rPr>
          <w:sz w:val="22"/>
          <w:szCs w:val="22"/>
        </w:rPr>
      </w:pPr>
    </w:p>
    <w:p w14:paraId="269EA2C3" w14:textId="2ED6C7D1" w:rsidR="001956DA" w:rsidRDefault="001956DA" w:rsidP="007277E6">
      <w:pPr>
        <w:tabs>
          <w:tab w:val="left" w:pos="4095"/>
        </w:tabs>
        <w:jc w:val="both"/>
        <w:rPr>
          <w:sz w:val="22"/>
          <w:szCs w:val="22"/>
        </w:rPr>
      </w:pPr>
    </w:p>
    <w:p w14:paraId="00BC6084" w14:textId="55CF5549" w:rsidR="001956DA" w:rsidRDefault="001956DA" w:rsidP="007277E6">
      <w:pPr>
        <w:tabs>
          <w:tab w:val="left" w:pos="4095"/>
        </w:tabs>
        <w:jc w:val="both"/>
        <w:rPr>
          <w:sz w:val="22"/>
          <w:szCs w:val="22"/>
        </w:rPr>
      </w:pPr>
    </w:p>
    <w:p w14:paraId="0E07A73E" w14:textId="56A7ACAB" w:rsidR="001956DA" w:rsidRDefault="001956DA" w:rsidP="007277E6">
      <w:pPr>
        <w:tabs>
          <w:tab w:val="left" w:pos="4095"/>
        </w:tabs>
        <w:jc w:val="both"/>
        <w:rPr>
          <w:sz w:val="22"/>
          <w:szCs w:val="22"/>
        </w:rPr>
      </w:pPr>
    </w:p>
    <w:p w14:paraId="79981055" w14:textId="59B78284" w:rsidR="001956DA" w:rsidRDefault="001956DA" w:rsidP="007277E6">
      <w:pPr>
        <w:tabs>
          <w:tab w:val="left" w:pos="4095"/>
        </w:tabs>
        <w:jc w:val="both"/>
        <w:rPr>
          <w:sz w:val="22"/>
          <w:szCs w:val="22"/>
        </w:rPr>
      </w:pPr>
    </w:p>
    <w:p w14:paraId="7016E2AF" w14:textId="39034085" w:rsidR="001956DA" w:rsidRDefault="001956DA" w:rsidP="007277E6">
      <w:pPr>
        <w:tabs>
          <w:tab w:val="left" w:pos="4095"/>
        </w:tabs>
        <w:jc w:val="both"/>
        <w:rPr>
          <w:sz w:val="22"/>
          <w:szCs w:val="22"/>
        </w:rPr>
      </w:pPr>
    </w:p>
    <w:p w14:paraId="4CCF0C5A" w14:textId="3E19B0F6" w:rsidR="001956DA" w:rsidRDefault="001956DA" w:rsidP="007277E6">
      <w:pPr>
        <w:tabs>
          <w:tab w:val="left" w:pos="4095"/>
        </w:tabs>
        <w:jc w:val="both"/>
        <w:rPr>
          <w:sz w:val="22"/>
          <w:szCs w:val="22"/>
        </w:rPr>
      </w:pPr>
    </w:p>
    <w:p w14:paraId="7AA6A627" w14:textId="66412FBC" w:rsidR="001956DA" w:rsidRDefault="001956DA" w:rsidP="007277E6">
      <w:pPr>
        <w:tabs>
          <w:tab w:val="left" w:pos="4095"/>
        </w:tabs>
        <w:jc w:val="both"/>
        <w:rPr>
          <w:sz w:val="22"/>
          <w:szCs w:val="22"/>
        </w:rPr>
      </w:pPr>
    </w:p>
    <w:p w14:paraId="6DD12C04" w14:textId="0C9284CD" w:rsidR="001956DA" w:rsidRDefault="001956DA" w:rsidP="007277E6">
      <w:pPr>
        <w:tabs>
          <w:tab w:val="left" w:pos="4095"/>
        </w:tabs>
        <w:jc w:val="both"/>
        <w:rPr>
          <w:sz w:val="22"/>
          <w:szCs w:val="22"/>
        </w:rPr>
      </w:pPr>
    </w:p>
    <w:p w14:paraId="6BFD5CF3" w14:textId="71E3C41F" w:rsidR="001956DA" w:rsidRDefault="001956DA" w:rsidP="007277E6">
      <w:pPr>
        <w:tabs>
          <w:tab w:val="left" w:pos="4095"/>
        </w:tabs>
        <w:jc w:val="both"/>
        <w:rPr>
          <w:sz w:val="22"/>
          <w:szCs w:val="22"/>
        </w:rPr>
      </w:pPr>
    </w:p>
    <w:p w14:paraId="49E7BE31" w14:textId="5A782B0D" w:rsidR="001956DA" w:rsidRDefault="001956DA" w:rsidP="007277E6">
      <w:pPr>
        <w:tabs>
          <w:tab w:val="left" w:pos="4095"/>
        </w:tabs>
        <w:jc w:val="both"/>
        <w:rPr>
          <w:sz w:val="22"/>
          <w:szCs w:val="22"/>
        </w:rPr>
      </w:pPr>
    </w:p>
    <w:p w14:paraId="4F1875FA" w14:textId="7872D301" w:rsidR="001956DA" w:rsidRDefault="001956DA" w:rsidP="007277E6">
      <w:pPr>
        <w:tabs>
          <w:tab w:val="left" w:pos="4095"/>
        </w:tabs>
        <w:jc w:val="both"/>
        <w:rPr>
          <w:sz w:val="22"/>
          <w:szCs w:val="22"/>
        </w:rPr>
      </w:pPr>
    </w:p>
    <w:p w14:paraId="6815CFBD" w14:textId="27CF6199" w:rsidR="001956DA" w:rsidRDefault="001956DA" w:rsidP="007277E6">
      <w:pPr>
        <w:tabs>
          <w:tab w:val="left" w:pos="4095"/>
        </w:tabs>
        <w:jc w:val="both"/>
        <w:rPr>
          <w:sz w:val="22"/>
          <w:szCs w:val="22"/>
        </w:rPr>
      </w:pPr>
    </w:p>
    <w:p w14:paraId="59DFFF8D" w14:textId="015B9D51" w:rsidR="001956DA" w:rsidRDefault="001956DA" w:rsidP="007277E6">
      <w:pPr>
        <w:tabs>
          <w:tab w:val="left" w:pos="4095"/>
        </w:tabs>
        <w:jc w:val="both"/>
        <w:rPr>
          <w:sz w:val="22"/>
          <w:szCs w:val="22"/>
        </w:rPr>
      </w:pPr>
    </w:p>
    <w:p w14:paraId="32AEDEC7" w14:textId="79A55487" w:rsidR="001956DA" w:rsidRDefault="001956DA" w:rsidP="007277E6">
      <w:pPr>
        <w:tabs>
          <w:tab w:val="left" w:pos="4095"/>
        </w:tabs>
        <w:jc w:val="both"/>
        <w:rPr>
          <w:sz w:val="22"/>
          <w:szCs w:val="22"/>
        </w:rPr>
      </w:pPr>
    </w:p>
    <w:p w14:paraId="56A8BB63" w14:textId="22299C42" w:rsidR="001956DA" w:rsidRDefault="001956DA" w:rsidP="007277E6">
      <w:pPr>
        <w:tabs>
          <w:tab w:val="left" w:pos="4095"/>
        </w:tabs>
        <w:jc w:val="both"/>
        <w:rPr>
          <w:sz w:val="22"/>
          <w:szCs w:val="22"/>
        </w:rPr>
      </w:pPr>
    </w:p>
    <w:p w14:paraId="315C5AE8" w14:textId="3F184255" w:rsidR="001956DA" w:rsidRDefault="001956DA" w:rsidP="007277E6">
      <w:pPr>
        <w:tabs>
          <w:tab w:val="left" w:pos="4095"/>
        </w:tabs>
        <w:jc w:val="both"/>
        <w:rPr>
          <w:sz w:val="22"/>
          <w:szCs w:val="22"/>
        </w:rPr>
      </w:pPr>
    </w:p>
    <w:p w14:paraId="20B59EBB" w14:textId="72973C54" w:rsidR="001956DA" w:rsidRDefault="001956DA" w:rsidP="007277E6">
      <w:pPr>
        <w:tabs>
          <w:tab w:val="left" w:pos="4095"/>
        </w:tabs>
        <w:jc w:val="both"/>
        <w:rPr>
          <w:sz w:val="22"/>
          <w:szCs w:val="22"/>
        </w:rPr>
      </w:pPr>
    </w:p>
    <w:p w14:paraId="2EF25EE6" w14:textId="232F651D" w:rsidR="001956DA" w:rsidRDefault="001956DA" w:rsidP="007277E6">
      <w:pPr>
        <w:tabs>
          <w:tab w:val="left" w:pos="4095"/>
        </w:tabs>
        <w:jc w:val="both"/>
        <w:rPr>
          <w:sz w:val="22"/>
          <w:szCs w:val="22"/>
        </w:rPr>
      </w:pPr>
    </w:p>
    <w:p w14:paraId="6C46CEEB" w14:textId="737CEEDA" w:rsidR="001956DA" w:rsidRDefault="001956DA" w:rsidP="007277E6">
      <w:pPr>
        <w:tabs>
          <w:tab w:val="left" w:pos="4095"/>
        </w:tabs>
        <w:jc w:val="both"/>
        <w:rPr>
          <w:sz w:val="22"/>
          <w:szCs w:val="22"/>
        </w:rPr>
      </w:pPr>
    </w:p>
    <w:p w14:paraId="1AE4072D" w14:textId="38F40511" w:rsidR="001956DA" w:rsidRDefault="001956DA" w:rsidP="007277E6">
      <w:pPr>
        <w:tabs>
          <w:tab w:val="left" w:pos="4095"/>
        </w:tabs>
        <w:jc w:val="both"/>
        <w:rPr>
          <w:sz w:val="22"/>
          <w:szCs w:val="22"/>
        </w:rPr>
      </w:pPr>
    </w:p>
    <w:p w14:paraId="04732E1A" w14:textId="51BC5584" w:rsidR="001956DA" w:rsidRDefault="001956DA" w:rsidP="007277E6">
      <w:pPr>
        <w:tabs>
          <w:tab w:val="left" w:pos="4095"/>
        </w:tabs>
        <w:jc w:val="both"/>
        <w:rPr>
          <w:sz w:val="22"/>
          <w:szCs w:val="22"/>
        </w:rPr>
      </w:pPr>
    </w:p>
    <w:p w14:paraId="41297A07" w14:textId="6F3B268C" w:rsidR="001956DA" w:rsidRDefault="001956DA" w:rsidP="007277E6">
      <w:pPr>
        <w:tabs>
          <w:tab w:val="left" w:pos="4095"/>
        </w:tabs>
        <w:jc w:val="both"/>
        <w:rPr>
          <w:sz w:val="22"/>
          <w:szCs w:val="22"/>
        </w:rPr>
      </w:pPr>
    </w:p>
    <w:p w14:paraId="4B42B80D" w14:textId="599BB9D7" w:rsidR="001956DA" w:rsidRDefault="001956DA" w:rsidP="007277E6">
      <w:pPr>
        <w:tabs>
          <w:tab w:val="left" w:pos="4095"/>
        </w:tabs>
        <w:jc w:val="both"/>
        <w:rPr>
          <w:sz w:val="22"/>
          <w:szCs w:val="22"/>
        </w:rPr>
      </w:pPr>
    </w:p>
    <w:p w14:paraId="46355541" w14:textId="07148AE3" w:rsidR="001956DA" w:rsidRDefault="001956DA" w:rsidP="007277E6">
      <w:pPr>
        <w:tabs>
          <w:tab w:val="left" w:pos="4095"/>
        </w:tabs>
        <w:jc w:val="both"/>
        <w:rPr>
          <w:sz w:val="22"/>
          <w:szCs w:val="22"/>
        </w:rPr>
      </w:pPr>
    </w:p>
    <w:p w14:paraId="3A20EC00" w14:textId="1C0A850F" w:rsidR="001956DA" w:rsidRDefault="001956DA" w:rsidP="007277E6">
      <w:pPr>
        <w:tabs>
          <w:tab w:val="left" w:pos="4095"/>
        </w:tabs>
        <w:jc w:val="both"/>
        <w:rPr>
          <w:sz w:val="22"/>
          <w:szCs w:val="22"/>
        </w:rPr>
      </w:pPr>
    </w:p>
    <w:p w14:paraId="5A9F47BF" w14:textId="2B90462D" w:rsidR="001956DA" w:rsidRDefault="001956DA" w:rsidP="007277E6">
      <w:pPr>
        <w:tabs>
          <w:tab w:val="left" w:pos="4095"/>
        </w:tabs>
        <w:jc w:val="both"/>
        <w:rPr>
          <w:sz w:val="22"/>
          <w:szCs w:val="22"/>
        </w:rPr>
      </w:pPr>
    </w:p>
    <w:p w14:paraId="58E0F361" w14:textId="48E5B192" w:rsidR="001956DA" w:rsidRDefault="001956DA" w:rsidP="007277E6">
      <w:pPr>
        <w:tabs>
          <w:tab w:val="left" w:pos="4095"/>
        </w:tabs>
        <w:jc w:val="both"/>
        <w:rPr>
          <w:sz w:val="22"/>
          <w:szCs w:val="22"/>
        </w:rPr>
      </w:pPr>
    </w:p>
    <w:p w14:paraId="2EDA0602" w14:textId="7D2537A4" w:rsidR="001956DA" w:rsidRDefault="001956DA" w:rsidP="007277E6">
      <w:pPr>
        <w:tabs>
          <w:tab w:val="left" w:pos="4095"/>
        </w:tabs>
        <w:jc w:val="both"/>
        <w:rPr>
          <w:sz w:val="22"/>
          <w:szCs w:val="22"/>
        </w:rPr>
      </w:pPr>
    </w:p>
    <w:p w14:paraId="17D48245" w14:textId="4E9655ED" w:rsidR="001956DA" w:rsidRDefault="001956DA" w:rsidP="007277E6">
      <w:pPr>
        <w:tabs>
          <w:tab w:val="left" w:pos="4095"/>
        </w:tabs>
        <w:jc w:val="both"/>
        <w:rPr>
          <w:sz w:val="22"/>
          <w:szCs w:val="22"/>
        </w:rPr>
      </w:pPr>
    </w:p>
    <w:p w14:paraId="786B3C29" w14:textId="44EFF3A5" w:rsidR="001956DA" w:rsidRDefault="001956DA" w:rsidP="007277E6">
      <w:pPr>
        <w:tabs>
          <w:tab w:val="left" w:pos="4095"/>
        </w:tabs>
        <w:jc w:val="both"/>
        <w:rPr>
          <w:sz w:val="22"/>
          <w:szCs w:val="22"/>
        </w:rPr>
      </w:pPr>
    </w:p>
    <w:p w14:paraId="4462D96F" w14:textId="1F3C3EA9" w:rsidR="001956DA" w:rsidRDefault="001956DA" w:rsidP="007277E6">
      <w:pPr>
        <w:tabs>
          <w:tab w:val="left" w:pos="4095"/>
        </w:tabs>
        <w:jc w:val="both"/>
        <w:rPr>
          <w:sz w:val="22"/>
          <w:szCs w:val="22"/>
        </w:rPr>
      </w:pPr>
    </w:p>
    <w:p w14:paraId="653C89DF" w14:textId="5E821DDB" w:rsidR="001956DA" w:rsidRDefault="001956DA" w:rsidP="007277E6">
      <w:pPr>
        <w:tabs>
          <w:tab w:val="left" w:pos="4095"/>
        </w:tabs>
        <w:jc w:val="both"/>
        <w:rPr>
          <w:sz w:val="22"/>
          <w:szCs w:val="22"/>
        </w:rPr>
      </w:pPr>
    </w:p>
    <w:p w14:paraId="40C03F56" w14:textId="2A4AABD9" w:rsidR="001956DA" w:rsidRDefault="001956DA" w:rsidP="007277E6">
      <w:pPr>
        <w:tabs>
          <w:tab w:val="left" w:pos="4095"/>
        </w:tabs>
        <w:jc w:val="both"/>
        <w:rPr>
          <w:sz w:val="22"/>
          <w:szCs w:val="22"/>
        </w:rPr>
      </w:pPr>
    </w:p>
    <w:p w14:paraId="0DAF6300" w14:textId="1C75AF33" w:rsidR="001956DA" w:rsidRDefault="001956DA" w:rsidP="007277E6">
      <w:pPr>
        <w:tabs>
          <w:tab w:val="left" w:pos="4095"/>
        </w:tabs>
        <w:jc w:val="both"/>
        <w:rPr>
          <w:sz w:val="22"/>
          <w:szCs w:val="22"/>
        </w:rPr>
      </w:pPr>
    </w:p>
    <w:p w14:paraId="69CEF3D8" w14:textId="436D87C6" w:rsidR="001956DA" w:rsidRDefault="001956DA" w:rsidP="007277E6">
      <w:pPr>
        <w:tabs>
          <w:tab w:val="left" w:pos="4095"/>
        </w:tabs>
        <w:jc w:val="both"/>
        <w:rPr>
          <w:sz w:val="22"/>
          <w:szCs w:val="22"/>
        </w:rPr>
      </w:pPr>
    </w:p>
    <w:p w14:paraId="5BFE9CC1" w14:textId="51D0928C" w:rsidR="001956DA" w:rsidRDefault="001956DA" w:rsidP="007277E6">
      <w:pPr>
        <w:tabs>
          <w:tab w:val="left" w:pos="4095"/>
        </w:tabs>
        <w:jc w:val="both"/>
        <w:rPr>
          <w:sz w:val="22"/>
          <w:szCs w:val="22"/>
        </w:rPr>
      </w:pPr>
    </w:p>
    <w:p w14:paraId="4992D70E" w14:textId="215117E5" w:rsidR="001956DA" w:rsidRDefault="001956DA" w:rsidP="007277E6">
      <w:pPr>
        <w:tabs>
          <w:tab w:val="left" w:pos="4095"/>
        </w:tabs>
        <w:jc w:val="both"/>
        <w:rPr>
          <w:sz w:val="22"/>
          <w:szCs w:val="22"/>
        </w:rPr>
      </w:pPr>
    </w:p>
    <w:p w14:paraId="3F0E5D92" w14:textId="2528786B" w:rsidR="001956DA" w:rsidRDefault="001956DA" w:rsidP="007277E6">
      <w:pPr>
        <w:tabs>
          <w:tab w:val="left" w:pos="4095"/>
        </w:tabs>
        <w:jc w:val="both"/>
        <w:rPr>
          <w:sz w:val="22"/>
          <w:szCs w:val="22"/>
        </w:rPr>
      </w:pPr>
    </w:p>
    <w:p w14:paraId="1CA05433" w14:textId="4DCAEC43" w:rsidR="001956DA" w:rsidRDefault="001956DA" w:rsidP="007277E6">
      <w:pPr>
        <w:tabs>
          <w:tab w:val="left" w:pos="4095"/>
        </w:tabs>
        <w:jc w:val="both"/>
        <w:rPr>
          <w:sz w:val="22"/>
          <w:szCs w:val="22"/>
        </w:rPr>
      </w:pPr>
    </w:p>
    <w:p w14:paraId="7CD6A7F8" w14:textId="51F6C8EF" w:rsidR="001956DA" w:rsidRDefault="001956DA" w:rsidP="007277E6">
      <w:pPr>
        <w:tabs>
          <w:tab w:val="left" w:pos="4095"/>
        </w:tabs>
        <w:jc w:val="both"/>
        <w:rPr>
          <w:sz w:val="22"/>
          <w:szCs w:val="22"/>
        </w:rPr>
      </w:pPr>
    </w:p>
    <w:p w14:paraId="03874BC6" w14:textId="7872A153" w:rsidR="001956DA" w:rsidRDefault="001956DA" w:rsidP="007277E6">
      <w:pPr>
        <w:tabs>
          <w:tab w:val="left" w:pos="4095"/>
        </w:tabs>
        <w:jc w:val="both"/>
        <w:rPr>
          <w:sz w:val="22"/>
          <w:szCs w:val="22"/>
        </w:rPr>
      </w:pPr>
    </w:p>
    <w:p w14:paraId="60A3E868" w14:textId="0B17D658" w:rsidR="001956DA" w:rsidRDefault="001956DA" w:rsidP="007277E6">
      <w:pPr>
        <w:tabs>
          <w:tab w:val="left" w:pos="4095"/>
        </w:tabs>
        <w:jc w:val="both"/>
        <w:rPr>
          <w:sz w:val="22"/>
          <w:szCs w:val="22"/>
        </w:rPr>
      </w:pPr>
    </w:p>
    <w:p w14:paraId="2C86AB69" w14:textId="456AB2E3" w:rsidR="001956DA" w:rsidRDefault="001956DA" w:rsidP="007277E6">
      <w:pPr>
        <w:tabs>
          <w:tab w:val="left" w:pos="4095"/>
        </w:tabs>
        <w:jc w:val="both"/>
        <w:rPr>
          <w:sz w:val="22"/>
          <w:szCs w:val="22"/>
        </w:rPr>
      </w:pPr>
    </w:p>
    <w:p w14:paraId="295D7CD7" w14:textId="028B1DCC" w:rsidR="001956DA" w:rsidRDefault="001956DA" w:rsidP="007277E6">
      <w:pPr>
        <w:tabs>
          <w:tab w:val="left" w:pos="4095"/>
        </w:tabs>
        <w:jc w:val="both"/>
        <w:rPr>
          <w:sz w:val="22"/>
          <w:szCs w:val="22"/>
        </w:rPr>
      </w:pPr>
    </w:p>
    <w:p w14:paraId="2E02DED9" w14:textId="3F2BE61A" w:rsidR="001956DA" w:rsidRDefault="001956DA" w:rsidP="007277E6">
      <w:pPr>
        <w:tabs>
          <w:tab w:val="left" w:pos="4095"/>
        </w:tabs>
        <w:jc w:val="both"/>
        <w:rPr>
          <w:sz w:val="22"/>
          <w:szCs w:val="22"/>
        </w:rPr>
      </w:pPr>
    </w:p>
    <w:p w14:paraId="122757ED" w14:textId="0A64E8D5" w:rsidR="001956DA" w:rsidRDefault="001956DA" w:rsidP="007277E6">
      <w:pPr>
        <w:tabs>
          <w:tab w:val="left" w:pos="4095"/>
        </w:tabs>
        <w:jc w:val="both"/>
        <w:rPr>
          <w:sz w:val="22"/>
          <w:szCs w:val="22"/>
        </w:rPr>
      </w:pPr>
    </w:p>
    <w:p w14:paraId="5C44DCAA" w14:textId="58D242D1" w:rsidR="001956DA" w:rsidRDefault="001956DA" w:rsidP="007277E6">
      <w:pPr>
        <w:tabs>
          <w:tab w:val="left" w:pos="4095"/>
        </w:tabs>
        <w:jc w:val="both"/>
        <w:rPr>
          <w:sz w:val="22"/>
          <w:szCs w:val="22"/>
        </w:rPr>
      </w:pPr>
    </w:p>
    <w:p w14:paraId="155A3CB2" w14:textId="41D73A4D" w:rsidR="001956DA" w:rsidRDefault="001956DA" w:rsidP="007277E6">
      <w:pPr>
        <w:tabs>
          <w:tab w:val="left" w:pos="4095"/>
        </w:tabs>
        <w:jc w:val="both"/>
        <w:rPr>
          <w:sz w:val="22"/>
          <w:szCs w:val="22"/>
        </w:rPr>
      </w:pPr>
    </w:p>
    <w:p w14:paraId="78E47A4E" w14:textId="7034F679" w:rsidR="001956DA" w:rsidRDefault="001956DA" w:rsidP="007277E6">
      <w:pPr>
        <w:tabs>
          <w:tab w:val="left" w:pos="4095"/>
        </w:tabs>
        <w:jc w:val="both"/>
        <w:rPr>
          <w:sz w:val="22"/>
          <w:szCs w:val="22"/>
        </w:rPr>
      </w:pPr>
    </w:p>
    <w:p w14:paraId="3AE06EC7" w14:textId="4F0694A5" w:rsidR="001956DA" w:rsidRDefault="001956DA" w:rsidP="007277E6">
      <w:pPr>
        <w:tabs>
          <w:tab w:val="left" w:pos="4095"/>
        </w:tabs>
        <w:jc w:val="both"/>
        <w:rPr>
          <w:sz w:val="22"/>
          <w:szCs w:val="22"/>
        </w:rPr>
      </w:pPr>
    </w:p>
    <w:p w14:paraId="4A815B4D" w14:textId="5F987F40" w:rsidR="001956DA" w:rsidRDefault="001956DA" w:rsidP="007277E6">
      <w:pPr>
        <w:tabs>
          <w:tab w:val="left" w:pos="4095"/>
        </w:tabs>
        <w:jc w:val="both"/>
        <w:rPr>
          <w:sz w:val="22"/>
          <w:szCs w:val="22"/>
        </w:rPr>
      </w:pPr>
    </w:p>
    <w:p w14:paraId="785691C3" w14:textId="77777777" w:rsidR="001956DA" w:rsidRPr="00652E85" w:rsidRDefault="001956DA" w:rsidP="007277E6">
      <w:pPr>
        <w:tabs>
          <w:tab w:val="left" w:pos="4095"/>
        </w:tabs>
        <w:jc w:val="both"/>
        <w:rPr>
          <w:sz w:val="22"/>
          <w:szCs w:val="22"/>
        </w:rPr>
      </w:pPr>
    </w:p>
    <w:p w14:paraId="64FABAD0" w14:textId="77777777" w:rsidR="00C074CA" w:rsidRDefault="00C074CA" w:rsidP="00652E85">
      <w:pPr>
        <w:tabs>
          <w:tab w:val="left" w:pos="4095"/>
        </w:tabs>
        <w:jc w:val="both"/>
        <w:rPr>
          <w:sz w:val="22"/>
          <w:szCs w:val="22"/>
        </w:rPr>
      </w:pPr>
    </w:p>
    <w:p w14:paraId="01DDB8C0" w14:textId="77777777" w:rsidR="007277E6" w:rsidRDefault="007277E6" w:rsidP="00652E85">
      <w:pPr>
        <w:tabs>
          <w:tab w:val="left" w:pos="4095"/>
        </w:tabs>
        <w:jc w:val="both"/>
        <w:rPr>
          <w:sz w:val="22"/>
          <w:szCs w:val="22"/>
        </w:rPr>
      </w:pPr>
      <w:r w:rsidRPr="00652E85">
        <w:rPr>
          <w:b/>
          <w:sz w:val="22"/>
          <w:szCs w:val="22"/>
        </w:rPr>
        <w:lastRenderedPageBreak/>
        <w:t xml:space="preserve">Problem </w:t>
      </w:r>
      <w:r>
        <w:rPr>
          <w:b/>
          <w:sz w:val="22"/>
          <w:szCs w:val="22"/>
        </w:rPr>
        <w:t>4</w:t>
      </w:r>
      <w:r w:rsidRPr="00652E85">
        <w:rPr>
          <w:b/>
          <w:sz w:val="22"/>
          <w:szCs w:val="22"/>
        </w:rPr>
        <w:t>.</w:t>
      </w:r>
      <w:r w:rsidRPr="00652E85">
        <w:rPr>
          <w:sz w:val="22"/>
          <w:szCs w:val="22"/>
        </w:rPr>
        <w:t xml:space="preserve"> </w:t>
      </w:r>
      <w:r w:rsidRPr="00147AD5">
        <w:rPr>
          <w:sz w:val="22"/>
          <w:szCs w:val="22"/>
          <w:lang w:val="en-US"/>
        </w:rPr>
        <w:t>(For</w:t>
      </w:r>
      <w:r>
        <w:rPr>
          <w:sz w:val="22"/>
          <w:szCs w:val="22"/>
          <w:lang w:val="en-US"/>
        </w:rPr>
        <w:t xml:space="preserve"> </w:t>
      </w:r>
      <w:r w:rsidRPr="00147AD5">
        <w:rPr>
          <w:sz w:val="22"/>
          <w:szCs w:val="22"/>
          <w:lang w:val="en-US"/>
        </w:rPr>
        <w:t xml:space="preserve"> 5554 students, this problem is </w:t>
      </w:r>
      <w:r w:rsidRPr="00147AD5">
        <w:rPr>
          <w:sz w:val="22"/>
          <w:szCs w:val="22"/>
          <w:u w:val="single"/>
          <w:lang w:val="en-US"/>
        </w:rPr>
        <w:t>required</w:t>
      </w:r>
      <w:r w:rsidRPr="00147AD5">
        <w:rPr>
          <w:sz w:val="22"/>
          <w:szCs w:val="22"/>
          <w:lang w:val="en-US"/>
        </w:rPr>
        <w:t xml:space="preserve">. For 4554 students, this problem will count as </w:t>
      </w:r>
      <w:r w:rsidRPr="00147AD5">
        <w:rPr>
          <w:sz w:val="22"/>
          <w:szCs w:val="22"/>
          <w:u w:val="single"/>
          <w:lang w:val="en-US"/>
        </w:rPr>
        <w:t>extra credit</w:t>
      </w:r>
      <w:r w:rsidRPr="00147AD5">
        <w:rPr>
          <w:sz w:val="22"/>
          <w:szCs w:val="22"/>
          <w:lang w:val="en-US"/>
        </w:rPr>
        <w:t>.</w:t>
      </w:r>
      <w:r>
        <w:rPr>
          <w:sz w:val="22"/>
          <w:szCs w:val="22"/>
          <w:lang w:val="en-US"/>
        </w:rPr>
        <w:t xml:space="preserve"> This </w:t>
      </w:r>
      <w:r w:rsidR="00D25389">
        <w:rPr>
          <w:sz w:val="22"/>
          <w:szCs w:val="22"/>
          <w:lang w:val="en-US"/>
        </w:rPr>
        <w:t>topic</w:t>
      </w:r>
      <w:r>
        <w:rPr>
          <w:sz w:val="22"/>
          <w:szCs w:val="22"/>
          <w:lang w:val="en-US"/>
        </w:rPr>
        <w:t xml:space="preserve"> is </w:t>
      </w:r>
      <w:r w:rsidR="00D25389">
        <w:rPr>
          <w:sz w:val="22"/>
          <w:szCs w:val="22"/>
          <w:lang w:val="en-US"/>
        </w:rPr>
        <w:t>discussed</w:t>
      </w:r>
      <w:r>
        <w:rPr>
          <w:sz w:val="22"/>
          <w:szCs w:val="22"/>
          <w:lang w:val="en-US"/>
        </w:rPr>
        <w:t xml:space="preserve"> in Section 7.2 of </w:t>
      </w:r>
      <w:proofErr w:type="spellStart"/>
      <w:r>
        <w:rPr>
          <w:sz w:val="22"/>
          <w:szCs w:val="22"/>
          <w:lang w:val="en-US"/>
        </w:rPr>
        <w:t>Szeliski’s</w:t>
      </w:r>
      <w:proofErr w:type="spellEnd"/>
      <w:r>
        <w:rPr>
          <w:sz w:val="22"/>
          <w:szCs w:val="22"/>
          <w:lang w:val="en-US"/>
        </w:rPr>
        <w:t xml:space="preserve"> first edition, and in Section 11.3 of the second edition.</w:t>
      </w:r>
      <w:r w:rsidR="00D25389">
        <w:rPr>
          <w:sz w:val="22"/>
          <w:szCs w:val="22"/>
          <w:lang w:val="en-US"/>
        </w:rPr>
        <w:t>)</w:t>
      </w:r>
    </w:p>
    <w:p w14:paraId="3205428A" w14:textId="77777777" w:rsidR="007277E6" w:rsidRDefault="007277E6" w:rsidP="00652E85">
      <w:pPr>
        <w:tabs>
          <w:tab w:val="left" w:pos="4095"/>
        </w:tabs>
        <w:jc w:val="both"/>
        <w:rPr>
          <w:sz w:val="22"/>
          <w:szCs w:val="22"/>
        </w:rPr>
      </w:pPr>
    </w:p>
    <w:p w14:paraId="0ED68918" w14:textId="77777777" w:rsidR="00652E85" w:rsidRDefault="00652E85" w:rsidP="00652E85">
      <w:pPr>
        <w:tabs>
          <w:tab w:val="left" w:pos="4095"/>
        </w:tabs>
        <w:jc w:val="both"/>
        <w:rPr>
          <w:sz w:val="22"/>
          <w:szCs w:val="22"/>
        </w:rPr>
      </w:pPr>
      <w:r w:rsidRPr="00652E85">
        <w:rPr>
          <w:sz w:val="22"/>
          <w:szCs w:val="22"/>
        </w:rPr>
        <w:t xml:space="preserve">a) Find the </w:t>
      </w:r>
      <w:r w:rsidRPr="00D25389">
        <w:rPr>
          <w:i/>
          <w:sz w:val="22"/>
          <w:szCs w:val="22"/>
        </w:rPr>
        <w:t>essential matrix</w:t>
      </w:r>
      <w:r w:rsidRPr="00652E85">
        <w:rPr>
          <w:sz w:val="22"/>
          <w:szCs w:val="22"/>
        </w:rPr>
        <w:t xml:space="preserve"> that relates these 2 cameras, as a function of </w:t>
      </w:r>
      <w:r w:rsidRPr="00652E85">
        <w:rPr>
          <w:position w:val="-6"/>
          <w:sz w:val="22"/>
          <w:szCs w:val="22"/>
        </w:rPr>
        <w:object w:dxaOrig="180" w:dyaOrig="240" w14:anchorId="4560CCEB">
          <v:shape id="_x0000_i1030" type="#_x0000_t75" style="width:9.5pt;height:13pt" o:ole="">
            <v:imagedata r:id="rId151" o:title=""/>
          </v:shape>
          <o:OLEObject Type="Embed" ProgID="Equation.DSMT4" ShapeID="_x0000_i1030" DrawAspect="Content" ObjectID="_1668544002" r:id="rId205"/>
        </w:object>
      </w:r>
      <w:r w:rsidRPr="00652E85">
        <w:rPr>
          <w:sz w:val="22"/>
          <w:szCs w:val="22"/>
        </w:rPr>
        <w:t>.</w:t>
      </w:r>
    </w:p>
    <w:p w14:paraId="575629D8" w14:textId="77777777" w:rsidR="00D25389" w:rsidRPr="00652E85" w:rsidRDefault="00D25389" w:rsidP="00652E85">
      <w:pPr>
        <w:tabs>
          <w:tab w:val="left" w:pos="4095"/>
        </w:tabs>
        <w:jc w:val="both"/>
        <w:rPr>
          <w:sz w:val="22"/>
          <w:szCs w:val="22"/>
        </w:rPr>
      </w:pPr>
    </w:p>
    <w:p w14:paraId="1F90324A" w14:textId="77777777" w:rsidR="00652E85" w:rsidRDefault="00652E85" w:rsidP="00652E85">
      <w:pPr>
        <w:tabs>
          <w:tab w:val="left" w:pos="4095"/>
        </w:tabs>
        <w:jc w:val="both"/>
        <w:rPr>
          <w:sz w:val="22"/>
          <w:szCs w:val="22"/>
        </w:rPr>
      </w:pPr>
      <w:r w:rsidRPr="00652E85">
        <w:rPr>
          <w:sz w:val="22"/>
          <w:szCs w:val="22"/>
        </w:rPr>
        <w:t xml:space="preserve">b) </w:t>
      </w:r>
      <w:r w:rsidR="007277E6">
        <w:rPr>
          <w:sz w:val="22"/>
          <w:szCs w:val="22"/>
        </w:rPr>
        <w:t>Use your answer to part (a) to s</w:t>
      </w:r>
      <w:r w:rsidRPr="00652E85">
        <w:rPr>
          <w:sz w:val="22"/>
          <w:szCs w:val="22"/>
        </w:rPr>
        <w:t xml:space="preserve">olve for the locations of the 2 epipoles, </w:t>
      </w:r>
      <w:r w:rsidR="007277E6">
        <w:rPr>
          <w:sz w:val="22"/>
          <w:szCs w:val="22"/>
        </w:rPr>
        <w:t>and confirm that your answer agrees with your solution to Problem 3.</w:t>
      </w:r>
    </w:p>
    <w:p w14:paraId="79E60D28" w14:textId="77777777" w:rsidR="00D25389" w:rsidRPr="00652E85" w:rsidRDefault="00D25389" w:rsidP="00652E85">
      <w:pPr>
        <w:tabs>
          <w:tab w:val="left" w:pos="4095"/>
        </w:tabs>
        <w:jc w:val="both"/>
        <w:rPr>
          <w:sz w:val="22"/>
          <w:szCs w:val="22"/>
        </w:rPr>
      </w:pPr>
    </w:p>
    <w:p w14:paraId="0993B44A" w14:textId="77777777" w:rsidR="00652E85" w:rsidRPr="00652E85" w:rsidRDefault="00652E85" w:rsidP="00A936C9">
      <w:pPr>
        <w:keepNext/>
        <w:tabs>
          <w:tab w:val="left" w:pos="4095"/>
        </w:tabs>
        <w:jc w:val="both"/>
        <w:rPr>
          <w:sz w:val="22"/>
          <w:szCs w:val="22"/>
        </w:rPr>
      </w:pPr>
      <w:r w:rsidRPr="00652E85">
        <w:rPr>
          <w:sz w:val="22"/>
          <w:szCs w:val="22"/>
        </w:rPr>
        <w:t>c) For any given point</w:t>
      </w:r>
      <w:r w:rsidR="00D25389">
        <w:rPr>
          <w:sz w:val="22"/>
          <w:szCs w:val="22"/>
        </w:rPr>
        <w:t xml:space="preserve"> </w:t>
      </w:r>
      <m:oMath>
        <m:d>
          <m:dPr>
            <m:ctrlPr>
              <w:rPr>
                <w:rFonts w:ascii="Cambria Math" w:hAnsi="Cambria Math"/>
                <w:i/>
                <w:sz w:val="22"/>
                <w:szCs w:val="22"/>
              </w:rPr>
            </m:ctrlPr>
          </m:dPr>
          <m:e>
            <m:sSubSup>
              <m:sSubSupPr>
                <m:ctrlPr>
                  <w:rPr>
                    <w:rFonts w:ascii="Cambria Math" w:hAnsi="Cambria Math"/>
                    <w:i/>
                    <w:sz w:val="22"/>
                    <w:szCs w:val="22"/>
                  </w:rPr>
                </m:ctrlPr>
              </m:sSubSupPr>
              <m:e>
                <m:r>
                  <w:rPr>
                    <w:rFonts w:ascii="Cambria Math" w:hAnsi="Cambria Math"/>
                    <w:sz w:val="22"/>
                    <w:szCs w:val="22"/>
                  </w:rPr>
                  <m:t>x</m:t>
                </m:r>
              </m:e>
              <m:sub>
                <m:r>
                  <w:rPr>
                    <w:rFonts w:ascii="Cambria Math" w:hAnsi="Cambria Math"/>
                    <w:sz w:val="22"/>
                    <w:szCs w:val="22"/>
                  </w:rPr>
                  <m:t>L</m:t>
                </m:r>
              </m:sub>
              <m:sup>
                <m:r>
                  <w:rPr>
                    <w:rFonts w:ascii="Cambria Math" w:hAnsi="Cambria Math"/>
                    <w:sz w:val="22"/>
                    <w:szCs w:val="22"/>
                  </w:rPr>
                  <m:t>'</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y</m:t>
                </m:r>
              </m:e>
              <m:sub>
                <m:r>
                  <w:rPr>
                    <w:rFonts w:ascii="Cambria Math" w:hAnsi="Cambria Math"/>
                    <w:sz w:val="22"/>
                    <w:szCs w:val="22"/>
                  </w:rPr>
                  <m:t>L</m:t>
                </m:r>
              </m:sub>
              <m:sup>
                <m:r>
                  <w:rPr>
                    <w:rFonts w:ascii="Cambria Math" w:hAnsi="Cambria Math"/>
                    <w:sz w:val="22"/>
                    <w:szCs w:val="22"/>
                  </w:rPr>
                  <m:t>'</m:t>
                </m:r>
              </m:sup>
            </m:sSubSup>
            <m:r>
              <w:rPr>
                <w:rFonts w:ascii="Cambria Math" w:hAnsi="Cambria Math"/>
                <w:sz w:val="22"/>
                <w:szCs w:val="22"/>
              </w:rPr>
              <m:t xml:space="preserve"> </m:t>
            </m:r>
          </m:e>
        </m:d>
      </m:oMath>
      <w:r w:rsidRPr="00652E85">
        <w:rPr>
          <w:sz w:val="22"/>
          <w:szCs w:val="22"/>
        </w:rPr>
        <w:t xml:space="preserve"> in the left image, write an equation for the corresponding epipolar line in the right image.</w:t>
      </w:r>
    </w:p>
    <w:p w14:paraId="02783EFF" w14:textId="77777777" w:rsidR="007A3299" w:rsidRDefault="007A3299">
      <w:pPr>
        <w:rPr>
          <w:b/>
          <w:sz w:val="22"/>
          <w:szCs w:val="22"/>
          <w:lang w:val="en-US"/>
        </w:rPr>
      </w:pPr>
    </w:p>
    <w:p w14:paraId="5A157462" w14:textId="77777777" w:rsidR="007A3299" w:rsidRDefault="00204E2A" w:rsidP="00A936C9">
      <w:pPr>
        <w:keepNext/>
        <w:jc w:val="both"/>
        <w:rPr>
          <w:sz w:val="22"/>
          <w:szCs w:val="22"/>
        </w:rPr>
      </w:pPr>
      <w:r w:rsidRPr="003D44B1">
        <w:rPr>
          <w:b/>
          <w:sz w:val="22"/>
          <w:szCs w:val="22"/>
          <w:lang w:val="en-US"/>
        </w:rPr>
        <w:t xml:space="preserve">Problem </w:t>
      </w:r>
      <w:r w:rsidR="00A936C9">
        <w:rPr>
          <w:b/>
          <w:sz w:val="22"/>
          <w:szCs w:val="22"/>
          <w:lang w:val="en-US"/>
        </w:rPr>
        <w:t>5</w:t>
      </w:r>
      <w:r w:rsidRPr="003D44B1">
        <w:rPr>
          <w:b/>
          <w:sz w:val="22"/>
          <w:szCs w:val="22"/>
          <w:lang w:val="en-US"/>
        </w:rPr>
        <w:t xml:space="preserve">. </w:t>
      </w:r>
      <w:r w:rsidR="006A5A05" w:rsidRPr="006A5A05">
        <w:rPr>
          <w:sz w:val="22"/>
          <w:szCs w:val="22"/>
          <w:lang w:val="en-US"/>
        </w:rPr>
        <w:t>(20 points.)</w:t>
      </w:r>
      <w:r w:rsidRPr="003D44B1">
        <w:rPr>
          <w:i/>
          <w:sz w:val="22"/>
          <w:szCs w:val="22"/>
          <w:lang w:val="en-US"/>
        </w:rPr>
        <w:t xml:space="preserve"> </w:t>
      </w:r>
      <w:r w:rsidRPr="003D44B1">
        <w:rPr>
          <w:sz w:val="22"/>
          <w:szCs w:val="22"/>
        </w:rPr>
        <w:t xml:space="preserve">Write a Python/OpenCV program that </w:t>
      </w:r>
      <w:r w:rsidR="009F6A13">
        <w:rPr>
          <w:sz w:val="22"/>
          <w:szCs w:val="22"/>
        </w:rPr>
        <w:t xml:space="preserve">implements a </w:t>
      </w:r>
      <w:r w:rsidR="009F6A13" w:rsidRPr="00652E85">
        <w:rPr>
          <w:sz w:val="22"/>
          <w:szCs w:val="22"/>
        </w:rPr>
        <w:t>stereo matching algorithm for rectified stereo pairs.</w:t>
      </w:r>
      <w:r w:rsidR="007A3299">
        <w:rPr>
          <w:sz w:val="22"/>
          <w:szCs w:val="22"/>
        </w:rPr>
        <w:t xml:space="preserve"> An example image pair is shown below:</w:t>
      </w:r>
    </w:p>
    <w:p w14:paraId="041EB2D7" w14:textId="77777777" w:rsidR="007A3299" w:rsidRPr="00652E85" w:rsidRDefault="007A3299" w:rsidP="00602461">
      <w:pPr>
        <w:pStyle w:val="NormalWeb"/>
        <w:spacing w:after="240" w:afterAutospacing="0"/>
        <w:ind w:left="708"/>
        <w:jc w:val="both"/>
        <w:rPr>
          <w:sz w:val="22"/>
          <w:szCs w:val="22"/>
        </w:rPr>
      </w:pPr>
      <w:r w:rsidRPr="00652E85">
        <w:rPr>
          <w:noProof/>
          <w:sz w:val="22"/>
          <w:szCs w:val="22"/>
        </w:rPr>
        <w:drawing>
          <wp:inline distT="0" distB="0" distL="0" distR="0" wp14:anchorId="2DA21E73" wp14:editId="3F76FBC4">
            <wp:extent cx="2474268" cy="1853915"/>
            <wp:effectExtent l="0" t="0" r="2540" b="0"/>
            <wp:docPr id="11" name="Picture 11" descr="http://web.engr.illinois.edu/%7Eslazebni/spring14/assignment4/tsukuba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web.engr.illinois.edu/%7Eslazebni/spring14/assignment4/tsukuba1.jpg"/>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482108" cy="1859789"/>
                    </a:xfrm>
                    <a:prstGeom prst="rect">
                      <a:avLst/>
                    </a:prstGeom>
                    <a:noFill/>
                    <a:ln>
                      <a:noFill/>
                    </a:ln>
                  </pic:spPr>
                </pic:pic>
              </a:graphicData>
            </a:graphic>
          </wp:inline>
        </w:drawing>
      </w:r>
      <w:r w:rsidRPr="00652E85">
        <w:rPr>
          <w:sz w:val="22"/>
          <w:szCs w:val="22"/>
        </w:rPr>
        <w:t> </w:t>
      </w:r>
      <w:r w:rsidRPr="00652E85">
        <w:rPr>
          <w:noProof/>
          <w:sz w:val="22"/>
          <w:szCs w:val="22"/>
        </w:rPr>
        <w:drawing>
          <wp:inline distT="0" distB="0" distL="0" distR="0" wp14:anchorId="52A56DD0" wp14:editId="2F7295B6">
            <wp:extent cx="2476956" cy="1855929"/>
            <wp:effectExtent l="0" t="0" r="0" b="0"/>
            <wp:docPr id="17" name="Picture 17" descr="http://web.engr.illinois.edu/%7Eslazebni/spring14/assignment4/tsukuba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web.engr.illinois.edu/%7Eslazebni/spring14/assignment4/tsukuba2.jpg"/>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486709" cy="1863237"/>
                    </a:xfrm>
                    <a:prstGeom prst="rect">
                      <a:avLst/>
                    </a:prstGeom>
                    <a:noFill/>
                    <a:ln>
                      <a:noFill/>
                    </a:ln>
                  </pic:spPr>
                </pic:pic>
              </a:graphicData>
            </a:graphic>
          </wp:inline>
        </w:drawing>
      </w:r>
    </w:p>
    <w:p w14:paraId="28BFA76A" w14:textId="77777777" w:rsidR="00602461" w:rsidRDefault="007A3299" w:rsidP="00602461">
      <w:pPr>
        <w:jc w:val="both"/>
        <w:rPr>
          <w:sz w:val="22"/>
          <w:szCs w:val="22"/>
        </w:rPr>
      </w:pPr>
      <w:r w:rsidRPr="00652E85">
        <w:rPr>
          <w:sz w:val="22"/>
          <w:szCs w:val="22"/>
        </w:rPr>
        <w:t xml:space="preserve">The output </w:t>
      </w:r>
      <w:r w:rsidR="00602461">
        <w:rPr>
          <w:sz w:val="22"/>
          <w:szCs w:val="22"/>
        </w:rPr>
        <w:t xml:space="preserve">of your program </w:t>
      </w:r>
      <w:r w:rsidRPr="00652E85">
        <w:rPr>
          <w:sz w:val="22"/>
          <w:szCs w:val="22"/>
        </w:rPr>
        <w:t>should be a disparity map</w:t>
      </w:r>
      <w:r w:rsidR="00602461">
        <w:rPr>
          <w:sz w:val="22"/>
          <w:szCs w:val="22"/>
        </w:rPr>
        <w:t xml:space="preserve"> that is referenced</w:t>
      </w:r>
      <w:r>
        <w:rPr>
          <w:sz w:val="22"/>
          <w:szCs w:val="22"/>
        </w:rPr>
        <w:t xml:space="preserve"> </w:t>
      </w:r>
      <w:r w:rsidR="00602461">
        <w:rPr>
          <w:sz w:val="22"/>
          <w:szCs w:val="22"/>
        </w:rPr>
        <w:t>to the image frame</w:t>
      </w:r>
      <w:r w:rsidR="00A65A8B">
        <w:rPr>
          <w:sz w:val="22"/>
          <w:szCs w:val="22"/>
        </w:rPr>
        <w:t xml:space="preserve"> of the left camera</w:t>
      </w:r>
      <w:r>
        <w:rPr>
          <w:sz w:val="22"/>
          <w:szCs w:val="22"/>
        </w:rPr>
        <w:t>.</w:t>
      </w:r>
      <w:r w:rsidRPr="00652E85">
        <w:rPr>
          <w:sz w:val="22"/>
          <w:szCs w:val="22"/>
        </w:rPr>
        <w:t xml:space="preserve"> </w:t>
      </w:r>
      <w:r w:rsidR="00602461">
        <w:rPr>
          <w:sz w:val="22"/>
          <w:szCs w:val="22"/>
        </w:rPr>
        <w:t>The ideal output is shown at the left below.  (These stereo images and the ground-truth output were obtained from</w:t>
      </w:r>
      <w:r w:rsidR="00F61C54">
        <w:rPr>
          <w:sz w:val="22"/>
          <w:szCs w:val="22"/>
        </w:rPr>
        <w:t xml:space="preserve"> Middlebury College</w:t>
      </w:r>
      <w:r w:rsidR="00602461">
        <w:rPr>
          <w:sz w:val="22"/>
          <w:szCs w:val="22"/>
        </w:rPr>
        <w:t xml:space="preserve">, </w:t>
      </w:r>
      <w:hyperlink r:id="rId208" w:history="1">
        <w:r w:rsidR="00602461" w:rsidRPr="0035319E">
          <w:rPr>
            <w:rStyle w:val="Hyperlink"/>
            <w:sz w:val="22"/>
            <w:szCs w:val="22"/>
          </w:rPr>
          <w:t>https://vision.middlebury.edu/stereo/data/</w:t>
        </w:r>
      </w:hyperlink>
      <w:r w:rsidR="00602461">
        <w:rPr>
          <w:sz w:val="22"/>
          <w:szCs w:val="22"/>
        </w:rPr>
        <w:t xml:space="preserve">.) </w:t>
      </w:r>
      <w:r w:rsidR="00602461" w:rsidRPr="00652E85">
        <w:rPr>
          <w:sz w:val="22"/>
          <w:szCs w:val="22"/>
        </w:rPr>
        <w:t>Because of the difficulty of stereo matching, you should not expect perfect results from your program.</w:t>
      </w:r>
      <w:r w:rsidR="00602461">
        <w:rPr>
          <w:sz w:val="22"/>
          <w:szCs w:val="22"/>
        </w:rPr>
        <w:t xml:space="preserve"> </w:t>
      </w:r>
      <w:r w:rsidR="00A65A8B">
        <w:rPr>
          <w:sz w:val="22"/>
          <w:szCs w:val="22"/>
        </w:rPr>
        <w:t>For example, a reasonable computed</w:t>
      </w:r>
      <w:r w:rsidR="00602461">
        <w:rPr>
          <w:sz w:val="22"/>
          <w:szCs w:val="22"/>
        </w:rPr>
        <w:t xml:space="preserve"> output is shown at the right below.</w:t>
      </w:r>
    </w:p>
    <w:p w14:paraId="5B866805" w14:textId="77777777" w:rsidR="000B4B15" w:rsidRPr="00652E85" w:rsidRDefault="007A3299" w:rsidP="007A3299">
      <w:pPr>
        <w:pStyle w:val="NormalWeb"/>
        <w:jc w:val="center"/>
        <w:rPr>
          <w:sz w:val="22"/>
          <w:szCs w:val="22"/>
        </w:rPr>
      </w:pPr>
      <w:r w:rsidRPr="00652E85">
        <w:rPr>
          <w:noProof/>
          <w:sz w:val="22"/>
          <w:szCs w:val="22"/>
        </w:rPr>
        <w:drawing>
          <wp:inline distT="0" distB="0" distL="0" distR="0" wp14:anchorId="59E63617" wp14:editId="6FB5FB6D">
            <wp:extent cx="2597663" cy="1948248"/>
            <wp:effectExtent l="0" t="0" r="0" b="0"/>
            <wp:docPr id="24" name="Picture 24" descr="C:\Users\abbott\Downloads\from Lazebnik\assignment4_part1_data\tsukuba_g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abbott\Downloads\from Lazebnik\assignment4_part1_data\tsukuba_gt.jpg"/>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2651748" cy="1988812"/>
                    </a:xfrm>
                    <a:prstGeom prst="rect">
                      <a:avLst/>
                    </a:prstGeom>
                    <a:noFill/>
                    <a:ln>
                      <a:noFill/>
                    </a:ln>
                  </pic:spPr>
                </pic:pic>
              </a:graphicData>
            </a:graphic>
          </wp:inline>
        </w:drawing>
      </w:r>
      <w:r w:rsidRPr="007A3299">
        <w:rPr>
          <w:noProof/>
        </w:rPr>
        <w:t xml:space="preserve"> </w:t>
      </w:r>
      <w:r w:rsidR="000B4B15" w:rsidRPr="000B4B15">
        <w:rPr>
          <w:noProof/>
          <w:sz w:val="22"/>
          <w:szCs w:val="22"/>
        </w:rPr>
        <w:drawing>
          <wp:inline distT="0" distB="0" distL="0" distR="0" wp14:anchorId="337B7418" wp14:editId="22217AFC">
            <wp:extent cx="2579790" cy="1948004"/>
            <wp:effectExtent l="0" t="0" r="0" b="0"/>
            <wp:docPr id="29" name="Picture 29" descr="C:\Users\abbott\Documents\ALA\_Courses\5554\homework\previous\HW3\HW3 P2 sample solution\NCC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bbott\Documents\ALA\_Courses\5554\homework\previous\HW3\HW3 P2 sample solution\NCC09.png"/>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2605538" cy="1967447"/>
                    </a:xfrm>
                    <a:prstGeom prst="rect">
                      <a:avLst/>
                    </a:prstGeom>
                    <a:noFill/>
                    <a:ln>
                      <a:noFill/>
                    </a:ln>
                  </pic:spPr>
                </pic:pic>
              </a:graphicData>
            </a:graphic>
          </wp:inline>
        </w:drawing>
      </w:r>
    </w:p>
    <w:p w14:paraId="4E5171D7" w14:textId="77777777" w:rsidR="00A65A8B" w:rsidRDefault="00A65A8B" w:rsidP="007A3299">
      <w:pPr>
        <w:pStyle w:val="NormalWeb"/>
        <w:jc w:val="both"/>
        <w:rPr>
          <w:sz w:val="22"/>
          <w:szCs w:val="22"/>
        </w:rPr>
      </w:pPr>
      <w:r>
        <w:rPr>
          <w:sz w:val="22"/>
          <w:szCs w:val="22"/>
        </w:rPr>
        <w:t>Your code should perform window-based matching.  F</w:t>
      </w:r>
      <w:r w:rsidR="007A3299" w:rsidRPr="00652E85">
        <w:rPr>
          <w:sz w:val="22"/>
          <w:szCs w:val="22"/>
        </w:rPr>
        <w:t xml:space="preserve">or each pixel in the first (reference) image (except near the image boundary), pick a window around that pixel and then search the corresponding </w:t>
      </w:r>
      <w:r>
        <w:rPr>
          <w:sz w:val="22"/>
          <w:szCs w:val="22"/>
        </w:rPr>
        <w:t>row in the second image for the location having the best match.</w:t>
      </w:r>
    </w:p>
    <w:p w14:paraId="25891FC5" w14:textId="77777777" w:rsidR="00A65A8B" w:rsidRPr="00652E85" w:rsidRDefault="00A65A8B" w:rsidP="00A65A8B">
      <w:pPr>
        <w:pStyle w:val="NormalWeb"/>
        <w:jc w:val="both"/>
        <w:rPr>
          <w:sz w:val="22"/>
          <w:szCs w:val="22"/>
        </w:rPr>
      </w:pPr>
      <w:r w:rsidRPr="00652E85">
        <w:rPr>
          <w:sz w:val="22"/>
          <w:szCs w:val="22"/>
        </w:rPr>
        <w:t xml:space="preserve">You should experiment with the following settings and parameters. </w:t>
      </w:r>
      <w:r>
        <w:rPr>
          <w:sz w:val="22"/>
          <w:szCs w:val="22"/>
        </w:rPr>
        <w:t>In your solution sheet, w</w:t>
      </w:r>
      <w:r w:rsidRPr="00652E85">
        <w:rPr>
          <w:sz w:val="22"/>
          <w:szCs w:val="22"/>
        </w:rPr>
        <w:t xml:space="preserve">rite a </w:t>
      </w:r>
      <w:r>
        <w:rPr>
          <w:sz w:val="22"/>
          <w:szCs w:val="22"/>
        </w:rPr>
        <w:t>brief description to describe the following and to present your results:</w:t>
      </w:r>
    </w:p>
    <w:p w14:paraId="18949A2B" w14:textId="77777777" w:rsidR="00A65A8B" w:rsidRPr="00652E85" w:rsidRDefault="00A65A8B" w:rsidP="00A65A8B">
      <w:pPr>
        <w:numPr>
          <w:ilvl w:val="0"/>
          <w:numId w:val="13"/>
        </w:numPr>
        <w:spacing w:before="100" w:beforeAutospacing="1" w:after="240"/>
        <w:jc w:val="both"/>
        <w:rPr>
          <w:sz w:val="22"/>
          <w:szCs w:val="22"/>
        </w:rPr>
      </w:pPr>
      <w:r w:rsidRPr="00652E85">
        <w:rPr>
          <w:b/>
          <w:bCs/>
          <w:sz w:val="22"/>
          <w:szCs w:val="22"/>
        </w:rPr>
        <w:lastRenderedPageBreak/>
        <w:t>Window size:</w:t>
      </w:r>
      <w:r w:rsidRPr="00652E85">
        <w:rPr>
          <w:sz w:val="22"/>
          <w:szCs w:val="22"/>
        </w:rPr>
        <w:t xml:space="preserve"> Show disparity maps for 2 or more window sizes and describe the trade-offs between the different window sizes. Which case gave you the best results? How did the computation time depend on window size?</w:t>
      </w:r>
    </w:p>
    <w:p w14:paraId="17EB0FAF" w14:textId="77777777" w:rsidR="00A65A8B" w:rsidRDefault="00A65A8B" w:rsidP="00F61C54">
      <w:pPr>
        <w:numPr>
          <w:ilvl w:val="0"/>
          <w:numId w:val="13"/>
        </w:numPr>
        <w:spacing w:before="100" w:beforeAutospacing="1" w:after="240"/>
        <w:jc w:val="both"/>
        <w:rPr>
          <w:sz w:val="22"/>
          <w:szCs w:val="22"/>
        </w:rPr>
      </w:pPr>
      <w:r w:rsidRPr="00652E85">
        <w:rPr>
          <w:b/>
          <w:bCs/>
          <w:sz w:val="22"/>
          <w:szCs w:val="22"/>
        </w:rPr>
        <w:t>Matching criterion:</w:t>
      </w:r>
      <w:r w:rsidRPr="00652E85">
        <w:rPr>
          <w:sz w:val="22"/>
          <w:szCs w:val="22"/>
        </w:rPr>
        <w:t xml:space="preserve"> Try</w:t>
      </w:r>
      <w:r>
        <w:rPr>
          <w:sz w:val="22"/>
          <w:szCs w:val="22"/>
        </w:rPr>
        <w:t xml:space="preserve"> at least 2 different matching criteria, </w:t>
      </w:r>
      <w:r w:rsidR="000B4B15">
        <w:rPr>
          <w:sz w:val="22"/>
          <w:szCs w:val="22"/>
        </w:rPr>
        <w:t xml:space="preserve">including </w:t>
      </w:r>
      <w:r w:rsidRPr="00652E85">
        <w:rPr>
          <w:sz w:val="22"/>
          <w:szCs w:val="22"/>
        </w:rPr>
        <w:t>sum of squared differences (SSD) and</w:t>
      </w:r>
      <w:r w:rsidR="000B4B15">
        <w:rPr>
          <w:sz w:val="22"/>
          <w:szCs w:val="22"/>
        </w:rPr>
        <w:t xml:space="preserve"> any other criteria that you choose.</w:t>
      </w:r>
      <w:r w:rsidRPr="00652E85">
        <w:rPr>
          <w:sz w:val="22"/>
          <w:szCs w:val="22"/>
        </w:rPr>
        <w:t xml:space="preserve"> D</w:t>
      </w:r>
      <w:r w:rsidR="000B4B15">
        <w:rPr>
          <w:sz w:val="22"/>
          <w:szCs w:val="22"/>
        </w:rPr>
        <w:t xml:space="preserve">escribe </w:t>
      </w:r>
      <w:r w:rsidRPr="00652E85">
        <w:rPr>
          <w:sz w:val="22"/>
          <w:szCs w:val="22"/>
        </w:rPr>
        <w:t xml:space="preserve">what differences you observed in the results, if any. </w:t>
      </w:r>
    </w:p>
    <w:p w14:paraId="2FC5588F" w14:textId="77777777" w:rsidR="00F61C54" w:rsidRDefault="00F61C54" w:rsidP="00F61C54">
      <w:pPr>
        <w:numPr>
          <w:ilvl w:val="0"/>
          <w:numId w:val="13"/>
        </w:numPr>
        <w:spacing w:before="100" w:beforeAutospacing="1" w:after="240"/>
        <w:jc w:val="both"/>
        <w:rPr>
          <w:sz w:val="22"/>
          <w:szCs w:val="22"/>
        </w:rPr>
      </w:pPr>
      <w:r>
        <w:rPr>
          <w:b/>
          <w:bCs/>
          <w:sz w:val="22"/>
          <w:szCs w:val="22"/>
        </w:rPr>
        <w:t>Disparity limits</w:t>
      </w:r>
      <w:r w:rsidRPr="00652E85">
        <w:rPr>
          <w:b/>
          <w:bCs/>
          <w:sz w:val="22"/>
          <w:szCs w:val="22"/>
        </w:rPr>
        <w:t>:</w:t>
      </w:r>
      <w:r w:rsidRPr="00652E85">
        <w:rPr>
          <w:sz w:val="22"/>
          <w:szCs w:val="22"/>
        </w:rPr>
        <w:t xml:space="preserve"> Most stereo matching algorithms</w:t>
      </w:r>
      <w:r>
        <w:rPr>
          <w:sz w:val="22"/>
          <w:szCs w:val="22"/>
        </w:rPr>
        <w:t xml:space="preserve"> do not </w:t>
      </w:r>
      <w:r w:rsidRPr="00652E85">
        <w:rPr>
          <w:sz w:val="22"/>
          <w:szCs w:val="22"/>
        </w:rPr>
        <w:t>search an entire epipolar line in order to find one corresponding point, but instead search within a range of possible disparity values. Examine the given stereo pair to determine the minimum and maximum disparity values that makes sense. In your write-up, describe the settings that you decided to use in your program.</w:t>
      </w:r>
    </w:p>
    <w:p w14:paraId="40E33154" w14:textId="77777777" w:rsidR="00F61C54" w:rsidRDefault="00F61C54" w:rsidP="00F61C54">
      <w:pPr>
        <w:numPr>
          <w:ilvl w:val="0"/>
          <w:numId w:val="13"/>
        </w:numPr>
        <w:spacing w:before="100" w:beforeAutospacing="1" w:after="240"/>
        <w:jc w:val="both"/>
        <w:rPr>
          <w:sz w:val="22"/>
          <w:szCs w:val="22"/>
        </w:rPr>
      </w:pPr>
      <w:r>
        <w:rPr>
          <w:b/>
          <w:bCs/>
          <w:sz w:val="22"/>
          <w:szCs w:val="22"/>
        </w:rPr>
        <w:t>Other constraints</w:t>
      </w:r>
      <w:r w:rsidRPr="00652E85">
        <w:rPr>
          <w:b/>
          <w:bCs/>
          <w:sz w:val="22"/>
          <w:szCs w:val="22"/>
        </w:rPr>
        <w:t>:</w:t>
      </w:r>
      <w:r w:rsidRPr="00652E85">
        <w:rPr>
          <w:sz w:val="22"/>
          <w:szCs w:val="22"/>
        </w:rPr>
        <w:t xml:space="preserve"> Most stereo matching algorithms</w:t>
      </w:r>
      <w:r>
        <w:rPr>
          <w:sz w:val="22"/>
          <w:szCs w:val="22"/>
        </w:rPr>
        <w:t xml:space="preserve"> use a variety of constraints for reduce the amount of search. Several of these constraints have been discussed in lectures. In your write-up, describe which of those constraints (if any) you used in your solution to this problem.</w:t>
      </w:r>
      <w:r w:rsidR="00800196">
        <w:rPr>
          <w:sz w:val="22"/>
          <w:szCs w:val="22"/>
        </w:rPr>
        <w:t xml:space="preserve"> </w:t>
      </w:r>
    </w:p>
    <w:p w14:paraId="66E83303" w14:textId="77777777" w:rsidR="00800196" w:rsidRPr="00800196" w:rsidRDefault="00800196" w:rsidP="00800196">
      <w:pPr>
        <w:numPr>
          <w:ilvl w:val="0"/>
          <w:numId w:val="13"/>
        </w:numPr>
        <w:spacing w:before="100" w:beforeAutospacing="1" w:after="240"/>
        <w:jc w:val="both"/>
        <w:rPr>
          <w:sz w:val="22"/>
          <w:szCs w:val="22"/>
        </w:rPr>
      </w:pPr>
      <w:r>
        <w:rPr>
          <w:b/>
          <w:bCs/>
          <w:sz w:val="22"/>
          <w:szCs w:val="22"/>
        </w:rPr>
        <w:t>Not required, but worth considering:</w:t>
      </w:r>
      <w:r w:rsidRPr="00652E85">
        <w:rPr>
          <w:sz w:val="22"/>
          <w:szCs w:val="22"/>
        </w:rPr>
        <w:t xml:space="preserve"> </w:t>
      </w:r>
      <w:r>
        <w:rPr>
          <w:sz w:val="22"/>
          <w:szCs w:val="22"/>
        </w:rPr>
        <w:t xml:space="preserve">Suppose feature descriptors such as SIFT or ORB were used in developing your script. What are some advantages and disadvantages? </w:t>
      </w:r>
    </w:p>
    <w:p w14:paraId="74F9EF93" w14:textId="77777777" w:rsidR="00A65A8B" w:rsidRDefault="007C55D8" w:rsidP="00A65A8B">
      <w:pPr>
        <w:tabs>
          <w:tab w:val="left" w:pos="1440"/>
          <w:tab w:val="left" w:pos="2160"/>
          <w:tab w:val="left" w:pos="2880"/>
          <w:tab w:val="left" w:pos="3600"/>
          <w:tab w:val="left" w:pos="4320"/>
          <w:tab w:val="left" w:pos="5040"/>
          <w:tab w:val="left" w:pos="5760"/>
          <w:tab w:val="left" w:pos="6447"/>
        </w:tabs>
        <w:jc w:val="both"/>
        <w:rPr>
          <w:sz w:val="22"/>
          <w:szCs w:val="22"/>
        </w:rPr>
      </w:pPr>
      <w:r>
        <w:rPr>
          <w:i/>
          <w:sz w:val="22"/>
          <w:szCs w:val="22"/>
        </w:rPr>
        <w:t>Additional requirements</w:t>
      </w:r>
      <w:r w:rsidR="00F61C54" w:rsidRPr="00F61C54">
        <w:rPr>
          <w:i/>
          <w:sz w:val="22"/>
          <w:szCs w:val="22"/>
        </w:rPr>
        <w:t>:</w:t>
      </w:r>
      <w:r w:rsidR="00F61C54">
        <w:rPr>
          <w:sz w:val="22"/>
          <w:szCs w:val="22"/>
        </w:rPr>
        <w:t xml:space="preserve">  Use the file name </w:t>
      </w:r>
      <w:r w:rsidR="00F61C54" w:rsidRPr="003D44B1">
        <w:rPr>
          <w:rFonts w:ascii="Consolas" w:hAnsi="Consolas"/>
          <w:sz w:val="22"/>
          <w:szCs w:val="22"/>
          <w:lang w:val="en-US"/>
        </w:rPr>
        <w:t>P</w:t>
      </w:r>
      <w:r w:rsidR="006863B0">
        <w:rPr>
          <w:rFonts w:ascii="Consolas" w:hAnsi="Consolas"/>
          <w:sz w:val="22"/>
          <w:szCs w:val="22"/>
          <w:lang w:val="en-US"/>
        </w:rPr>
        <w:t>5</w:t>
      </w:r>
      <w:r w:rsidR="00F61C54" w:rsidRPr="003D44B1">
        <w:rPr>
          <w:rFonts w:ascii="Consolas" w:hAnsi="Consolas" w:cs="Courier New"/>
          <w:sz w:val="22"/>
          <w:szCs w:val="22"/>
          <w:lang w:val="en-US"/>
        </w:rPr>
        <w:t>.py</w:t>
      </w:r>
      <w:r w:rsidR="00F61C54" w:rsidRPr="003D44B1">
        <w:rPr>
          <w:sz w:val="22"/>
          <w:szCs w:val="22"/>
          <w:lang w:val="en-US"/>
        </w:rPr>
        <w:t xml:space="preserve"> </w:t>
      </w:r>
      <w:r w:rsidR="00F61C54">
        <w:rPr>
          <w:sz w:val="22"/>
          <w:szCs w:val="22"/>
          <w:lang w:val="en-US"/>
        </w:rPr>
        <w:t xml:space="preserve">for </w:t>
      </w:r>
      <w:r w:rsidR="00F61C54" w:rsidRPr="003D44B1">
        <w:rPr>
          <w:sz w:val="22"/>
          <w:szCs w:val="22"/>
          <w:lang w:val="en-US"/>
        </w:rPr>
        <w:t>your script</w:t>
      </w:r>
      <w:r w:rsidR="00F61C54">
        <w:rPr>
          <w:sz w:val="22"/>
          <w:szCs w:val="22"/>
          <w:lang w:val="en-US"/>
        </w:rPr>
        <w:t>.</w:t>
      </w:r>
      <w:r w:rsidR="00F61C54" w:rsidRPr="003D44B1">
        <w:rPr>
          <w:sz w:val="22"/>
          <w:szCs w:val="22"/>
          <w:lang w:val="en-US"/>
        </w:rPr>
        <w:t xml:space="preserve"> Paste this script into your answer sheet, and also submit the source file.</w:t>
      </w:r>
      <w:r w:rsidR="00F61C54">
        <w:rPr>
          <w:sz w:val="22"/>
          <w:szCs w:val="22"/>
          <w:lang w:val="en-US"/>
        </w:rPr>
        <w:t xml:space="preserve">  Assume that the input files are named </w:t>
      </w:r>
      <w:r w:rsidR="00F61C54" w:rsidRPr="007C55D8">
        <w:rPr>
          <w:rFonts w:ascii="Consolas" w:hAnsi="Consolas"/>
          <w:sz w:val="22"/>
          <w:szCs w:val="22"/>
          <w:lang w:val="en-US"/>
        </w:rPr>
        <w:t>image_left.png</w:t>
      </w:r>
      <w:r w:rsidR="00F61C54">
        <w:rPr>
          <w:sz w:val="22"/>
          <w:szCs w:val="22"/>
          <w:lang w:val="en-US"/>
        </w:rPr>
        <w:t xml:space="preserve"> and </w:t>
      </w:r>
      <w:r w:rsidR="00F61C54" w:rsidRPr="007C55D8">
        <w:rPr>
          <w:rFonts w:ascii="Consolas" w:hAnsi="Consolas"/>
          <w:sz w:val="22"/>
          <w:szCs w:val="22"/>
          <w:lang w:val="en-US"/>
        </w:rPr>
        <w:t>image_right.png</w:t>
      </w:r>
      <w:r w:rsidR="00F61C54">
        <w:rPr>
          <w:sz w:val="22"/>
          <w:szCs w:val="22"/>
          <w:lang w:val="en-US"/>
        </w:rPr>
        <w:t>, and hard-code these names into your program.</w:t>
      </w:r>
      <w:r>
        <w:rPr>
          <w:sz w:val="22"/>
          <w:szCs w:val="22"/>
          <w:lang w:val="en-US"/>
        </w:rPr>
        <w:t xml:space="preserve"> </w:t>
      </w:r>
      <w:r w:rsidR="00A936C9">
        <w:rPr>
          <w:sz w:val="22"/>
          <w:szCs w:val="22"/>
          <w:lang w:val="en-US"/>
        </w:rPr>
        <w:t xml:space="preserve">The output of your program should be an image file named </w:t>
      </w:r>
      <w:r w:rsidR="00A936C9" w:rsidRPr="007C55D8">
        <w:rPr>
          <w:rFonts w:ascii="Consolas" w:hAnsi="Consolas"/>
          <w:sz w:val="22"/>
          <w:szCs w:val="22"/>
          <w:lang w:val="en-US"/>
        </w:rPr>
        <w:t>disp_map.png</w:t>
      </w:r>
      <w:r w:rsidR="00A936C9">
        <w:rPr>
          <w:sz w:val="22"/>
          <w:szCs w:val="22"/>
          <w:lang w:val="en-US"/>
        </w:rPr>
        <w:t xml:space="preserve">, and it should be the same size as one of the input images. Submit a copy of </w:t>
      </w:r>
      <w:r w:rsidR="00A936C9" w:rsidRPr="007C55D8">
        <w:rPr>
          <w:rFonts w:ascii="Consolas" w:hAnsi="Consolas"/>
          <w:sz w:val="22"/>
          <w:szCs w:val="22"/>
          <w:lang w:val="en-US"/>
        </w:rPr>
        <w:t>disp_map.png</w:t>
      </w:r>
      <w:r w:rsidR="00A936C9">
        <w:rPr>
          <w:sz w:val="22"/>
          <w:szCs w:val="22"/>
          <w:lang w:val="en-US"/>
        </w:rPr>
        <w:t xml:space="preserve"> that contains the best output from your program. </w:t>
      </w:r>
      <w:r>
        <w:rPr>
          <w:sz w:val="22"/>
          <w:szCs w:val="22"/>
          <w:lang w:val="en-US"/>
        </w:rPr>
        <w:t xml:space="preserve">In your write-up, show this best output along with a few other representative disparity maps that you computed.  Briefly </w:t>
      </w:r>
      <w:r w:rsidR="00A65A8B" w:rsidRPr="00652E85">
        <w:rPr>
          <w:sz w:val="22"/>
          <w:szCs w:val="22"/>
        </w:rPr>
        <w:t xml:space="preserve">discuss the strengths and shortcomings of your algorithm. Where do the estimated disparity maps look good, and where do they look bad? What </w:t>
      </w:r>
      <w:r>
        <w:rPr>
          <w:sz w:val="22"/>
          <w:szCs w:val="22"/>
        </w:rPr>
        <w:t>additional work could be done to produce better results?</w:t>
      </w:r>
    </w:p>
    <w:p w14:paraId="3368D36A" w14:textId="77777777" w:rsidR="00800196" w:rsidRPr="00652E85" w:rsidRDefault="00800196" w:rsidP="00A65A8B">
      <w:pPr>
        <w:tabs>
          <w:tab w:val="left" w:pos="1440"/>
          <w:tab w:val="left" w:pos="2160"/>
          <w:tab w:val="left" w:pos="2880"/>
          <w:tab w:val="left" w:pos="3600"/>
          <w:tab w:val="left" w:pos="4320"/>
          <w:tab w:val="left" w:pos="5040"/>
          <w:tab w:val="left" w:pos="5760"/>
          <w:tab w:val="left" w:pos="6447"/>
        </w:tabs>
        <w:jc w:val="both"/>
        <w:rPr>
          <w:sz w:val="22"/>
          <w:szCs w:val="22"/>
        </w:rPr>
      </w:pPr>
    </w:p>
    <w:p w14:paraId="57834A78" w14:textId="77777777" w:rsidR="00800196" w:rsidRPr="00800196" w:rsidRDefault="00800196" w:rsidP="00800196">
      <w:pPr>
        <w:jc w:val="both"/>
        <w:rPr>
          <w:sz w:val="22"/>
          <w:szCs w:val="22"/>
        </w:rPr>
      </w:pPr>
      <w:r>
        <w:rPr>
          <w:sz w:val="22"/>
          <w:szCs w:val="22"/>
        </w:rPr>
        <w:t>F</w:t>
      </w:r>
      <w:r w:rsidRPr="00800196">
        <w:rPr>
          <w:sz w:val="22"/>
          <w:szCs w:val="22"/>
        </w:rPr>
        <w:t>or this problem, do not use any OpenCV/NumPy/etc. functions except for the following: for loading/saving image files, and for basic math and matrix operations. (</w:t>
      </w:r>
      <w:r>
        <w:rPr>
          <w:sz w:val="22"/>
          <w:szCs w:val="22"/>
        </w:rPr>
        <w:t>I</w:t>
      </w:r>
      <w:r w:rsidRPr="00800196">
        <w:rPr>
          <w:sz w:val="22"/>
          <w:szCs w:val="22"/>
        </w:rPr>
        <w:t xml:space="preserve">f you decide to use keypoint descriptors such as ORB, you </w:t>
      </w:r>
      <w:r w:rsidRPr="00800196">
        <w:rPr>
          <w:sz w:val="22"/>
          <w:szCs w:val="22"/>
          <w:u w:val="single"/>
        </w:rPr>
        <w:t>are</w:t>
      </w:r>
      <w:r>
        <w:rPr>
          <w:sz w:val="22"/>
          <w:szCs w:val="22"/>
        </w:rPr>
        <w:t xml:space="preserve"> allowed to</w:t>
      </w:r>
      <w:r w:rsidRPr="00800196">
        <w:rPr>
          <w:sz w:val="22"/>
          <w:szCs w:val="22"/>
        </w:rPr>
        <w:t xml:space="preserve"> use canned library functions</w:t>
      </w:r>
      <w:r>
        <w:rPr>
          <w:sz w:val="22"/>
          <w:szCs w:val="22"/>
        </w:rPr>
        <w:t xml:space="preserve"> for detection/matching</w:t>
      </w:r>
      <w:r w:rsidRPr="00800196">
        <w:rPr>
          <w:sz w:val="22"/>
          <w:szCs w:val="22"/>
        </w:rPr>
        <w:t>.)</w:t>
      </w:r>
    </w:p>
    <w:p w14:paraId="62CCC9F0" w14:textId="5B4FDE0F" w:rsidR="006158AB" w:rsidRDefault="006158AB">
      <w:pPr>
        <w:rPr>
          <w:sz w:val="22"/>
          <w:szCs w:val="22"/>
          <w:lang w:val="en-US"/>
        </w:rPr>
      </w:pPr>
      <w:r>
        <w:rPr>
          <w:sz w:val="22"/>
          <w:szCs w:val="22"/>
        </w:rPr>
        <w:br w:type="page"/>
      </w:r>
    </w:p>
    <w:p w14:paraId="2206CCDA" w14:textId="4606D6E2" w:rsidR="00A65A8B" w:rsidRPr="00B55921" w:rsidRDefault="006158AB" w:rsidP="007A3299">
      <w:pPr>
        <w:pStyle w:val="NormalWeb"/>
        <w:jc w:val="both"/>
        <w:rPr>
          <w:b/>
          <w:bCs/>
          <w:sz w:val="22"/>
          <w:szCs w:val="22"/>
        </w:rPr>
      </w:pPr>
      <w:r w:rsidRPr="00B55921">
        <w:rPr>
          <w:b/>
          <w:bCs/>
          <w:sz w:val="22"/>
          <w:szCs w:val="22"/>
        </w:rPr>
        <w:lastRenderedPageBreak/>
        <w:t>Window Size:</w:t>
      </w:r>
    </w:p>
    <w:p w14:paraId="1880E7B0" w14:textId="77777777" w:rsidR="00330437" w:rsidRDefault="00330437" w:rsidP="00330437">
      <w:pPr>
        <w:pStyle w:val="NormalWeb"/>
        <w:keepNext/>
        <w:jc w:val="both"/>
      </w:pPr>
      <w:r>
        <w:rPr>
          <w:noProof/>
          <w:sz w:val="22"/>
          <w:szCs w:val="22"/>
        </w:rPr>
        <w:drawing>
          <wp:inline distT="0" distB="0" distL="0" distR="0" wp14:anchorId="77ED15FD" wp14:editId="6973D7F3">
            <wp:extent cx="3657600" cy="27432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pic:nvPicPr>
                  <pic:blipFill>
                    <a:blip r:embed="rId211">
                      <a:extLst>
                        <a:ext uri="{28A0092B-C50C-407E-A947-70E740481C1C}">
                          <a14:useLocalDpi xmlns:a14="http://schemas.microsoft.com/office/drawing/2010/main" val="0"/>
                        </a:ext>
                      </a:extLst>
                    </a:blip>
                    <a:stretch>
                      <a:fillRect/>
                    </a:stretch>
                  </pic:blipFill>
                  <pic:spPr>
                    <a:xfrm>
                      <a:off x="0" y="0"/>
                      <a:ext cx="3657600" cy="2743200"/>
                    </a:xfrm>
                    <a:prstGeom prst="rect">
                      <a:avLst/>
                    </a:prstGeom>
                  </pic:spPr>
                </pic:pic>
              </a:graphicData>
            </a:graphic>
          </wp:inline>
        </w:drawing>
      </w:r>
    </w:p>
    <w:p w14:paraId="0F6E6AEE" w14:textId="7720F5E6" w:rsidR="00F65903" w:rsidRDefault="00330437" w:rsidP="00330437">
      <w:pPr>
        <w:pStyle w:val="Caption"/>
        <w:jc w:val="both"/>
      </w:pPr>
      <w:r>
        <w:t xml:space="preserve">Figure </w:t>
      </w:r>
      <w:r>
        <w:fldChar w:fldCharType="begin"/>
      </w:r>
      <w:r>
        <w:instrText xml:space="preserve"> SEQ Figure \* ARABIC </w:instrText>
      </w:r>
      <w:r>
        <w:fldChar w:fldCharType="separate"/>
      </w:r>
      <w:r>
        <w:rPr>
          <w:noProof/>
        </w:rPr>
        <w:t>1</w:t>
      </w:r>
      <w:r>
        <w:fldChar w:fldCharType="end"/>
      </w:r>
      <w:r>
        <w:t>: Window Size of 3</w:t>
      </w:r>
    </w:p>
    <w:p w14:paraId="3FB1EA3B" w14:textId="05F3AE3A" w:rsidR="00330437" w:rsidRDefault="00330437" w:rsidP="00330437"/>
    <w:p w14:paraId="4C5A4029" w14:textId="77777777" w:rsidR="00330437" w:rsidRDefault="00330437" w:rsidP="00330437">
      <w:pPr>
        <w:keepNext/>
      </w:pPr>
      <w:r>
        <w:rPr>
          <w:noProof/>
        </w:rPr>
        <w:drawing>
          <wp:inline distT="0" distB="0" distL="0" distR="0" wp14:anchorId="245BDF0C" wp14:editId="395A1AC7">
            <wp:extent cx="3657600" cy="2743200"/>
            <wp:effectExtent l="0" t="0" r="0" b="0"/>
            <wp:docPr id="31" name="Picture 31"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A picture containing text&#10;&#10;Description automatically generated"/>
                    <pic:cNvPicPr/>
                  </pic:nvPicPr>
                  <pic:blipFill>
                    <a:blip r:embed="rId212">
                      <a:extLst>
                        <a:ext uri="{28A0092B-C50C-407E-A947-70E740481C1C}">
                          <a14:useLocalDpi xmlns:a14="http://schemas.microsoft.com/office/drawing/2010/main" val="0"/>
                        </a:ext>
                      </a:extLst>
                    </a:blip>
                    <a:stretch>
                      <a:fillRect/>
                    </a:stretch>
                  </pic:blipFill>
                  <pic:spPr>
                    <a:xfrm>
                      <a:off x="0" y="0"/>
                      <a:ext cx="3657600" cy="2743200"/>
                    </a:xfrm>
                    <a:prstGeom prst="rect">
                      <a:avLst/>
                    </a:prstGeom>
                  </pic:spPr>
                </pic:pic>
              </a:graphicData>
            </a:graphic>
          </wp:inline>
        </w:drawing>
      </w:r>
    </w:p>
    <w:p w14:paraId="706FABDA" w14:textId="17F3EDA2" w:rsidR="00330437" w:rsidRDefault="00330437" w:rsidP="00330437">
      <w:pPr>
        <w:pStyle w:val="Caption"/>
      </w:pPr>
      <w:r>
        <w:t xml:space="preserve">Figure </w:t>
      </w:r>
      <w:r>
        <w:fldChar w:fldCharType="begin"/>
      </w:r>
      <w:r>
        <w:instrText xml:space="preserve"> SEQ Figure \* ARABIC </w:instrText>
      </w:r>
      <w:r>
        <w:fldChar w:fldCharType="separate"/>
      </w:r>
      <w:r>
        <w:rPr>
          <w:noProof/>
        </w:rPr>
        <w:t>2</w:t>
      </w:r>
      <w:r>
        <w:fldChar w:fldCharType="end"/>
      </w:r>
      <w:r>
        <w:t>: Window Size of 6</w:t>
      </w:r>
    </w:p>
    <w:p w14:paraId="0DE565B2" w14:textId="347B17CF" w:rsidR="00330437" w:rsidRDefault="00330437" w:rsidP="00330437"/>
    <w:p w14:paraId="475D67B8" w14:textId="77777777" w:rsidR="00330437" w:rsidRDefault="00330437" w:rsidP="00330437">
      <w:pPr>
        <w:keepNext/>
      </w:pPr>
      <w:r>
        <w:rPr>
          <w:noProof/>
        </w:rPr>
        <w:lastRenderedPageBreak/>
        <w:drawing>
          <wp:inline distT="0" distB="0" distL="0" distR="0" wp14:anchorId="612368AB" wp14:editId="271BF64B">
            <wp:extent cx="3657600" cy="2743200"/>
            <wp:effectExtent l="0" t="0" r="0" b="0"/>
            <wp:docPr id="33" name="Picture 33"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A picture containing text&#10;&#10;Description automatically generated"/>
                    <pic:cNvPicPr/>
                  </pic:nvPicPr>
                  <pic:blipFill>
                    <a:blip r:embed="rId213">
                      <a:extLst>
                        <a:ext uri="{28A0092B-C50C-407E-A947-70E740481C1C}">
                          <a14:useLocalDpi xmlns:a14="http://schemas.microsoft.com/office/drawing/2010/main" val="0"/>
                        </a:ext>
                      </a:extLst>
                    </a:blip>
                    <a:stretch>
                      <a:fillRect/>
                    </a:stretch>
                  </pic:blipFill>
                  <pic:spPr>
                    <a:xfrm>
                      <a:off x="0" y="0"/>
                      <a:ext cx="3657600" cy="2743200"/>
                    </a:xfrm>
                    <a:prstGeom prst="rect">
                      <a:avLst/>
                    </a:prstGeom>
                  </pic:spPr>
                </pic:pic>
              </a:graphicData>
            </a:graphic>
          </wp:inline>
        </w:drawing>
      </w:r>
    </w:p>
    <w:p w14:paraId="714D383D" w14:textId="49368ADC" w:rsidR="00330437" w:rsidRPr="00330437" w:rsidRDefault="00330437" w:rsidP="00330437">
      <w:pPr>
        <w:pStyle w:val="Caption"/>
      </w:pPr>
      <w:r>
        <w:t xml:space="preserve">Figure </w:t>
      </w:r>
      <w:r>
        <w:fldChar w:fldCharType="begin"/>
      </w:r>
      <w:r>
        <w:instrText xml:space="preserve"> SEQ Figure \* ARABIC </w:instrText>
      </w:r>
      <w:r>
        <w:fldChar w:fldCharType="separate"/>
      </w:r>
      <w:r>
        <w:rPr>
          <w:noProof/>
        </w:rPr>
        <w:t>3</w:t>
      </w:r>
      <w:r>
        <w:fldChar w:fldCharType="end"/>
      </w:r>
      <w:r>
        <w:t>: Window Size of 10</w:t>
      </w:r>
    </w:p>
    <w:p w14:paraId="1EF78251" w14:textId="75653518" w:rsidR="006325E8" w:rsidRDefault="00F65903" w:rsidP="007A3299">
      <w:pPr>
        <w:pStyle w:val="NormalWeb"/>
        <w:jc w:val="both"/>
        <w:rPr>
          <w:sz w:val="22"/>
          <w:szCs w:val="22"/>
        </w:rPr>
      </w:pPr>
      <w:r>
        <w:rPr>
          <w:sz w:val="22"/>
          <w:szCs w:val="22"/>
        </w:rPr>
        <w:t>In the images above, I am utilizing the SSD matching criterion while each image represents a different window size. Based on the results above, it seems that around a window size of 6 produces the best results for detail, smoothness of the disparity map, and eliminating noise.</w:t>
      </w:r>
      <w:r w:rsidR="00486259">
        <w:rPr>
          <w:sz w:val="22"/>
          <w:szCs w:val="22"/>
        </w:rPr>
        <w:t xml:space="preserve"> It is also important to note that the bigger your window size, the bigger the computation time.</w:t>
      </w:r>
    </w:p>
    <w:p w14:paraId="02D18E9D" w14:textId="07A73CCA" w:rsidR="006158AB" w:rsidRPr="00B55921" w:rsidRDefault="006158AB" w:rsidP="007A3299">
      <w:pPr>
        <w:pStyle w:val="NormalWeb"/>
        <w:jc w:val="both"/>
        <w:rPr>
          <w:b/>
          <w:bCs/>
          <w:sz w:val="22"/>
          <w:szCs w:val="22"/>
        </w:rPr>
      </w:pPr>
      <w:r w:rsidRPr="00B55921">
        <w:rPr>
          <w:b/>
          <w:bCs/>
          <w:sz w:val="22"/>
          <w:szCs w:val="22"/>
        </w:rPr>
        <w:t>Matching Criterion:</w:t>
      </w:r>
    </w:p>
    <w:p w14:paraId="600C808C" w14:textId="77777777" w:rsidR="00F65903" w:rsidRDefault="00F65903" w:rsidP="00F65903">
      <w:pPr>
        <w:pStyle w:val="NormalWeb"/>
        <w:keepNext/>
        <w:jc w:val="both"/>
      </w:pPr>
      <w:r>
        <w:rPr>
          <w:noProof/>
          <w:sz w:val="22"/>
          <w:szCs w:val="22"/>
        </w:rPr>
        <w:drawing>
          <wp:inline distT="0" distB="0" distL="0" distR="0" wp14:anchorId="5C5FCAA0" wp14:editId="77949ECD">
            <wp:extent cx="3657600" cy="2743200"/>
            <wp:effectExtent l="0" t="0" r="0" b="0"/>
            <wp:docPr id="3" name="Picture 3" descr="Using the NCC Matching Criterion">
              <a:extLst xmlns:a="http://schemas.openxmlformats.org/drawingml/2006/main">
                <a:ext uri="{C183D7F6-B498-43B3-948B-1728B52AA6E4}">
                  <adec:decorative xmlns:adec="http://schemas.microsoft.com/office/drawing/2017/decorative" val="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Using the NCC Matching Criterion">
                      <a:extLst>
                        <a:ext uri="{C183D7F6-B498-43B3-948B-1728B52AA6E4}">
                          <adec:decorative xmlns:adec="http://schemas.microsoft.com/office/drawing/2017/decorative" val="0"/>
                        </a:ext>
                      </a:extLst>
                    </pic:cNvPr>
                    <pic:cNvPicPr/>
                  </pic:nvPicPr>
                  <pic:blipFill>
                    <a:blip r:embed="rId214">
                      <a:extLst>
                        <a:ext uri="{28A0092B-C50C-407E-A947-70E740481C1C}">
                          <a14:useLocalDpi xmlns:a14="http://schemas.microsoft.com/office/drawing/2010/main" val="0"/>
                        </a:ext>
                      </a:extLst>
                    </a:blip>
                    <a:stretch>
                      <a:fillRect/>
                    </a:stretch>
                  </pic:blipFill>
                  <pic:spPr>
                    <a:xfrm>
                      <a:off x="0" y="0"/>
                      <a:ext cx="3657600" cy="2743200"/>
                    </a:xfrm>
                    <a:prstGeom prst="rect">
                      <a:avLst/>
                    </a:prstGeom>
                  </pic:spPr>
                </pic:pic>
              </a:graphicData>
            </a:graphic>
          </wp:inline>
        </w:drawing>
      </w:r>
    </w:p>
    <w:p w14:paraId="507AB513" w14:textId="26D7AEB0" w:rsidR="00F65903" w:rsidRDefault="00F65903" w:rsidP="00F65903">
      <w:pPr>
        <w:pStyle w:val="Caption"/>
        <w:jc w:val="both"/>
      </w:pPr>
      <w:r>
        <w:t xml:space="preserve">Figure </w:t>
      </w:r>
      <w:r>
        <w:fldChar w:fldCharType="begin"/>
      </w:r>
      <w:r>
        <w:instrText xml:space="preserve"> SEQ Figure \* ARABIC </w:instrText>
      </w:r>
      <w:r>
        <w:fldChar w:fldCharType="separate"/>
      </w:r>
      <w:r w:rsidR="00330437">
        <w:rPr>
          <w:noProof/>
        </w:rPr>
        <w:t>4</w:t>
      </w:r>
      <w:r>
        <w:fldChar w:fldCharType="end"/>
      </w:r>
      <w:r>
        <w:t>: Using the NCC Matching Criterion</w:t>
      </w:r>
    </w:p>
    <w:p w14:paraId="017AF017" w14:textId="77777777" w:rsidR="00F65903" w:rsidRPr="00F65903" w:rsidRDefault="00F65903" w:rsidP="00F65903"/>
    <w:p w14:paraId="253B6014" w14:textId="77777777" w:rsidR="00F65903" w:rsidRDefault="00F65903" w:rsidP="00F65903">
      <w:pPr>
        <w:keepNext/>
      </w:pPr>
      <w:r>
        <w:rPr>
          <w:noProof/>
        </w:rPr>
        <w:lastRenderedPageBreak/>
        <w:drawing>
          <wp:inline distT="0" distB="0" distL="0" distR="0" wp14:anchorId="291651DF" wp14:editId="51BF80BF">
            <wp:extent cx="3657600" cy="2743200"/>
            <wp:effectExtent l="0" t="0" r="0" b="0"/>
            <wp:docPr id="27" name="Picture 27"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A picture containing text&#10;&#10;Description automatically generated"/>
                    <pic:cNvPicPr/>
                  </pic:nvPicPr>
                  <pic:blipFill>
                    <a:blip r:embed="rId212">
                      <a:extLst>
                        <a:ext uri="{28A0092B-C50C-407E-A947-70E740481C1C}">
                          <a14:useLocalDpi xmlns:a14="http://schemas.microsoft.com/office/drawing/2010/main" val="0"/>
                        </a:ext>
                      </a:extLst>
                    </a:blip>
                    <a:stretch>
                      <a:fillRect/>
                    </a:stretch>
                  </pic:blipFill>
                  <pic:spPr>
                    <a:xfrm>
                      <a:off x="0" y="0"/>
                      <a:ext cx="3657600" cy="2743200"/>
                    </a:xfrm>
                    <a:prstGeom prst="rect">
                      <a:avLst/>
                    </a:prstGeom>
                  </pic:spPr>
                </pic:pic>
              </a:graphicData>
            </a:graphic>
          </wp:inline>
        </w:drawing>
      </w:r>
    </w:p>
    <w:p w14:paraId="2EC5B29C" w14:textId="10805167" w:rsidR="00F65903" w:rsidRPr="00F65903" w:rsidRDefault="00F65903" w:rsidP="00F65903">
      <w:pPr>
        <w:pStyle w:val="Caption"/>
      </w:pPr>
      <w:r>
        <w:t xml:space="preserve">Figure </w:t>
      </w:r>
      <w:r>
        <w:fldChar w:fldCharType="begin"/>
      </w:r>
      <w:r>
        <w:instrText xml:space="preserve"> SEQ Figure \* ARABIC </w:instrText>
      </w:r>
      <w:r>
        <w:fldChar w:fldCharType="separate"/>
      </w:r>
      <w:r w:rsidR="00330437">
        <w:rPr>
          <w:noProof/>
        </w:rPr>
        <w:t>5</w:t>
      </w:r>
      <w:r>
        <w:fldChar w:fldCharType="end"/>
      </w:r>
      <w:r>
        <w:t>: Using the SSD Matching Criterion</w:t>
      </w:r>
    </w:p>
    <w:p w14:paraId="6E0AFBAE" w14:textId="3C051448" w:rsidR="006158AB" w:rsidRDefault="006158AB" w:rsidP="007A3299">
      <w:pPr>
        <w:pStyle w:val="NormalWeb"/>
        <w:jc w:val="both"/>
        <w:rPr>
          <w:sz w:val="22"/>
          <w:szCs w:val="22"/>
        </w:rPr>
      </w:pPr>
      <w:r>
        <w:rPr>
          <w:sz w:val="22"/>
          <w:szCs w:val="22"/>
        </w:rPr>
        <w:t>In the above ima</w:t>
      </w:r>
      <w:r w:rsidR="006325E8">
        <w:rPr>
          <w:sz w:val="22"/>
          <w:szCs w:val="22"/>
        </w:rPr>
        <w:t xml:space="preserve">ges show the results of running the stereo matching using SSD and NCC while maintaining the same parameters </w:t>
      </w:r>
      <w:r w:rsidR="006E31AC">
        <w:rPr>
          <w:sz w:val="22"/>
          <w:szCs w:val="22"/>
        </w:rPr>
        <w:t>(</w:t>
      </w:r>
      <w:r w:rsidR="00330437">
        <w:rPr>
          <w:sz w:val="22"/>
          <w:szCs w:val="22"/>
        </w:rPr>
        <w:t xml:space="preserve">a </w:t>
      </w:r>
      <w:r w:rsidR="006325E8">
        <w:rPr>
          <w:sz w:val="22"/>
          <w:szCs w:val="22"/>
        </w:rPr>
        <w:t>window size</w:t>
      </w:r>
      <w:r w:rsidR="00330437">
        <w:rPr>
          <w:sz w:val="22"/>
          <w:szCs w:val="22"/>
        </w:rPr>
        <w:t xml:space="preserve"> of 6</w:t>
      </w:r>
      <w:r w:rsidR="006E31AC">
        <w:rPr>
          <w:sz w:val="22"/>
          <w:szCs w:val="22"/>
        </w:rPr>
        <w:t xml:space="preserve"> and same disparity limit)</w:t>
      </w:r>
      <w:r w:rsidR="006325E8">
        <w:rPr>
          <w:sz w:val="22"/>
          <w:szCs w:val="22"/>
        </w:rPr>
        <w:t>. As can be seen in the images, the stereo matching result using the NCC matching criterion contains more details, but also produces more noise in the result. In the stereo matching algorithm that uses SSD as its matching criterion, the resulting image has a smoother looking disparity map but contains less details compared to its NCC counterpart.</w:t>
      </w:r>
      <w:r w:rsidR="00F65903">
        <w:rPr>
          <w:sz w:val="22"/>
          <w:szCs w:val="22"/>
        </w:rPr>
        <w:t xml:space="preserve"> It also important to note that the SSD matching criterion allowed my code to run faster while the NCC matching criterion greatly increased computation time.</w:t>
      </w:r>
    </w:p>
    <w:p w14:paraId="39860A29" w14:textId="7D60A5C7" w:rsidR="006325E8" w:rsidRPr="00B55921" w:rsidRDefault="006325E8" w:rsidP="007A3299">
      <w:pPr>
        <w:pStyle w:val="NormalWeb"/>
        <w:jc w:val="both"/>
        <w:rPr>
          <w:b/>
          <w:bCs/>
          <w:sz w:val="22"/>
          <w:szCs w:val="22"/>
        </w:rPr>
      </w:pPr>
      <w:r w:rsidRPr="00B55921">
        <w:rPr>
          <w:b/>
          <w:bCs/>
          <w:sz w:val="22"/>
          <w:szCs w:val="22"/>
        </w:rPr>
        <w:t>Disparity Limits:</w:t>
      </w:r>
    </w:p>
    <w:p w14:paraId="7FC4C3A4" w14:textId="6C6BECFA" w:rsidR="006325E8" w:rsidRDefault="00486259" w:rsidP="007A3299">
      <w:pPr>
        <w:pStyle w:val="NormalWeb"/>
        <w:jc w:val="both"/>
        <w:rPr>
          <w:sz w:val="22"/>
          <w:szCs w:val="22"/>
        </w:rPr>
      </w:pPr>
      <w:r>
        <w:rPr>
          <w:sz w:val="22"/>
          <w:szCs w:val="22"/>
        </w:rPr>
        <w:t>In my algorithm, I only search within 30 pixels</w:t>
      </w:r>
      <w:r w:rsidR="00330437">
        <w:rPr>
          <w:sz w:val="22"/>
          <w:szCs w:val="22"/>
        </w:rPr>
        <w:t xml:space="preserve"> search range and this seems to produce decent results.</w:t>
      </w:r>
    </w:p>
    <w:p w14:paraId="656BEF0D" w14:textId="2283E8C8" w:rsidR="00A65A8B" w:rsidRPr="00B55921" w:rsidRDefault="006325E8" w:rsidP="007A3299">
      <w:pPr>
        <w:pStyle w:val="NormalWeb"/>
        <w:jc w:val="both"/>
        <w:rPr>
          <w:b/>
          <w:bCs/>
          <w:sz w:val="22"/>
          <w:szCs w:val="22"/>
        </w:rPr>
      </w:pPr>
      <w:r w:rsidRPr="00B55921">
        <w:rPr>
          <w:b/>
          <w:bCs/>
          <w:sz w:val="22"/>
          <w:szCs w:val="22"/>
        </w:rPr>
        <w:t>Other Constraints:</w:t>
      </w:r>
    </w:p>
    <w:p w14:paraId="38CCC3E5" w14:textId="3FD34FBF" w:rsidR="006325E8" w:rsidRDefault="0006557B" w:rsidP="007A3299">
      <w:pPr>
        <w:pStyle w:val="NormalWeb"/>
        <w:jc w:val="both"/>
        <w:rPr>
          <w:sz w:val="22"/>
          <w:szCs w:val="22"/>
        </w:rPr>
      </w:pPr>
      <w:r>
        <w:rPr>
          <w:sz w:val="22"/>
          <w:szCs w:val="22"/>
        </w:rPr>
        <w:t>I do not</w:t>
      </w:r>
      <w:r w:rsidR="00486259">
        <w:rPr>
          <w:sz w:val="22"/>
          <w:szCs w:val="22"/>
        </w:rPr>
        <w:t xml:space="preserve"> believe I have</w:t>
      </w:r>
      <w:r>
        <w:rPr>
          <w:sz w:val="22"/>
          <w:szCs w:val="22"/>
        </w:rPr>
        <w:t xml:space="preserve"> utilize</w:t>
      </w:r>
      <w:r w:rsidR="00486259">
        <w:rPr>
          <w:sz w:val="22"/>
          <w:szCs w:val="22"/>
        </w:rPr>
        <w:t>d</w:t>
      </w:r>
      <w:r>
        <w:rPr>
          <w:sz w:val="22"/>
          <w:szCs w:val="22"/>
        </w:rPr>
        <w:t xml:space="preserve"> any of the constraints mentioned in class</w:t>
      </w:r>
      <w:r w:rsidR="00486259">
        <w:rPr>
          <w:sz w:val="22"/>
          <w:szCs w:val="22"/>
        </w:rPr>
        <w:t>. If I did choose to do so, then I would probably see better results from the matching criterions SSD and NCC.</w:t>
      </w:r>
    </w:p>
    <w:p w14:paraId="28A71D8B" w14:textId="03188190" w:rsidR="00C36B5E" w:rsidRDefault="00C36B5E" w:rsidP="007A3299">
      <w:pPr>
        <w:pStyle w:val="NormalWeb"/>
        <w:jc w:val="both"/>
        <w:rPr>
          <w:sz w:val="22"/>
          <w:szCs w:val="22"/>
        </w:rPr>
      </w:pPr>
      <w:r w:rsidRPr="00C36B5E">
        <w:rPr>
          <w:b/>
          <w:bCs/>
          <w:sz w:val="22"/>
          <w:szCs w:val="22"/>
        </w:rPr>
        <w:t>Source Code:</w:t>
      </w:r>
    </w:p>
    <w:p w14:paraId="18B1A293"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C586C0"/>
          <w:sz w:val="21"/>
          <w:szCs w:val="21"/>
          <w:lang w:val="en-US"/>
        </w:rPr>
        <w:t>import</w:t>
      </w:r>
      <w:r w:rsidRPr="00C36B5E">
        <w:rPr>
          <w:rFonts w:ascii="Consolas" w:hAnsi="Consolas"/>
          <w:color w:val="D4D4D4"/>
          <w:sz w:val="21"/>
          <w:szCs w:val="21"/>
          <w:lang w:val="en-US"/>
        </w:rPr>
        <w:t> </w:t>
      </w:r>
      <w:proofErr w:type="spellStart"/>
      <w:r w:rsidRPr="00C36B5E">
        <w:rPr>
          <w:rFonts w:ascii="Consolas" w:hAnsi="Consolas"/>
          <w:color w:val="D4D4D4"/>
          <w:sz w:val="21"/>
          <w:szCs w:val="21"/>
          <w:lang w:val="en-US"/>
        </w:rPr>
        <w:t>numpy</w:t>
      </w:r>
      <w:proofErr w:type="spellEnd"/>
      <w:r w:rsidRPr="00C36B5E">
        <w:rPr>
          <w:rFonts w:ascii="Consolas" w:hAnsi="Consolas"/>
          <w:color w:val="D4D4D4"/>
          <w:sz w:val="21"/>
          <w:szCs w:val="21"/>
          <w:lang w:val="en-US"/>
        </w:rPr>
        <w:t> </w:t>
      </w:r>
      <w:r w:rsidRPr="00C36B5E">
        <w:rPr>
          <w:rFonts w:ascii="Consolas" w:hAnsi="Consolas"/>
          <w:color w:val="C586C0"/>
          <w:sz w:val="21"/>
          <w:szCs w:val="21"/>
          <w:lang w:val="en-US"/>
        </w:rPr>
        <w:t>as</w:t>
      </w:r>
      <w:r w:rsidRPr="00C36B5E">
        <w:rPr>
          <w:rFonts w:ascii="Consolas" w:hAnsi="Consolas"/>
          <w:color w:val="D4D4D4"/>
          <w:sz w:val="21"/>
          <w:szCs w:val="21"/>
          <w:lang w:val="en-US"/>
        </w:rPr>
        <w:t> np</w:t>
      </w:r>
    </w:p>
    <w:p w14:paraId="71B692A1"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C586C0"/>
          <w:sz w:val="21"/>
          <w:szCs w:val="21"/>
          <w:lang w:val="en-US"/>
        </w:rPr>
        <w:t>import</w:t>
      </w:r>
      <w:r w:rsidRPr="00C36B5E">
        <w:rPr>
          <w:rFonts w:ascii="Consolas" w:hAnsi="Consolas"/>
          <w:color w:val="D4D4D4"/>
          <w:sz w:val="21"/>
          <w:szCs w:val="21"/>
          <w:lang w:val="en-US"/>
        </w:rPr>
        <w:t> </w:t>
      </w:r>
      <w:proofErr w:type="spellStart"/>
      <w:r w:rsidRPr="00C36B5E">
        <w:rPr>
          <w:rFonts w:ascii="Consolas" w:hAnsi="Consolas"/>
          <w:color w:val="D4D4D4"/>
          <w:sz w:val="21"/>
          <w:szCs w:val="21"/>
          <w:lang w:val="en-US"/>
        </w:rPr>
        <w:t>matplotlib.pyplot</w:t>
      </w:r>
      <w:proofErr w:type="spellEnd"/>
      <w:r w:rsidRPr="00C36B5E">
        <w:rPr>
          <w:rFonts w:ascii="Consolas" w:hAnsi="Consolas"/>
          <w:color w:val="D4D4D4"/>
          <w:sz w:val="21"/>
          <w:szCs w:val="21"/>
          <w:lang w:val="en-US"/>
        </w:rPr>
        <w:t> </w:t>
      </w:r>
      <w:r w:rsidRPr="00C36B5E">
        <w:rPr>
          <w:rFonts w:ascii="Consolas" w:hAnsi="Consolas"/>
          <w:color w:val="C586C0"/>
          <w:sz w:val="21"/>
          <w:szCs w:val="21"/>
          <w:lang w:val="en-US"/>
        </w:rPr>
        <w:t>as</w:t>
      </w:r>
      <w:r w:rsidRPr="00C36B5E">
        <w:rPr>
          <w:rFonts w:ascii="Consolas" w:hAnsi="Consolas"/>
          <w:color w:val="D4D4D4"/>
          <w:sz w:val="21"/>
          <w:szCs w:val="21"/>
          <w:lang w:val="en-US"/>
        </w:rPr>
        <w:t> </w:t>
      </w:r>
      <w:proofErr w:type="spellStart"/>
      <w:r w:rsidRPr="00C36B5E">
        <w:rPr>
          <w:rFonts w:ascii="Consolas" w:hAnsi="Consolas"/>
          <w:color w:val="D4D4D4"/>
          <w:sz w:val="21"/>
          <w:szCs w:val="21"/>
          <w:lang w:val="en-US"/>
        </w:rPr>
        <w:t>plt</w:t>
      </w:r>
      <w:proofErr w:type="spellEnd"/>
    </w:p>
    <w:p w14:paraId="0424114B"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C586C0"/>
          <w:sz w:val="21"/>
          <w:szCs w:val="21"/>
          <w:lang w:val="en-US"/>
        </w:rPr>
        <w:t>import</w:t>
      </w:r>
      <w:r w:rsidRPr="00C36B5E">
        <w:rPr>
          <w:rFonts w:ascii="Consolas" w:hAnsi="Consolas"/>
          <w:color w:val="D4D4D4"/>
          <w:sz w:val="21"/>
          <w:szCs w:val="21"/>
          <w:lang w:val="en-US"/>
        </w:rPr>
        <w:t> cv2</w:t>
      </w:r>
    </w:p>
    <w:p w14:paraId="76B825D0"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C586C0"/>
          <w:sz w:val="21"/>
          <w:szCs w:val="21"/>
          <w:lang w:val="en-US"/>
        </w:rPr>
        <w:t>from</w:t>
      </w:r>
      <w:r w:rsidRPr="00C36B5E">
        <w:rPr>
          <w:rFonts w:ascii="Consolas" w:hAnsi="Consolas"/>
          <w:color w:val="D4D4D4"/>
          <w:sz w:val="21"/>
          <w:szCs w:val="21"/>
          <w:lang w:val="en-US"/>
        </w:rPr>
        <w:t> PIL </w:t>
      </w:r>
      <w:r w:rsidRPr="00C36B5E">
        <w:rPr>
          <w:rFonts w:ascii="Consolas" w:hAnsi="Consolas"/>
          <w:color w:val="C586C0"/>
          <w:sz w:val="21"/>
          <w:szCs w:val="21"/>
          <w:lang w:val="en-US"/>
        </w:rPr>
        <w:t>import</w:t>
      </w:r>
      <w:r w:rsidRPr="00C36B5E">
        <w:rPr>
          <w:rFonts w:ascii="Consolas" w:hAnsi="Consolas"/>
          <w:color w:val="D4D4D4"/>
          <w:sz w:val="21"/>
          <w:szCs w:val="21"/>
          <w:lang w:val="en-US"/>
        </w:rPr>
        <w:t> Image</w:t>
      </w:r>
    </w:p>
    <w:p w14:paraId="118F85EA" w14:textId="77777777" w:rsidR="00C36B5E" w:rsidRPr="00C36B5E" w:rsidRDefault="00C36B5E" w:rsidP="00C36B5E">
      <w:pPr>
        <w:shd w:val="clear" w:color="auto" w:fill="1E1E1E"/>
        <w:spacing w:line="285" w:lineRule="atLeast"/>
        <w:rPr>
          <w:rFonts w:ascii="Consolas" w:hAnsi="Consolas"/>
          <w:color w:val="D4D4D4"/>
          <w:sz w:val="21"/>
          <w:szCs w:val="21"/>
          <w:lang w:val="en-US"/>
        </w:rPr>
      </w:pPr>
    </w:p>
    <w:p w14:paraId="4A112478"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569CD6"/>
          <w:sz w:val="21"/>
          <w:szCs w:val="21"/>
          <w:lang w:val="en-US"/>
        </w:rPr>
        <w:t>def</w:t>
      </w:r>
      <w:r w:rsidRPr="00C36B5E">
        <w:rPr>
          <w:rFonts w:ascii="Consolas" w:hAnsi="Consolas"/>
          <w:color w:val="D4D4D4"/>
          <w:sz w:val="21"/>
          <w:szCs w:val="21"/>
          <w:lang w:val="en-US"/>
        </w:rPr>
        <w:t> </w:t>
      </w:r>
      <w:proofErr w:type="spellStart"/>
      <w:r w:rsidRPr="00C36B5E">
        <w:rPr>
          <w:rFonts w:ascii="Consolas" w:hAnsi="Consolas"/>
          <w:color w:val="DCDCAA"/>
          <w:sz w:val="21"/>
          <w:szCs w:val="21"/>
          <w:lang w:val="en-US"/>
        </w:rPr>
        <w:t>stereo_match_SSD</w:t>
      </w:r>
      <w:proofErr w:type="spellEnd"/>
      <w:r w:rsidRPr="00C36B5E">
        <w:rPr>
          <w:rFonts w:ascii="Consolas" w:hAnsi="Consolas"/>
          <w:color w:val="D4D4D4"/>
          <w:sz w:val="21"/>
          <w:szCs w:val="21"/>
          <w:lang w:val="en-US"/>
        </w:rPr>
        <w:t>(</w:t>
      </w:r>
      <w:proofErr w:type="spellStart"/>
      <w:r w:rsidRPr="00C36B5E">
        <w:rPr>
          <w:rFonts w:ascii="Consolas" w:hAnsi="Consolas"/>
          <w:color w:val="9CDCFE"/>
          <w:sz w:val="21"/>
          <w:szCs w:val="21"/>
          <w:lang w:val="en-US"/>
        </w:rPr>
        <w:t>left_img</w:t>
      </w:r>
      <w:proofErr w:type="spellEnd"/>
      <w:r w:rsidRPr="00C36B5E">
        <w:rPr>
          <w:rFonts w:ascii="Consolas" w:hAnsi="Consolas"/>
          <w:color w:val="D4D4D4"/>
          <w:sz w:val="21"/>
          <w:szCs w:val="21"/>
          <w:lang w:val="en-US"/>
        </w:rPr>
        <w:t>, </w:t>
      </w:r>
      <w:proofErr w:type="spellStart"/>
      <w:r w:rsidRPr="00C36B5E">
        <w:rPr>
          <w:rFonts w:ascii="Consolas" w:hAnsi="Consolas"/>
          <w:color w:val="9CDCFE"/>
          <w:sz w:val="21"/>
          <w:szCs w:val="21"/>
          <w:lang w:val="en-US"/>
        </w:rPr>
        <w:t>right_img</w:t>
      </w:r>
      <w:proofErr w:type="spellEnd"/>
      <w:r w:rsidRPr="00C36B5E">
        <w:rPr>
          <w:rFonts w:ascii="Consolas" w:hAnsi="Consolas"/>
          <w:color w:val="D4D4D4"/>
          <w:sz w:val="21"/>
          <w:szCs w:val="21"/>
          <w:lang w:val="en-US"/>
        </w:rPr>
        <w:t>, </w:t>
      </w:r>
      <w:r w:rsidRPr="00C36B5E">
        <w:rPr>
          <w:rFonts w:ascii="Consolas" w:hAnsi="Consolas"/>
          <w:color w:val="9CDCFE"/>
          <w:sz w:val="21"/>
          <w:szCs w:val="21"/>
          <w:lang w:val="en-US"/>
        </w:rPr>
        <w:t>kernel</w:t>
      </w:r>
      <w:r w:rsidRPr="00C36B5E">
        <w:rPr>
          <w:rFonts w:ascii="Consolas" w:hAnsi="Consolas"/>
          <w:color w:val="D4D4D4"/>
          <w:sz w:val="21"/>
          <w:szCs w:val="21"/>
          <w:lang w:val="en-US"/>
        </w:rPr>
        <w:t>, </w:t>
      </w:r>
      <w:proofErr w:type="spellStart"/>
      <w:r w:rsidRPr="00C36B5E">
        <w:rPr>
          <w:rFonts w:ascii="Consolas" w:hAnsi="Consolas"/>
          <w:color w:val="9CDCFE"/>
          <w:sz w:val="21"/>
          <w:szCs w:val="21"/>
          <w:lang w:val="en-US"/>
        </w:rPr>
        <w:t>max_offset</w:t>
      </w:r>
      <w:proofErr w:type="spellEnd"/>
      <w:r w:rsidRPr="00C36B5E">
        <w:rPr>
          <w:rFonts w:ascii="Consolas" w:hAnsi="Consolas"/>
          <w:color w:val="D4D4D4"/>
          <w:sz w:val="21"/>
          <w:szCs w:val="21"/>
          <w:lang w:val="en-US"/>
        </w:rPr>
        <w:t>):</w:t>
      </w:r>
    </w:p>
    <w:p w14:paraId="0EB0EDDB"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r w:rsidRPr="00C36B5E">
        <w:rPr>
          <w:rFonts w:ascii="Consolas" w:hAnsi="Consolas"/>
          <w:color w:val="6A9955"/>
          <w:sz w:val="21"/>
          <w:szCs w:val="21"/>
          <w:lang w:val="en-US"/>
        </w:rPr>
        <w:t># Load in both images, assumed to be RGBA 8bit per channel images, convert to gray scale</w:t>
      </w:r>
    </w:p>
    <w:p w14:paraId="34A1B15E"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proofErr w:type="spellStart"/>
      <w:r w:rsidRPr="00C36B5E">
        <w:rPr>
          <w:rFonts w:ascii="Consolas" w:hAnsi="Consolas"/>
          <w:color w:val="D4D4D4"/>
          <w:sz w:val="21"/>
          <w:szCs w:val="21"/>
          <w:lang w:val="en-US"/>
        </w:rPr>
        <w:t>left_img</w:t>
      </w:r>
      <w:proofErr w:type="spellEnd"/>
      <w:r w:rsidRPr="00C36B5E">
        <w:rPr>
          <w:rFonts w:ascii="Consolas" w:hAnsi="Consolas"/>
          <w:color w:val="D4D4D4"/>
          <w:sz w:val="21"/>
          <w:szCs w:val="21"/>
          <w:lang w:val="en-US"/>
        </w:rPr>
        <w:t> = </w:t>
      </w:r>
      <w:proofErr w:type="spellStart"/>
      <w:r w:rsidRPr="00C36B5E">
        <w:rPr>
          <w:rFonts w:ascii="Consolas" w:hAnsi="Consolas"/>
          <w:color w:val="D4D4D4"/>
          <w:sz w:val="21"/>
          <w:szCs w:val="21"/>
          <w:lang w:val="en-US"/>
        </w:rPr>
        <w:t>Image.open</w:t>
      </w:r>
      <w:proofErr w:type="spellEnd"/>
      <w:r w:rsidRPr="00C36B5E">
        <w:rPr>
          <w:rFonts w:ascii="Consolas" w:hAnsi="Consolas"/>
          <w:color w:val="D4D4D4"/>
          <w:sz w:val="21"/>
          <w:szCs w:val="21"/>
          <w:lang w:val="en-US"/>
        </w:rPr>
        <w:t>(</w:t>
      </w:r>
      <w:proofErr w:type="spellStart"/>
      <w:r w:rsidRPr="00C36B5E">
        <w:rPr>
          <w:rFonts w:ascii="Consolas" w:hAnsi="Consolas"/>
          <w:color w:val="D4D4D4"/>
          <w:sz w:val="21"/>
          <w:szCs w:val="21"/>
          <w:lang w:val="en-US"/>
        </w:rPr>
        <w:t>left_img</w:t>
      </w:r>
      <w:proofErr w:type="spellEnd"/>
      <w:r w:rsidRPr="00C36B5E">
        <w:rPr>
          <w:rFonts w:ascii="Consolas" w:hAnsi="Consolas"/>
          <w:color w:val="D4D4D4"/>
          <w:sz w:val="21"/>
          <w:szCs w:val="21"/>
          <w:lang w:val="en-US"/>
        </w:rPr>
        <w:t>).convert(</w:t>
      </w:r>
      <w:r w:rsidRPr="00C36B5E">
        <w:rPr>
          <w:rFonts w:ascii="Consolas" w:hAnsi="Consolas"/>
          <w:color w:val="CE9178"/>
          <w:sz w:val="21"/>
          <w:szCs w:val="21"/>
          <w:lang w:val="en-US"/>
        </w:rPr>
        <w:t>'L'</w:t>
      </w:r>
      <w:r w:rsidRPr="00C36B5E">
        <w:rPr>
          <w:rFonts w:ascii="Consolas" w:hAnsi="Consolas"/>
          <w:color w:val="D4D4D4"/>
          <w:sz w:val="21"/>
          <w:szCs w:val="21"/>
          <w:lang w:val="en-US"/>
        </w:rPr>
        <w:t>)</w:t>
      </w:r>
    </w:p>
    <w:p w14:paraId="3A1E2F93"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left = </w:t>
      </w:r>
      <w:proofErr w:type="spellStart"/>
      <w:r w:rsidRPr="00C36B5E">
        <w:rPr>
          <w:rFonts w:ascii="Consolas" w:hAnsi="Consolas"/>
          <w:color w:val="D4D4D4"/>
          <w:sz w:val="21"/>
          <w:szCs w:val="21"/>
          <w:lang w:val="en-US"/>
        </w:rPr>
        <w:t>np.asarray</w:t>
      </w:r>
      <w:proofErr w:type="spellEnd"/>
      <w:r w:rsidRPr="00C36B5E">
        <w:rPr>
          <w:rFonts w:ascii="Consolas" w:hAnsi="Consolas"/>
          <w:color w:val="D4D4D4"/>
          <w:sz w:val="21"/>
          <w:szCs w:val="21"/>
          <w:lang w:val="en-US"/>
        </w:rPr>
        <w:t>(</w:t>
      </w:r>
      <w:proofErr w:type="spellStart"/>
      <w:r w:rsidRPr="00C36B5E">
        <w:rPr>
          <w:rFonts w:ascii="Consolas" w:hAnsi="Consolas"/>
          <w:color w:val="D4D4D4"/>
          <w:sz w:val="21"/>
          <w:szCs w:val="21"/>
          <w:lang w:val="en-US"/>
        </w:rPr>
        <w:t>left_img</w:t>
      </w:r>
      <w:proofErr w:type="spellEnd"/>
      <w:r w:rsidRPr="00C36B5E">
        <w:rPr>
          <w:rFonts w:ascii="Consolas" w:hAnsi="Consolas"/>
          <w:color w:val="D4D4D4"/>
          <w:sz w:val="21"/>
          <w:szCs w:val="21"/>
          <w:lang w:val="en-US"/>
        </w:rPr>
        <w:t>)</w:t>
      </w:r>
    </w:p>
    <w:p w14:paraId="3313FEBC"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proofErr w:type="spellStart"/>
      <w:r w:rsidRPr="00C36B5E">
        <w:rPr>
          <w:rFonts w:ascii="Consolas" w:hAnsi="Consolas"/>
          <w:color w:val="D4D4D4"/>
          <w:sz w:val="21"/>
          <w:szCs w:val="21"/>
          <w:lang w:val="en-US"/>
        </w:rPr>
        <w:t>right_img</w:t>
      </w:r>
      <w:proofErr w:type="spellEnd"/>
      <w:r w:rsidRPr="00C36B5E">
        <w:rPr>
          <w:rFonts w:ascii="Consolas" w:hAnsi="Consolas"/>
          <w:color w:val="D4D4D4"/>
          <w:sz w:val="21"/>
          <w:szCs w:val="21"/>
          <w:lang w:val="en-US"/>
        </w:rPr>
        <w:t> = </w:t>
      </w:r>
      <w:proofErr w:type="spellStart"/>
      <w:r w:rsidRPr="00C36B5E">
        <w:rPr>
          <w:rFonts w:ascii="Consolas" w:hAnsi="Consolas"/>
          <w:color w:val="D4D4D4"/>
          <w:sz w:val="21"/>
          <w:szCs w:val="21"/>
          <w:lang w:val="en-US"/>
        </w:rPr>
        <w:t>Image.open</w:t>
      </w:r>
      <w:proofErr w:type="spellEnd"/>
      <w:r w:rsidRPr="00C36B5E">
        <w:rPr>
          <w:rFonts w:ascii="Consolas" w:hAnsi="Consolas"/>
          <w:color w:val="D4D4D4"/>
          <w:sz w:val="21"/>
          <w:szCs w:val="21"/>
          <w:lang w:val="en-US"/>
        </w:rPr>
        <w:t>(</w:t>
      </w:r>
      <w:proofErr w:type="spellStart"/>
      <w:r w:rsidRPr="00C36B5E">
        <w:rPr>
          <w:rFonts w:ascii="Consolas" w:hAnsi="Consolas"/>
          <w:color w:val="D4D4D4"/>
          <w:sz w:val="21"/>
          <w:szCs w:val="21"/>
          <w:lang w:val="en-US"/>
        </w:rPr>
        <w:t>right_img</w:t>
      </w:r>
      <w:proofErr w:type="spellEnd"/>
      <w:r w:rsidRPr="00C36B5E">
        <w:rPr>
          <w:rFonts w:ascii="Consolas" w:hAnsi="Consolas"/>
          <w:color w:val="D4D4D4"/>
          <w:sz w:val="21"/>
          <w:szCs w:val="21"/>
          <w:lang w:val="en-US"/>
        </w:rPr>
        <w:t>).convert(</w:t>
      </w:r>
      <w:r w:rsidRPr="00C36B5E">
        <w:rPr>
          <w:rFonts w:ascii="Consolas" w:hAnsi="Consolas"/>
          <w:color w:val="CE9178"/>
          <w:sz w:val="21"/>
          <w:szCs w:val="21"/>
          <w:lang w:val="en-US"/>
        </w:rPr>
        <w:t>'L'</w:t>
      </w:r>
      <w:r w:rsidRPr="00C36B5E">
        <w:rPr>
          <w:rFonts w:ascii="Consolas" w:hAnsi="Consolas"/>
          <w:color w:val="D4D4D4"/>
          <w:sz w:val="21"/>
          <w:szCs w:val="21"/>
          <w:lang w:val="en-US"/>
        </w:rPr>
        <w:t>)</w:t>
      </w:r>
    </w:p>
    <w:p w14:paraId="21202E18"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right = </w:t>
      </w:r>
      <w:proofErr w:type="spellStart"/>
      <w:r w:rsidRPr="00C36B5E">
        <w:rPr>
          <w:rFonts w:ascii="Consolas" w:hAnsi="Consolas"/>
          <w:color w:val="D4D4D4"/>
          <w:sz w:val="21"/>
          <w:szCs w:val="21"/>
          <w:lang w:val="en-US"/>
        </w:rPr>
        <w:t>np.asarray</w:t>
      </w:r>
      <w:proofErr w:type="spellEnd"/>
      <w:r w:rsidRPr="00C36B5E">
        <w:rPr>
          <w:rFonts w:ascii="Consolas" w:hAnsi="Consolas"/>
          <w:color w:val="D4D4D4"/>
          <w:sz w:val="21"/>
          <w:szCs w:val="21"/>
          <w:lang w:val="en-US"/>
        </w:rPr>
        <w:t>(</w:t>
      </w:r>
      <w:proofErr w:type="spellStart"/>
      <w:r w:rsidRPr="00C36B5E">
        <w:rPr>
          <w:rFonts w:ascii="Consolas" w:hAnsi="Consolas"/>
          <w:color w:val="D4D4D4"/>
          <w:sz w:val="21"/>
          <w:szCs w:val="21"/>
          <w:lang w:val="en-US"/>
        </w:rPr>
        <w:t>right_img</w:t>
      </w:r>
      <w:proofErr w:type="spellEnd"/>
      <w:r w:rsidRPr="00C36B5E">
        <w:rPr>
          <w:rFonts w:ascii="Consolas" w:hAnsi="Consolas"/>
          <w:color w:val="D4D4D4"/>
          <w:sz w:val="21"/>
          <w:szCs w:val="21"/>
          <w:lang w:val="en-US"/>
        </w:rPr>
        <w:t>)    </w:t>
      </w:r>
    </w:p>
    <w:p w14:paraId="6A95003E"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 h = left_img.size  </w:t>
      </w:r>
      <w:r w:rsidRPr="00C36B5E">
        <w:rPr>
          <w:rFonts w:ascii="Consolas" w:hAnsi="Consolas"/>
          <w:color w:val="6A9955"/>
          <w:sz w:val="21"/>
          <w:szCs w:val="21"/>
          <w:lang w:val="en-US"/>
        </w:rPr>
        <w:t># assume that both images are same size   </w:t>
      </w:r>
    </w:p>
    <w:p w14:paraId="71374D32"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p>
    <w:p w14:paraId="71996EF9"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r w:rsidRPr="00C36B5E">
        <w:rPr>
          <w:rFonts w:ascii="Consolas" w:hAnsi="Consolas"/>
          <w:color w:val="6A9955"/>
          <w:sz w:val="21"/>
          <w:szCs w:val="21"/>
          <w:lang w:val="en-US"/>
        </w:rPr>
        <w:t># Depth (or disparity) map</w:t>
      </w:r>
    </w:p>
    <w:p w14:paraId="26433162"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lastRenderedPageBreak/>
        <w:t>    depth = </w:t>
      </w:r>
      <w:proofErr w:type="spellStart"/>
      <w:r w:rsidRPr="00C36B5E">
        <w:rPr>
          <w:rFonts w:ascii="Consolas" w:hAnsi="Consolas"/>
          <w:color w:val="D4D4D4"/>
          <w:sz w:val="21"/>
          <w:szCs w:val="21"/>
          <w:lang w:val="en-US"/>
        </w:rPr>
        <w:t>np.zeros</w:t>
      </w:r>
      <w:proofErr w:type="spellEnd"/>
      <w:r w:rsidRPr="00C36B5E">
        <w:rPr>
          <w:rFonts w:ascii="Consolas" w:hAnsi="Consolas"/>
          <w:color w:val="D4D4D4"/>
          <w:sz w:val="21"/>
          <w:szCs w:val="21"/>
          <w:lang w:val="en-US"/>
        </w:rPr>
        <w:t>((w, h), np.uint8)</w:t>
      </w:r>
    </w:p>
    <w:p w14:paraId="7ACA37DE"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proofErr w:type="spellStart"/>
      <w:r w:rsidRPr="00C36B5E">
        <w:rPr>
          <w:rFonts w:ascii="Consolas" w:hAnsi="Consolas"/>
          <w:color w:val="D4D4D4"/>
          <w:sz w:val="21"/>
          <w:szCs w:val="21"/>
          <w:lang w:val="en-US"/>
        </w:rPr>
        <w:t>depth.shape</w:t>
      </w:r>
      <w:proofErr w:type="spellEnd"/>
      <w:r w:rsidRPr="00C36B5E">
        <w:rPr>
          <w:rFonts w:ascii="Consolas" w:hAnsi="Consolas"/>
          <w:color w:val="D4D4D4"/>
          <w:sz w:val="21"/>
          <w:szCs w:val="21"/>
          <w:lang w:val="en-US"/>
        </w:rPr>
        <w:t> = h, w</w:t>
      </w:r>
    </w:p>
    <w:p w14:paraId="3ACE337D"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p>
    <w:p w14:paraId="139A155C"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proofErr w:type="spellStart"/>
      <w:r w:rsidRPr="00C36B5E">
        <w:rPr>
          <w:rFonts w:ascii="Consolas" w:hAnsi="Consolas"/>
          <w:color w:val="D4D4D4"/>
          <w:sz w:val="21"/>
          <w:szCs w:val="21"/>
          <w:lang w:val="en-US"/>
        </w:rPr>
        <w:t>kernel_half</w:t>
      </w:r>
      <w:proofErr w:type="spellEnd"/>
      <w:r w:rsidRPr="00C36B5E">
        <w:rPr>
          <w:rFonts w:ascii="Consolas" w:hAnsi="Consolas"/>
          <w:color w:val="D4D4D4"/>
          <w:sz w:val="21"/>
          <w:szCs w:val="21"/>
          <w:lang w:val="en-US"/>
        </w:rPr>
        <w:t> = </w:t>
      </w:r>
      <w:r w:rsidRPr="00C36B5E">
        <w:rPr>
          <w:rFonts w:ascii="Consolas" w:hAnsi="Consolas"/>
          <w:color w:val="4EC9B0"/>
          <w:sz w:val="21"/>
          <w:szCs w:val="21"/>
          <w:lang w:val="en-US"/>
        </w:rPr>
        <w:t>int</w:t>
      </w:r>
      <w:r w:rsidRPr="00C36B5E">
        <w:rPr>
          <w:rFonts w:ascii="Consolas" w:hAnsi="Consolas"/>
          <w:color w:val="D4D4D4"/>
          <w:sz w:val="21"/>
          <w:szCs w:val="21"/>
          <w:lang w:val="en-US"/>
        </w:rPr>
        <w:t>(kernel / </w:t>
      </w:r>
      <w:r w:rsidRPr="00C36B5E">
        <w:rPr>
          <w:rFonts w:ascii="Consolas" w:hAnsi="Consolas"/>
          <w:color w:val="B5CEA8"/>
          <w:sz w:val="21"/>
          <w:szCs w:val="21"/>
          <w:lang w:val="en-US"/>
        </w:rPr>
        <w:t>2</w:t>
      </w:r>
      <w:r w:rsidRPr="00C36B5E">
        <w:rPr>
          <w:rFonts w:ascii="Consolas" w:hAnsi="Consolas"/>
          <w:color w:val="D4D4D4"/>
          <w:sz w:val="21"/>
          <w:szCs w:val="21"/>
          <w:lang w:val="en-US"/>
        </w:rPr>
        <w:t>)    </w:t>
      </w:r>
    </w:p>
    <w:p w14:paraId="193220D3"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offset_adjust = </w:t>
      </w:r>
      <w:r w:rsidRPr="00C36B5E">
        <w:rPr>
          <w:rFonts w:ascii="Consolas" w:hAnsi="Consolas"/>
          <w:color w:val="B5CEA8"/>
          <w:sz w:val="21"/>
          <w:szCs w:val="21"/>
          <w:lang w:val="en-US"/>
        </w:rPr>
        <w:t>255</w:t>
      </w:r>
      <w:r w:rsidRPr="00C36B5E">
        <w:rPr>
          <w:rFonts w:ascii="Consolas" w:hAnsi="Consolas"/>
          <w:color w:val="D4D4D4"/>
          <w:sz w:val="21"/>
          <w:szCs w:val="21"/>
          <w:lang w:val="en-US"/>
        </w:rPr>
        <w:t> / max_offset  </w:t>
      </w:r>
      <w:r w:rsidRPr="00C36B5E">
        <w:rPr>
          <w:rFonts w:ascii="Consolas" w:hAnsi="Consolas"/>
          <w:color w:val="6A9955"/>
          <w:sz w:val="21"/>
          <w:szCs w:val="21"/>
          <w:lang w:val="en-US"/>
        </w:rPr>
        <w:t># this is used to map depth map output to 0-255 range</w:t>
      </w:r>
    </w:p>
    <w:p w14:paraId="3321ED2F"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p>
    <w:p w14:paraId="3794F632"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r w:rsidRPr="00C36B5E">
        <w:rPr>
          <w:rFonts w:ascii="Consolas" w:hAnsi="Consolas"/>
          <w:color w:val="C586C0"/>
          <w:sz w:val="21"/>
          <w:szCs w:val="21"/>
          <w:lang w:val="en-US"/>
        </w:rPr>
        <w:t>for</w:t>
      </w:r>
      <w:r w:rsidRPr="00C36B5E">
        <w:rPr>
          <w:rFonts w:ascii="Consolas" w:hAnsi="Consolas"/>
          <w:color w:val="D4D4D4"/>
          <w:sz w:val="21"/>
          <w:szCs w:val="21"/>
          <w:lang w:val="en-US"/>
        </w:rPr>
        <w:t> y </w:t>
      </w:r>
      <w:r w:rsidRPr="00C36B5E">
        <w:rPr>
          <w:rFonts w:ascii="Consolas" w:hAnsi="Consolas"/>
          <w:color w:val="C586C0"/>
          <w:sz w:val="21"/>
          <w:szCs w:val="21"/>
          <w:lang w:val="en-US"/>
        </w:rPr>
        <w:t>in</w:t>
      </w:r>
      <w:r w:rsidRPr="00C36B5E">
        <w:rPr>
          <w:rFonts w:ascii="Consolas" w:hAnsi="Consolas"/>
          <w:color w:val="D4D4D4"/>
          <w:sz w:val="21"/>
          <w:szCs w:val="21"/>
          <w:lang w:val="en-US"/>
        </w:rPr>
        <w:t> </w:t>
      </w:r>
      <w:r w:rsidRPr="00C36B5E">
        <w:rPr>
          <w:rFonts w:ascii="Consolas" w:hAnsi="Consolas"/>
          <w:color w:val="DCDCAA"/>
          <w:sz w:val="21"/>
          <w:szCs w:val="21"/>
          <w:lang w:val="en-US"/>
        </w:rPr>
        <w:t>range</w:t>
      </w:r>
      <w:r w:rsidRPr="00C36B5E">
        <w:rPr>
          <w:rFonts w:ascii="Consolas" w:hAnsi="Consolas"/>
          <w:color w:val="D4D4D4"/>
          <w:sz w:val="21"/>
          <w:szCs w:val="21"/>
          <w:lang w:val="en-US"/>
        </w:rPr>
        <w:t>(</w:t>
      </w:r>
      <w:proofErr w:type="spellStart"/>
      <w:r w:rsidRPr="00C36B5E">
        <w:rPr>
          <w:rFonts w:ascii="Consolas" w:hAnsi="Consolas"/>
          <w:color w:val="D4D4D4"/>
          <w:sz w:val="21"/>
          <w:szCs w:val="21"/>
          <w:lang w:val="en-US"/>
        </w:rPr>
        <w:t>kernel_half</w:t>
      </w:r>
      <w:proofErr w:type="spellEnd"/>
      <w:r w:rsidRPr="00C36B5E">
        <w:rPr>
          <w:rFonts w:ascii="Consolas" w:hAnsi="Consolas"/>
          <w:color w:val="D4D4D4"/>
          <w:sz w:val="21"/>
          <w:szCs w:val="21"/>
          <w:lang w:val="en-US"/>
        </w:rPr>
        <w:t>, h - </w:t>
      </w:r>
      <w:proofErr w:type="spellStart"/>
      <w:r w:rsidRPr="00C36B5E">
        <w:rPr>
          <w:rFonts w:ascii="Consolas" w:hAnsi="Consolas"/>
          <w:color w:val="D4D4D4"/>
          <w:sz w:val="21"/>
          <w:szCs w:val="21"/>
          <w:lang w:val="en-US"/>
        </w:rPr>
        <w:t>kernel_half</w:t>
      </w:r>
      <w:proofErr w:type="spellEnd"/>
      <w:r w:rsidRPr="00C36B5E">
        <w:rPr>
          <w:rFonts w:ascii="Consolas" w:hAnsi="Consolas"/>
          <w:color w:val="D4D4D4"/>
          <w:sz w:val="21"/>
          <w:szCs w:val="21"/>
          <w:lang w:val="en-US"/>
        </w:rPr>
        <w:t>):      </w:t>
      </w:r>
    </w:p>
    <w:p w14:paraId="68B5B900"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r w:rsidRPr="00C36B5E">
        <w:rPr>
          <w:rFonts w:ascii="Consolas" w:hAnsi="Consolas"/>
          <w:color w:val="DCDCAA"/>
          <w:sz w:val="21"/>
          <w:szCs w:val="21"/>
          <w:lang w:val="en-US"/>
        </w:rPr>
        <w:t>print</w:t>
      </w:r>
      <w:r w:rsidRPr="00C36B5E">
        <w:rPr>
          <w:rFonts w:ascii="Consolas" w:hAnsi="Consolas"/>
          <w:color w:val="D4D4D4"/>
          <w:sz w:val="21"/>
          <w:szCs w:val="21"/>
          <w:lang w:val="en-US"/>
        </w:rPr>
        <w:t>(</w:t>
      </w:r>
      <w:r w:rsidRPr="00C36B5E">
        <w:rPr>
          <w:rFonts w:ascii="Consolas" w:hAnsi="Consolas"/>
          <w:color w:val="CE9178"/>
          <w:sz w:val="21"/>
          <w:szCs w:val="21"/>
          <w:lang w:val="en-US"/>
        </w:rPr>
        <w:t>"."</w:t>
      </w:r>
      <w:r w:rsidRPr="00C36B5E">
        <w:rPr>
          <w:rFonts w:ascii="Consolas" w:hAnsi="Consolas"/>
          <w:color w:val="D4D4D4"/>
          <w:sz w:val="21"/>
          <w:szCs w:val="21"/>
          <w:lang w:val="en-US"/>
        </w:rPr>
        <w:t>, </w:t>
      </w:r>
      <w:r w:rsidRPr="00C36B5E">
        <w:rPr>
          <w:rFonts w:ascii="Consolas" w:hAnsi="Consolas"/>
          <w:color w:val="9CDCFE"/>
          <w:sz w:val="21"/>
          <w:szCs w:val="21"/>
          <w:lang w:val="en-US"/>
        </w:rPr>
        <w:t>end</w:t>
      </w:r>
      <w:r w:rsidRPr="00C36B5E">
        <w:rPr>
          <w:rFonts w:ascii="Consolas" w:hAnsi="Consolas"/>
          <w:color w:val="D4D4D4"/>
          <w:sz w:val="21"/>
          <w:szCs w:val="21"/>
          <w:lang w:val="en-US"/>
        </w:rPr>
        <w:t>=</w:t>
      </w:r>
      <w:r w:rsidRPr="00C36B5E">
        <w:rPr>
          <w:rFonts w:ascii="Consolas" w:hAnsi="Consolas"/>
          <w:color w:val="CE9178"/>
          <w:sz w:val="21"/>
          <w:szCs w:val="21"/>
          <w:lang w:val="en-US"/>
        </w:rPr>
        <w:t>""</w:t>
      </w:r>
      <w:r w:rsidRPr="00C36B5E">
        <w:rPr>
          <w:rFonts w:ascii="Consolas" w:hAnsi="Consolas"/>
          <w:color w:val="D4D4D4"/>
          <w:sz w:val="21"/>
          <w:szCs w:val="21"/>
          <w:lang w:val="en-US"/>
        </w:rPr>
        <w:t>, </w:t>
      </w:r>
      <w:r w:rsidRPr="00C36B5E">
        <w:rPr>
          <w:rFonts w:ascii="Consolas" w:hAnsi="Consolas"/>
          <w:color w:val="9CDCFE"/>
          <w:sz w:val="21"/>
          <w:szCs w:val="21"/>
          <w:lang w:val="en-US"/>
        </w:rPr>
        <w:t>flush</w:t>
      </w:r>
      <w:r w:rsidRPr="00C36B5E">
        <w:rPr>
          <w:rFonts w:ascii="Consolas" w:hAnsi="Consolas"/>
          <w:color w:val="D4D4D4"/>
          <w:sz w:val="21"/>
          <w:szCs w:val="21"/>
          <w:lang w:val="en-US"/>
        </w:rPr>
        <w:t>=</w:t>
      </w:r>
      <w:r w:rsidRPr="00C36B5E">
        <w:rPr>
          <w:rFonts w:ascii="Consolas" w:hAnsi="Consolas"/>
          <w:color w:val="569CD6"/>
          <w:sz w:val="21"/>
          <w:szCs w:val="21"/>
          <w:lang w:val="en-US"/>
        </w:rPr>
        <w:t>True</w:t>
      </w:r>
      <w:r w:rsidRPr="00C36B5E">
        <w:rPr>
          <w:rFonts w:ascii="Consolas" w:hAnsi="Consolas"/>
          <w:color w:val="D4D4D4"/>
          <w:sz w:val="21"/>
          <w:szCs w:val="21"/>
          <w:lang w:val="en-US"/>
        </w:rPr>
        <w:t>)  </w:t>
      </w:r>
      <w:r w:rsidRPr="00C36B5E">
        <w:rPr>
          <w:rFonts w:ascii="Consolas" w:hAnsi="Consolas"/>
          <w:color w:val="6A9955"/>
          <w:sz w:val="21"/>
          <w:szCs w:val="21"/>
          <w:lang w:val="en-US"/>
        </w:rPr>
        <w:t># let the me know that something is happening </w:t>
      </w:r>
    </w:p>
    <w:p w14:paraId="1E8710DD"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p>
    <w:p w14:paraId="3E9EBC49"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r w:rsidRPr="00C36B5E">
        <w:rPr>
          <w:rFonts w:ascii="Consolas" w:hAnsi="Consolas"/>
          <w:color w:val="C586C0"/>
          <w:sz w:val="21"/>
          <w:szCs w:val="21"/>
          <w:lang w:val="en-US"/>
        </w:rPr>
        <w:t>for</w:t>
      </w:r>
      <w:r w:rsidRPr="00C36B5E">
        <w:rPr>
          <w:rFonts w:ascii="Consolas" w:hAnsi="Consolas"/>
          <w:color w:val="D4D4D4"/>
          <w:sz w:val="21"/>
          <w:szCs w:val="21"/>
          <w:lang w:val="en-US"/>
        </w:rPr>
        <w:t> x </w:t>
      </w:r>
      <w:r w:rsidRPr="00C36B5E">
        <w:rPr>
          <w:rFonts w:ascii="Consolas" w:hAnsi="Consolas"/>
          <w:color w:val="C586C0"/>
          <w:sz w:val="21"/>
          <w:szCs w:val="21"/>
          <w:lang w:val="en-US"/>
        </w:rPr>
        <w:t>in</w:t>
      </w:r>
      <w:r w:rsidRPr="00C36B5E">
        <w:rPr>
          <w:rFonts w:ascii="Consolas" w:hAnsi="Consolas"/>
          <w:color w:val="D4D4D4"/>
          <w:sz w:val="21"/>
          <w:szCs w:val="21"/>
          <w:lang w:val="en-US"/>
        </w:rPr>
        <w:t> </w:t>
      </w:r>
      <w:r w:rsidRPr="00C36B5E">
        <w:rPr>
          <w:rFonts w:ascii="Consolas" w:hAnsi="Consolas"/>
          <w:color w:val="DCDCAA"/>
          <w:sz w:val="21"/>
          <w:szCs w:val="21"/>
          <w:lang w:val="en-US"/>
        </w:rPr>
        <w:t>range</w:t>
      </w:r>
      <w:r w:rsidRPr="00C36B5E">
        <w:rPr>
          <w:rFonts w:ascii="Consolas" w:hAnsi="Consolas"/>
          <w:color w:val="D4D4D4"/>
          <w:sz w:val="21"/>
          <w:szCs w:val="21"/>
          <w:lang w:val="en-US"/>
        </w:rPr>
        <w:t>(</w:t>
      </w:r>
      <w:proofErr w:type="spellStart"/>
      <w:r w:rsidRPr="00C36B5E">
        <w:rPr>
          <w:rFonts w:ascii="Consolas" w:hAnsi="Consolas"/>
          <w:color w:val="D4D4D4"/>
          <w:sz w:val="21"/>
          <w:szCs w:val="21"/>
          <w:lang w:val="en-US"/>
        </w:rPr>
        <w:t>kernel_half</w:t>
      </w:r>
      <w:proofErr w:type="spellEnd"/>
      <w:r w:rsidRPr="00C36B5E">
        <w:rPr>
          <w:rFonts w:ascii="Consolas" w:hAnsi="Consolas"/>
          <w:color w:val="D4D4D4"/>
          <w:sz w:val="21"/>
          <w:szCs w:val="21"/>
          <w:lang w:val="en-US"/>
        </w:rPr>
        <w:t>, w - </w:t>
      </w:r>
      <w:proofErr w:type="spellStart"/>
      <w:r w:rsidRPr="00C36B5E">
        <w:rPr>
          <w:rFonts w:ascii="Consolas" w:hAnsi="Consolas"/>
          <w:color w:val="D4D4D4"/>
          <w:sz w:val="21"/>
          <w:szCs w:val="21"/>
          <w:lang w:val="en-US"/>
        </w:rPr>
        <w:t>kernel_half</w:t>
      </w:r>
      <w:proofErr w:type="spellEnd"/>
      <w:r w:rsidRPr="00C36B5E">
        <w:rPr>
          <w:rFonts w:ascii="Consolas" w:hAnsi="Consolas"/>
          <w:color w:val="D4D4D4"/>
          <w:sz w:val="21"/>
          <w:szCs w:val="21"/>
          <w:lang w:val="en-US"/>
        </w:rPr>
        <w:t>):</w:t>
      </w:r>
    </w:p>
    <w:p w14:paraId="6AAA19BA"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proofErr w:type="spellStart"/>
      <w:r w:rsidRPr="00C36B5E">
        <w:rPr>
          <w:rFonts w:ascii="Consolas" w:hAnsi="Consolas"/>
          <w:color w:val="D4D4D4"/>
          <w:sz w:val="21"/>
          <w:szCs w:val="21"/>
          <w:lang w:val="en-US"/>
        </w:rPr>
        <w:t>best_offset</w:t>
      </w:r>
      <w:proofErr w:type="spellEnd"/>
      <w:r w:rsidRPr="00C36B5E">
        <w:rPr>
          <w:rFonts w:ascii="Consolas" w:hAnsi="Consolas"/>
          <w:color w:val="D4D4D4"/>
          <w:sz w:val="21"/>
          <w:szCs w:val="21"/>
          <w:lang w:val="en-US"/>
        </w:rPr>
        <w:t> = </w:t>
      </w:r>
      <w:r w:rsidRPr="00C36B5E">
        <w:rPr>
          <w:rFonts w:ascii="Consolas" w:hAnsi="Consolas"/>
          <w:color w:val="B5CEA8"/>
          <w:sz w:val="21"/>
          <w:szCs w:val="21"/>
          <w:lang w:val="en-US"/>
        </w:rPr>
        <w:t>0</w:t>
      </w:r>
    </w:p>
    <w:p w14:paraId="1AA9F347"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proofErr w:type="spellStart"/>
      <w:r w:rsidRPr="00C36B5E">
        <w:rPr>
          <w:rFonts w:ascii="Consolas" w:hAnsi="Consolas"/>
          <w:color w:val="D4D4D4"/>
          <w:sz w:val="21"/>
          <w:szCs w:val="21"/>
          <w:lang w:val="en-US"/>
        </w:rPr>
        <w:t>prev_ssd</w:t>
      </w:r>
      <w:proofErr w:type="spellEnd"/>
      <w:r w:rsidRPr="00C36B5E">
        <w:rPr>
          <w:rFonts w:ascii="Consolas" w:hAnsi="Consolas"/>
          <w:color w:val="D4D4D4"/>
          <w:sz w:val="21"/>
          <w:szCs w:val="21"/>
          <w:lang w:val="en-US"/>
        </w:rPr>
        <w:t> = </w:t>
      </w:r>
      <w:r w:rsidRPr="00C36B5E">
        <w:rPr>
          <w:rFonts w:ascii="Consolas" w:hAnsi="Consolas"/>
          <w:color w:val="B5CEA8"/>
          <w:sz w:val="21"/>
          <w:szCs w:val="21"/>
          <w:lang w:val="en-US"/>
        </w:rPr>
        <w:t>65534</w:t>
      </w:r>
    </w:p>
    <w:p w14:paraId="04E6A431"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p>
    <w:p w14:paraId="1F35A486"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r w:rsidRPr="00C36B5E">
        <w:rPr>
          <w:rFonts w:ascii="Consolas" w:hAnsi="Consolas"/>
          <w:color w:val="C586C0"/>
          <w:sz w:val="21"/>
          <w:szCs w:val="21"/>
          <w:lang w:val="en-US"/>
        </w:rPr>
        <w:t>for</w:t>
      </w:r>
      <w:r w:rsidRPr="00C36B5E">
        <w:rPr>
          <w:rFonts w:ascii="Consolas" w:hAnsi="Consolas"/>
          <w:color w:val="D4D4D4"/>
          <w:sz w:val="21"/>
          <w:szCs w:val="21"/>
          <w:lang w:val="en-US"/>
        </w:rPr>
        <w:t> offset </w:t>
      </w:r>
      <w:r w:rsidRPr="00C36B5E">
        <w:rPr>
          <w:rFonts w:ascii="Consolas" w:hAnsi="Consolas"/>
          <w:color w:val="C586C0"/>
          <w:sz w:val="21"/>
          <w:szCs w:val="21"/>
          <w:lang w:val="en-US"/>
        </w:rPr>
        <w:t>in</w:t>
      </w:r>
      <w:r w:rsidRPr="00C36B5E">
        <w:rPr>
          <w:rFonts w:ascii="Consolas" w:hAnsi="Consolas"/>
          <w:color w:val="D4D4D4"/>
          <w:sz w:val="21"/>
          <w:szCs w:val="21"/>
          <w:lang w:val="en-US"/>
        </w:rPr>
        <w:t> </w:t>
      </w:r>
      <w:r w:rsidRPr="00C36B5E">
        <w:rPr>
          <w:rFonts w:ascii="Consolas" w:hAnsi="Consolas"/>
          <w:color w:val="DCDCAA"/>
          <w:sz w:val="21"/>
          <w:szCs w:val="21"/>
          <w:lang w:val="en-US"/>
        </w:rPr>
        <w:t>range</w:t>
      </w:r>
      <w:r w:rsidRPr="00C36B5E">
        <w:rPr>
          <w:rFonts w:ascii="Consolas" w:hAnsi="Consolas"/>
          <w:color w:val="D4D4D4"/>
          <w:sz w:val="21"/>
          <w:szCs w:val="21"/>
          <w:lang w:val="en-US"/>
        </w:rPr>
        <w:t>(</w:t>
      </w:r>
      <w:proofErr w:type="spellStart"/>
      <w:r w:rsidRPr="00C36B5E">
        <w:rPr>
          <w:rFonts w:ascii="Consolas" w:hAnsi="Consolas"/>
          <w:color w:val="D4D4D4"/>
          <w:sz w:val="21"/>
          <w:szCs w:val="21"/>
          <w:lang w:val="en-US"/>
        </w:rPr>
        <w:t>max_offset</w:t>
      </w:r>
      <w:proofErr w:type="spellEnd"/>
      <w:r w:rsidRPr="00C36B5E">
        <w:rPr>
          <w:rFonts w:ascii="Consolas" w:hAnsi="Consolas"/>
          <w:color w:val="D4D4D4"/>
          <w:sz w:val="21"/>
          <w:szCs w:val="21"/>
          <w:lang w:val="en-US"/>
        </w:rPr>
        <w:t>):               </w:t>
      </w:r>
    </w:p>
    <w:p w14:paraId="67F56F69"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proofErr w:type="spellStart"/>
      <w:r w:rsidRPr="00C36B5E">
        <w:rPr>
          <w:rFonts w:ascii="Consolas" w:hAnsi="Consolas"/>
          <w:color w:val="D4D4D4"/>
          <w:sz w:val="21"/>
          <w:szCs w:val="21"/>
          <w:lang w:val="en-US"/>
        </w:rPr>
        <w:t>ssd</w:t>
      </w:r>
      <w:proofErr w:type="spellEnd"/>
      <w:r w:rsidRPr="00C36B5E">
        <w:rPr>
          <w:rFonts w:ascii="Consolas" w:hAnsi="Consolas"/>
          <w:color w:val="D4D4D4"/>
          <w:sz w:val="21"/>
          <w:szCs w:val="21"/>
          <w:lang w:val="en-US"/>
        </w:rPr>
        <w:t> = </w:t>
      </w:r>
      <w:r w:rsidRPr="00C36B5E">
        <w:rPr>
          <w:rFonts w:ascii="Consolas" w:hAnsi="Consolas"/>
          <w:color w:val="B5CEA8"/>
          <w:sz w:val="21"/>
          <w:szCs w:val="21"/>
          <w:lang w:val="en-US"/>
        </w:rPr>
        <w:t>0</w:t>
      </w:r>
    </w:p>
    <w:p w14:paraId="4DBFFAF7"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proofErr w:type="spellStart"/>
      <w:r w:rsidRPr="00C36B5E">
        <w:rPr>
          <w:rFonts w:ascii="Consolas" w:hAnsi="Consolas"/>
          <w:color w:val="D4D4D4"/>
          <w:sz w:val="21"/>
          <w:szCs w:val="21"/>
          <w:lang w:val="en-US"/>
        </w:rPr>
        <w:t>ssd_temp</w:t>
      </w:r>
      <w:proofErr w:type="spellEnd"/>
      <w:r w:rsidRPr="00C36B5E">
        <w:rPr>
          <w:rFonts w:ascii="Consolas" w:hAnsi="Consolas"/>
          <w:color w:val="D4D4D4"/>
          <w:sz w:val="21"/>
          <w:szCs w:val="21"/>
          <w:lang w:val="en-US"/>
        </w:rPr>
        <w:t> = </w:t>
      </w:r>
      <w:r w:rsidRPr="00C36B5E">
        <w:rPr>
          <w:rFonts w:ascii="Consolas" w:hAnsi="Consolas"/>
          <w:color w:val="B5CEA8"/>
          <w:sz w:val="21"/>
          <w:szCs w:val="21"/>
          <w:lang w:val="en-US"/>
        </w:rPr>
        <w:t>0</w:t>
      </w:r>
      <w:r w:rsidRPr="00C36B5E">
        <w:rPr>
          <w:rFonts w:ascii="Consolas" w:hAnsi="Consolas"/>
          <w:color w:val="D4D4D4"/>
          <w:sz w:val="21"/>
          <w:szCs w:val="21"/>
          <w:lang w:val="en-US"/>
        </w:rPr>
        <w:t>                            </w:t>
      </w:r>
    </w:p>
    <w:p w14:paraId="590BBE2E"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p>
    <w:p w14:paraId="328BCC7E"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r w:rsidRPr="00C36B5E">
        <w:rPr>
          <w:rFonts w:ascii="Consolas" w:hAnsi="Consolas"/>
          <w:color w:val="6A9955"/>
          <w:sz w:val="21"/>
          <w:szCs w:val="21"/>
          <w:lang w:val="en-US"/>
        </w:rPr>
        <w:t># v and u are the x,y of our local window search, used to ensure a good </w:t>
      </w:r>
    </w:p>
    <w:p w14:paraId="3830D930"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r w:rsidRPr="00C36B5E">
        <w:rPr>
          <w:rFonts w:ascii="Consolas" w:hAnsi="Consolas"/>
          <w:color w:val="6A9955"/>
          <w:sz w:val="21"/>
          <w:szCs w:val="21"/>
          <w:lang w:val="en-US"/>
        </w:rPr>
        <w:t># match- going by the squared differences of two pixels alone is insufficient, </w:t>
      </w:r>
    </w:p>
    <w:p w14:paraId="4508D0FE"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r w:rsidRPr="00C36B5E">
        <w:rPr>
          <w:rFonts w:ascii="Consolas" w:hAnsi="Consolas"/>
          <w:color w:val="6A9955"/>
          <w:sz w:val="21"/>
          <w:szCs w:val="21"/>
          <w:lang w:val="en-US"/>
        </w:rPr>
        <w:t># we want to go by the squared differences of the neighbouring pixels too</w:t>
      </w:r>
    </w:p>
    <w:p w14:paraId="7E466FD8"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r w:rsidRPr="00C36B5E">
        <w:rPr>
          <w:rFonts w:ascii="Consolas" w:hAnsi="Consolas"/>
          <w:color w:val="C586C0"/>
          <w:sz w:val="21"/>
          <w:szCs w:val="21"/>
          <w:lang w:val="en-US"/>
        </w:rPr>
        <w:t>for</w:t>
      </w:r>
      <w:r w:rsidRPr="00C36B5E">
        <w:rPr>
          <w:rFonts w:ascii="Consolas" w:hAnsi="Consolas"/>
          <w:color w:val="D4D4D4"/>
          <w:sz w:val="21"/>
          <w:szCs w:val="21"/>
          <w:lang w:val="en-US"/>
        </w:rPr>
        <w:t> v </w:t>
      </w:r>
      <w:r w:rsidRPr="00C36B5E">
        <w:rPr>
          <w:rFonts w:ascii="Consolas" w:hAnsi="Consolas"/>
          <w:color w:val="C586C0"/>
          <w:sz w:val="21"/>
          <w:szCs w:val="21"/>
          <w:lang w:val="en-US"/>
        </w:rPr>
        <w:t>in</w:t>
      </w:r>
      <w:r w:rsidRPr="00C36B5E">
        <w:rPr>
          <w:rFonts w:ascii="Consolas" w:hAnsi="Consolas"/>
          <w:color w:val="D4D4D4"/>
          <w:sz w:val="21"/>
          <w:szCs w:val="21"/>
          <w:lang w:val="en-US"/>
        </w:rPr>
        <w:t> </w:t>
      </w:r>
      <w:r w:rsidRPr="00C36B5E">
        <w:rPr>
          <w:rFonts w:ascii="Consolas" w:hAnsi="Consolas"/>
          <w:color w:val="DCDCAA"/>
          <w:sz w:val="21"/>
          <w:szCs w:val="21"/>
          <w:lang w:val="en-US"/>
        </w:rPr>
        <w:t>range</w:t>
      </w:r>
      <w:r w:rsidRPr="00C36B5E">
        <w:rPr>
          <w:rFonts w:ascii="Consolas" w:hAnsi="Consolas"/>
          <w:color w:val="D4D4D4"/>
          <w:sz w:val="21"/>
          <w:szCs w:val="21"/>
          <w:lang w:val="en-US"/>
        </w:rPr>
        <w:t>(-</w:t>
      </w:r>
      <w:proofErr w:type="spellStart"/>
      <w:r w:rsidRPr="00C36B5E">
        <w:rPr>
          <w:rFonts w:ascii="Consolas" w:hAnsi="Consolas"/>
          <w:color w:val="D4D4D4"/>
          <w:sz w:val="21"/>
          <w:szCs w:val="21"/>
          <w:lang w:val="en-US"/>
        </w:rPr>
        <w:t>kernel_half</w:t>
      </w:r>
      <w:proofErr w:type="spellEnd"/>
      <w:r w:rsidRPr="00C36B5E">
        <w:rPr>
          <w:rFonts w:ascii="Consolas" w:hAnsi="Consolas"/>
          <w:color w:val="D4D4D4"/>
          <w:sz w:val="21"/>
          <w:szCs w:val="21"/>
          <w:lang w:val="en-US"/>
        </w:rPr>
        <w:t>, </w:t>
      </w:r>
      <w:proofErr w:type="spellStart"/>
      <w:r w:rsidRPr="00C36B5E">
        <w:rPr>
          <w:rFonts w:ascii="Consolas" w:hAnsi="Consolas"/>
          <w:color w:val="D4D4D4"/>
          <w:sz w:val="21"/>
          <w:szCs w:val="21"/>
          <w:lang w:val="en-US"/>
        </w:rPr>
        <w:t>kernel_half</w:t>
      </w:r>
      <w:proofErr w:type="spellEnd"/>
      <w:r w:rsidRPr="00C36B5E">
        <w:rPr>
          <w:rFonts w:ascii="Consolas" w:hAnsi="Consolas"/>
          <w:color w:val="D4D4D4"/>
          <w:sz w:val="21"/>
          <w:szCs w:val="21"/>
          <w:lang w:val="en-US"/>
        </w:rPr>
        <w:t>):</w:t>
      </w:r>
    </w:p>
    <w:p w14:paraId="6F3DADEC"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r w:rsidRPr="00C36B5E">
        <w:rPr>
          <w:rFonts w:ascii="Consolas" w:hAnsi="Consolas"/>
          <w:color w:val="C586C0"/>
          <w:sz w:val="21"/>
          <w:szCs w:val="21"/>
          <w:lang w:val="en-US"/>
        </w:rPr>
        <w:t>for</w:t>
      </w:r>
      <w:r w:rsidRPr="00C36B5E">
        <w:rPr>
          <w:rFonts w:ascii="Consolas" w:hAnsi="Consolas"/>
          <w:color w:val="D4D4D4"/>
          <w:sz w:val="21"/>
          <w:szCs w:val="21"/>
          <w:lang w:val="en-US"/>
        </w:rPr>
        <w:t> u </w:t>
      </w:r>
      <w:r w:rsidRPr="00C36B5E">
        <w:rPr>
          <w:rFonts w:ascii="Consolas" w:hAnsi="Consolas"/>
          <w:color w:val="C586C0"/>
          <w:sz w:val="21"/>
          <w:szCs w:val="21"/>
          <w:lang w:val="en-US"/>
        </w:rPr>
        <w:t>in</w:t>
      </w:r>
      <w:r w:rsidRPr="00C36B5E">
        <w:rPr>
          <w:rFonts w:ascii="Consolas" w:hAnsi="Consolas"/>
          <w:color w:val="D4D4D4"/>
          <w:sz w:val="21"/>
          <w:szCs w:val="21"/>
          <w:lang w:val="en-US"/>
        </w:rPr>
        <w:t> </w:t>
      </w:r>
      <w:r w:rsidRPr="00C36B5E">
        <w:rPr>
          <w:rFonts w:ascii="Consolas" w:hAnsi="Consolas"/>
          <w:color w:val="DCDCAA"/>
          <w:sz w:val="21"/>
          <w:szCs w:val="21"/>
          <w:lang w:val="en-US"/>
        </w:rPr>
        <w:t>range</w:t>
      </w:r>
      <w:r w:rsidRPr="00C36B5E">
        <w:rPr>
          <w:rFonts w:ascii="Consolas" w:hAnsi="Consolas"/>
          <w:color w:val="D4D4D4"/>
          <w:sz w:val="21"/>
          <w:szCs w:val="21"/>
          <w:lang w:val="en-US"/>
        </w:rPr>
        <w:t>(-</w:t>
      </w:r>
      <w:proofErr w:type="spellStart"/>
      <w:r w:rsidRPr="00C36B5E">
        <w:rPr>
          <w:rFonts w:ascii="Consolas" w:hAnsi="Consolas"/>
          <w:color w:val="D4D4D4"/>
          <w:sz w:val="21"/>
          <w:szCs w:val="21"/>
          <w:lang w:val="en-US"/>
        </w:rPr>
        <w:t>kernel_half</w:t>
      </w:r>
      <w:proofErr w:type="spellEnd"/>
      <w:r w:rsidRPr="00C36B5E">
        <w:rPr>
          <w:rFonts w:ascii="Consolas" w:hAnsi="Consolas"/>
          <w:color w:val="D4D4D4"/>
          <w:sz w:val="21"/>
          <w:szCs w:val="21"/>
          <w:lang w:val="en-US"/>
        </w:rPr>
        <w:t>, </w:t>
      </w:r>
      <w:proofErr w:type="spellStart"/>
      <w:r w:rsidRPr="00C36B5E">
        <w:rPr>
          <w:rFonts w:ascii="Consolas" w:hAnsi="Consolas"/>
          <w:color w:val="D4D4D4"/>
          <w:sz w:val="21"/>
          <w:szCs w:val="21"/>
          <w:lang w:val="en-US"/>
        </w:rPr>
        <w:t>kernel_half</w:t>
      </w:r>
      <w:proofErr w:type="spellEnd"/>
      <w:r w:rsidRPr="00C36B5E">
        <w:rPr>
          <w:rFonts w:ascii="Consolas" w:hAnsi="Consolas"/>
          <w:color w:val="D4D4D4"/>
          <w:sz w:val="21"/>
          <w:szCs w:val="21"/>
          <w:lang w:val="en-US"/>
        </w:rPr>
        <w:t>):</w:t>
      </w:r>
    </w:p>
    <w:p w14:paraId="2C462BB3"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r w:rsidRPr="00C36B5E">
        <w:rPr>
          <w:rFonts w:ascii="Consolas" w:hAnsi="Consolas"/>
          <w:color w:val="6A9955"/>
          <w:sz w:val="21"/>
          <w:szCs w:val="21"/>
          <w:lang w:val="en-US"/>
        </w:rPr>
        <w:t># iteratively sum the sum of squared differences value for this block</w:t>
      </w:r>
    </w:p>
    <w:p w14:paraId="1B073A56"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r w:rsidRPr="00C36B5E">
        <w:rPr>
          <w:rFonts w:ascii="Consolas" w:hAnsi="Consolas"/>
          <w:color w:val="6A9955"/>
          <w:sz w:val="21"/>
          <w:szCs w:val="21"/>
          <w:lang w:val="en-US"/>
        </w:rPr>
        <w:t># left[] and right[] are arrays of uint8, so converting them to int saves</w:t>
      </w:r>
    </w:p>
    <w:p w14:paraId="7F55B394"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r w:rsidRPr="00C36B5E">
        <w:rPr>
          <w:rFonts w:ascii="Consolas" w:hAnsi="Consolas"/>
          <w:color w:val="6A9955"/>
          <w:sz w:val="21"/>
          <w:szCs w:val="21"/>
          <w:lang w:val="en-US"/>
        </w:rPr>
        <w:t># potential overflow, and executes a lot faster </w:t>
      </w:r>
    </w:p>
    <w:p w14:paraId="15D739C4"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ssd_temp = </w:t>
      </w:r>
      <w:r w:rsidRPr="00C36B5E">
        <w:rPr>
          <w:rFonts w:ascii="Consolas" w:hAnsi="Consolas"/>
          <w:color w:val="4EC9B0"/>
          <w:sz w:val="21"/>
          <w:szCs w:val="21"/>
          <w:lang w:val="en-US"/>
        </w:rPr>
        <w:t>int</w:t>
      </w:r>
      <w:r w:rsidRPr="00C36B5E">
        <w:rPr>
          <w:rFonts w:ascii="Consolas" w:hAnsi="Consolas"/>
          <w:color w:val="D4D4D4"/>
          <w:sz w:val="21"/>
          <w:szCs w:val="21"/>
          <w:lang w:val="en-US"/>
        </w:rPr>
        <w:t>(left[y+v, x+u]) - </w:t>
      </w:r>
      <w:r w:rsidRPr="00C36B5E">
        <w:rPr>
          <w:rFonts w:ascii="Consolas" w:hAnsi="Consolas"/>
          <w:color w:val="4EC9B0"/>
          <w:sz w:val="21"/>
          <w:szCs w:val="21"/>
          <w:lang w:val="en-US"/>
        </w:rPr>
        <w:t>int</w:t>
      </w:r>
      <w:r w:rsidRPr="00C36B5E">
        <w:rPr>
          <w:rFonts w:ascii="Consolas" w:hAnsi="Consolas"/>
          <w:color w:val="D4D4D4"/>
          <w:sz w:val="21"/>
          <w:szCs w:val="21"/>
          <w:lang w:val="en-US"/>
        </w:rPr>
        <w:t>(right[y+v, (x+u) - offset])  </w:t>
      </w:r>
    </w:p>
    <w:p w14:paraId="7CCFD78F"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proofErr w:type="spellStart"/>
      <w:r w:rsidRPr="00C36B5E">
        <w:rPr>
          <w:rFonts w:ascii="Consolas" w:hAnsi="Consolas"/>
          <w:color w:val="D4D4D4"/>
          <w:sz w:val="21"/>
          <w:szCs w:val="21"/>
          <w:lang w:val="en-US"/>
        </w:rPr>
        <w:t>ssd</w:t>
      </w:r>
      <w:proofErr w:type="spellEnd"/>
      <w:r w:rsidRPr="00C36B5E">
        <w:rPr>
          <w:rFonts w:ascii="Consolas" w:hAnsi="Consolas"/>
          <w:color w:val="D4D4D4"/>
          <w:sz w:val="21"/>
          <w:szCs w:val="21"/>
          <w:lang w:val="en-US"/>
        </w:rPr>
        <w:t> += </w:t>
      </w:r>
      <w:proofErr w:type="spellStart"/>
      <w:r w:rsidRPr="00C36B5E">
        <w:rPr>
          <w:rFonts w:ascii="Consolas" w:hAnsi="Consolas"/>
          <w:color w:val="D4D4D4"/>
          <w:sz w:val="21"/>
          <w:szCs w:val="21"/>
          <w:lang w:val="en-US"/>
        </w:rPr>
        <w:t>ssd_temp</w:t>
      </w:r>
      <w:proofErr w:type="spellEnd"/>
      <w:r w:rsidRPr="00C36B5E">
        <w:rPr>
          <w:rFonts w:ascii="Consolas" w:hAnsi="Consolas"/>
          <w:color w:val="D4D4D4"/>
          <w:sz w:val="21"/>
          <w:szCs w:val="21"/>
          <w:lang w:val="en-US"/>
        </w:rPr>
        <w:t> * </w:t>
      </w:r>
      <w:proofErr w:type="spellStart"/>
      <w:r w:rsidRPr="00C36B5E">
        <w:rPr>
          <w:rFonts w:ascii="Consolas" w:hAnsi="Consolas"/>
          <w:color w:val="D4D4D4"/>
          <w:sz w:val="21"/>
          <w:szCs w:val="21"/>
          <w:lang w:val="en-US"/>
        </w:rPr>
        <w:t>ssd_temp</w:t>
      </w:r>
      <w:proofErr w:type="spellEnd"/>
      <w:r w:rsidRPr="00C36B5E">
        <w:rPr>
          <w:rFonts w:ascii="Consolas" w:hAnsi="Consolas"/>
          <w:color w:val="D4D4D4"/>
          <w:sz w:val="21"/>
          <w:szCs w:val="21"/>
          <w:lang w:val="en-US"/>
        </w:rPr>
        <w:t>              </w:t>
      </w:r>
    </w:p>
    <w:p w14:paraId="4C8D9477"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p>
    <w:p w14:paraId="6E857B75"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r w:rsidRPr="00C36B5E">
        <w:rPr>
          <w:rFonts w:ascii="Consolas" w:hAnsi="Consolas"/>
          <w:color w:val="6A9955"/>
          <w:sz w:val="21"/>
          <w:szCs w:val="21"/>
          <w:lang w:val="en-US"/>
        </w:rPr>
        <w:t># if this value is smaller than the previous ssd at this block</w:t>
      </w:r>
    </w:p>
    <w:p w14:paraId="11DE3CBB"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r w:rsidRPr="00C36B5E">
        <w:rPr>
          <w:rFonts w:ascii="Consolas" w:hAnsi="Consolas"/>
          <w:color w:val="6A9955"/>
          <w:sz w:val="21"/>
          <w:szCs w:val="21"/>
          <w:lang w:val="en-US"/>
        </w:rPr>
        <w:t># then it's theoretically a closer match. Store this value against</w:t>
      </w:r>
    </w:p>
    <w:p w14:paraId="15CC83EA"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r w:rsidRPr="00C36B5E">
        <w:rPr>
          <w:rFonts w:ascii="Consolas" w:hAnsi="Consolas"/>
          <w:color w:val="6A9955"/>
          <w:sz w:val="21"/>
          <w:szCs w:val="21"/>
          <w:lang w:val="en-US"/>
        </w:rPr>
        <w:t># this block..</w:t>
      </w:r>
    </w:p>
    <w:p w14:paraId="61ED6167"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r w:rsidRPr="00C36B5E">
        <w:rPr>
          <w:rFonts w:ascii="Consolas" w:hAnsi="Consolas"/>
          <w:color w:val="C586C0"/>
          <w:sz w:val="21"/>
          <w:szCs w:val="21"/>
          <w:lang w:val="en-US"/>
        </w:rPr>
        <w:t>if</w:t>
      </w:r>
      <w:r w:rsidRPr="00C36B5E">
        <w:rPr>
          <w:rFonts w:ascii="Consolas" w:hAnsi="Consolas"/>
          <w:color w:val="D4D4D4"/>
          <w:sz w:val="21"/>
          <w:szCs w:val="21"/>
          <w:lang w:val="en-US"/>
        </w:rPr>
        <w:t> </w:t>
      </w:r>
      <w:proofErr w:type="spellStart"/>
      <w:r w:rsidRPr="00C36B5E">
        <w:rPr>
          <w:rFonts w:ascii="Consolas" w:hAnsi="Consolas"/>
          <w:color w:val="D4D4D4"/>
          <w:sz w:val="21"/>
          <w:szCs w:val="21"/>
          <w:lang w:val="en-US"/>
        </w:rPr>
        <w:t>ssd</w:t>
      </w:r>
      <w:proofErr w:type="spellEnd"/>
      <w:r w:rsidRPr="00C36B5E">
        <w:rPr>
          <w:rFonts w:ascii="Consolas" w:hAnsi="Consolas"/>
          <w:color w:val="D4D4D4"/>
          <w:sz w:val="21"/>
          <w:szCs w:val="21"/>
          <w:lang w:val="en-US"/>
        </w:rPr>
        <w:t> &lt; </w:t>
      </w:r>
      <w:proofErr w:type="spellStart"/>
      <w:r w:rsidRPr="00C36B5E">
        <w:rPr>
          <w:rFonts w:ascii="Consolas" w:hAnsi="Consolas"/>
          <w:color w:val="D4D4D4"/>
          <w:sz w:val="21"/>
          <w:szCs w:val="21"/>
          <w:lang w:val="en-US"/>
        </w:rPr>
        <w:t>prev_ssd</w:t>
      </w:r>
      <w:proofErr w:type="spellEnd"/>
      <w:r w:rsidRPr="00C36B5E">
        <w:rPr>
          <w:rFonts w:ascii="Consolas" w:hAnsi="Consolas"/>
          <w:color w:val="D4D4D4"/>
          <w:sz w:val="21"/>
          <w:szCs w:val="21"/>
          <w:lang w:val="en-US"/>
        </w:rPr>
        <w:t>:</w:t>
      </w:r>
    </w:p>
    <w:p w14:paraId="6ABE8B80"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proofErr w:type="spellStart"/>
      <w:r w:rsidRPr="00C36B5E">
        <w:rPr>
          <w:rFonts w:ascii="Consolas" w:hAnsi="Consolas"/>
          <w:color w:val="D4D4D4"/>
          <w:sz w:val="21"/>
          <w:szCs w:val="21"/>
          <w:lang w:val="en-US"/>
        </w:rPr>
        <w:t>prev_ssd</w:t>
      </w:r>
      <w:proofErr w:type="spellEnd"/>
      <w:r w:rsidRPr="00C36B5E">
        <w:rPr>
          <w:rFonts w:ascii="Consolas" w:hAnsi="Consolas"/>
          <w:color w:val="D4D4D4"/>
          <w:sz w:val="21"/>
          <w:szCs w:val="21"/>
          <w:lang w:val="en-US"/>
        </w:rPr>
        <w:t> = </w:t>
      </w:r>
      <w:proofErr w:type="spellStart"/>
      <w:r w:rsidRPr="00C36B5E">
        <w:rPr>
          <w:rFonts w:ascii="Consolas" w:hAnsi="Consolas"/>
          <w:color w:val="D4D4D4"/>
          <w:sz w:val="21"/>
          <w:szCs w:val="21"/>
          <w:lang w:val="en-US"/>
        </w:rPr>
        <w:t>ssd</w:t>
      </w:r>
      <w:proofErr w:type="spellEnd"/>
    </w:p>
    <w:p w14:paraId="2AFA9A99"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proofErr w:type="spellStart"/>
      <w:r w:rsidRPr="00C36B5E">
        <w:rPr>
          <w:rFonts w:ascii="Consolas" w:hAnsi="Consolas"/>
          <w:color w:val="D4D4D4"/>
          <w:sz w:val="21"/>
          <w:szCs w:val="21"/>
          <w:lang w:val="en-US"/>
        </w:rPr>
        <w:t>best_offset</w:t>
      </w:r>
      <w:proofErr w:type="spellEnd"/>
      <w:r w:rsidRPr="00C36B5E">
        <w:rPr>
          <w:rFonts w:ascii="Consolas" w:hAnsi="Consolas"/>
          <w:color w:val="D4D4D4"/>
          <w:sz w:val="21"/>
          <w:szCs w:val="21"/>
          <w:lang w:val="en-US"/>
        </w:rPr>
        <w:t> = offset</w:t>
      </w:r>
    </w:p>
    <w:p w14:paraId="6B09A50A"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p>
    <w:p w14:paraId="6C0D5915"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r w:rsidRPr="00C36B5E">
        <w:rPr>
          <w:rFonts w:ascii="Consolas" w:hAnsi="Consolas"/>
          <w:color w:val="6A9955"/>
          <w:sz w:val="21"/>
          <w:szCs w:val="21"/>
          <w:lang w:val="en-US"/>
        </w:rPr>
        <w:t># set depth output for this x,y location to the best match</w:t>
      </w:r>
    </w:p>
    <w:p w14:paraId="571F5C8F"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depth[y, x] = </w:t>
      </w:r>
      <w:proofErr w:type="spellStart"/>
      <w:r w:rsidRPr="00C36B5E">
        <w:rPr>
          <w:rFonts w:ascii="Consolas" w:hAnsi="Consolas"/>
          <w:color w:val="D4D4D4"/>
          <w:sz w:val="21"/>
          <w:szCs w:val="21"/>
          <w:lang w:val="en-US"/>
        </w:rPr>
        <w:t>best_offset</w:t>
      </w:r>
      <w:proofErr w:type="spellEnd"/>
      <w:r w:rsidRPr="00C36B5E">
        <w:rPr>
          <w:rFonts w:ascii="Consolas" w:hAnsi="Consolas"/>
          <w:color w:val="D4D4D4"/>
          <w:sz w:val="21"/>
          <w:szCs w:val="21"/>
          <w:lang w:val="en-US"/>
        </w:rPr>
        <w:t> * </w:t>
      </w:r>
      <w:proofErr w:type="spellStart"/>
      <w:r w:rsidRPr="00C36B5E">
        <w:rPr>
          <w:rFonts w:ascii="Consolas" w:hAnsi="Consolas"/>
          <w:color w:val="D4D4D4"/>
          <w:sz w:val="21"/>
          <w:szCs w:val="21"/>
          <w:lang w:val="en-US"/>
        </w:rPr>
        <w:t>offset_adjust</w:t>
      </w:r>
      <w:proofErr w:type="spellEnd"/>
    </w:p>
    <w:p w14:paraId="692EC35F"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p>
    <w:p w14:paraId="420A0328"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r w:rsidRPr="00C36B5E">
        <w:rPr>
          <w:rFonts w:ascii="Consolas" w:hAnsi="Consolas"/>
          <w:color w:val="6A9955"/>
          <w:sz w:val="21"/>
          <w:szCs w:val="21"/>
          <w:lang w:val="en-US"/>
        </w:rPr>
        <w:t># Convert to PIL and save it</w:t>
      </w:r>
    </w:p>
    <w:p w14:paraId="1527E1BC"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proofErr w:type="spellStart"/>
      <w:r w:rsidRPr="00C36B5E">
        <w:rPr>
          <w:rFonts w:ascii="Consolas" w:hAnsi="Consolas"/>
          <w:color w:val="D4D4D4"/>
          <w:sz w:val="21"/>
          <w:szCs w:val="21"/>
          <w:lang w:val="en-US"/>
        </w:rPr>
        <w:t>Image.fromarray</w:t>
      </w:r>
      <w:proofErr w:type="spellEnd"/>
      <w:r w:rsidRPr="00C36B5E">
        <w:rPr>
          <w:rFonts w:ascii="Consolas" w:hAnsi="Consolas"/>
          <w:color w:val="D4D4D4"/>
          <w:sz w:val="21"/>
          <w:szCs w:val="21"/>
          <w:lang w:val="en-US"/>
        </w:rPr>
        <w:t>(depth).save(</w:t>
      </w:r>
      <w:r w:rsidRPr="00C36B5E">
        <w:rPr>
          <w:rFonts w:ascii="Consolas" w:hAnsi="Consolas"/>
          <w:color w:val="CE9178"/>
          <w:sz w:val="21"/>
          <w:szCs w:val="21"/>
          <w:lang w:val="en-US"/>
        </w:rPr>
        <w:t>'disp_map_SSD_Window_10.png'</w:t>
      </w:r>
      <w:r w:rsidRPr="00C36B5E">
        <w:rPr>
          <w:rFonts w:ascii="Consolas" w:hAnsi="Consolas"/>
          <w:color w:val="D4D4D4"/>
          <w:sz w:val="21"/>
          <w:szCs w:val="21"/>
          <w:lang w:val="en-US"/>
        </w:rPr>
        <w:t>)</w:t>
      </w:r>
    </w:p>
    <w:p w14:paraId="360BB8B9"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cv2.imshow(</w:t>
      </w:r>
      <w:r w:rsidRPr="00C36B5E">
        <w:rPr>
          <w:rFonts w:ascii="Consolas" w:hAnsi="Consolas"/>
          <w:color w:val="CE9178"/>
          <w:sz w:val="21"/>
          <w:szCs w:val="21"/>
          <w:lang w:val="en-US"/>
        </w:rPr>
        <w:t>"The Disparity Map with SSD"</w:t>
      </w:r>
      <w:r w:rsidRPr="00C36B5E">
        <w:rPr>
          <w:rFonts w:ascii="Consolas" w:hAnsi="Consolas"/>
          <w:color w:val="D4D4D4"/>
          <w:sz w:val="21"/>
          <w:szCs w:val="21"/>
          <w:lang w:val="en-US"/>
        </w:rPr>
        <w:t>, depth)</w:t>
      </w:r>
    </w:p>
    <w:p w14:paraId="7ABA595C" w14:textId="77777777" w:rsidR="00C36B5E" w:rsidRPr="00C36B5E" w:rsidRDefault="00C36B5E" w:rsidP="00C36B5E">
      <w:pPr>
        <w:shd w:val="clear" w:color="auto" w:fill="1E1E1E"/>
        <w:spacing w:line="285" w:lineRule="atLeast"/>
        <w:rPr>
          <w:rFonts w:ascii="Consolas" w:hAnsi="Consolas"/>
          <w:color w:val="D4D4D4"/>
          <w:sz w:val="21"/>
          <w:szCs w:val="21"/>
          <w:lang w:val="en-US"/>
        </w:rPr>
      </w:pPr>
    </w:p>
    <w:p w14:paraId="5A031B8D"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569CD6"/>
          <w:sz w:val="21"/>
          <w:szCs w:val="21"/>
          <w:lang w:val="en-US"/>
        </w:rPr>
        <w:t>def</w:t>
      </w:r>
      <w:r w:rsidRPr="00C36B5E">
        <w:rPr>
          <w:rFonts w:ascii="Consolas" w:hAnsi="Consolas"/>
          <w:color w:val="D4D4D4"/>
          <w:sz w:val="21"/>
          <w:szCs w:val="21"/>
          <w:lang w:val="en-US"/>
        </w:rPr>
        <w:t> </w:t>
      </w:r>
      <w:proofErr w:type="spellStart"/>
      <w:r w:rsidRPr="00C36B5E">
        <w:rPr>
          <w:rFonts w:ascii="Consolas" w:hAnsi="Consolas"/>
          <w:color w:val="DCDCAA"/>
          <w:sz w:val="21"/>
          <w:szCs w:val="21"/>
          <w:lang w:val="en-US"/>
        </w:rPr>
        <w:t>stereo_match_NCC</w:t>
      </w:r>
      <w:proofErr w:type="spellEnd"/>
      <w:r w:rsidRPr="00C36B5E">
        <w:rPr>
          <w:rFonts w:ascii="Consolas" w:hAnsi="Consolas"/>
          <w:color w:val="D4D4D4"/>
          <w:sz w:val="21"/>
          <w:szCs w:val="21"/>
          <w:lang w:val="en-US"/>
        </w:rPr>
        <w:t>(</w:t>
      </w:r>
      <w:proofErr w:type="spellStart"/>
      <w:r w:rsidRPr="00C36B5E">
        <w:rPr>
          <w:rFonts w:ascii="Consolas" w:hAnsi="Consolas"/>
          <w:color w:val="9CDCFE"/>
          <w:sz w:val="21"/>
          <w:szCs w:val="21"/>
          <w:lang w:val="en-US"/>
        </w:rPr>
        <w:t>left_img</w:t>
      </w:r>
      <w:proofErr w:type="spellEnd"/>
      <w:r w:rsidRPr="00C36B5E">
        <w:rPr>
          <w:rFonts w:ascii="Consolas" w:hAnsi="Consolas"/>
          <w:color w:val="D4D4D4"/>
          <w:sz w:val="21"/>
          <w:szCs w:val="21"/>
          <w:lang w:val="en-US"/>
        </w:rPr>
        <w:t>, </w:t>
      </w:r>
      <w:proofErr w:type="spellStart"/>
      <w:r w:rsidRPr="00C36B5E">
        <w:rPr>
          <w:rFonts w:ascii="Consolas" w:hAnsi="Consolas"/>
          <w:color w:val="9CDCFE"/>
          <w:sz w:val="21"/>
          <w:szCs w:val="21"/>
          <w:lang w:val="en-US"/>
        </w:rPr>
        <w:t>right_img</w:t>
      </w:r>
      <w:proofErr w:type="spellEnd"/>
      <w:r w:rsidRPr="00C36B5E">
        <w:rPr>
          <w:rFonts w:ascii="Consolas" w:hAnsi="Consolas"/>
          <w:color w:val="D4D4D4"/>
          <w:sz w:val="21"/>
          <w:szCs w:val="21"/>
          <w:lang w:val="en-US"/>
        </w:rPr>
        <w:t>, </w:t>
      </w:r>
      <w:r w:rsidRPr="00C36B5E">
        <w:rPr>
          <w:rFonts w:ascii="Consolas" w:hAnsi="Consolas"/>
          <w:color w:val="9CDCFE"/>
          <w:sz w:val="21"/>
          <w:szCs w:val="21"/>
          <w:lang w:val="en-US"/>
        </w:rPr>
        <w:t>kernel</w:t>
      </w:r>
      <w:r w:rsidRPr="00C36B5E">
        <w:rPr>
          <w:rFonts w:ascii="Consolas" w:hAnsi="Consolas"/>
          <w:color w:val="D4D4D4"/>
          <w:sz w:val="21"/>
          <w:szCs w:val="21"/>
          <w:lang w:val="en-US"/>
        </w:rPr>
        <w:t>, </w:t>
      </w:r>
      <w:proofErr w:type="spellStart"/>
      <w:r w:rsidRPr="00C36B5E">
        <w:rPr>
          <w:rFonts w:ascii="Consolas" w:hAnsi="Consolas"/>
          <w:color w:val="9CDCFE"/>
          <w:sz w:val="21"/>
          <w:szCs w:val="21"/>
          <w:lang w:val="en-US"/>
        </w:rPr>
        <w:t>max_offset</w:t>
      </w:r>
      <w:proofErr w:type="spellEnd"/>
      <w:r w:rsidRPr="00C36B5E">
        <w:rPr>
          <w:rFonts w:ascii="Consolas" w:hAnsi="Consolas"/>
          <w:color w:val="D4D4D4"/>
          <w:sz w:val="21"/>
          <w:szCs w:val="21"/>
          <w:lang w:val="en-US"/>
        </w:rPr>
        <w:t>):</w:t>
      </w:r>
    </w:p>
    <w:p w14:paraId="4444D740"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r w:rsidRPr="00C36B5E">
        <w:rPr>
          <w:rFonts w:ascii="Consolas" w:hAnsi="Consolas"/>
          <w:color w:val="6A9955"/>
          <w:sz w:val="21"/>
          <w:szCs w:val="21"/>
          <w:lang w:val="en-US"/>
        </w:rPr>
        <w:t># Load in both images, assumed to be RGBA 8bit per channel images, convert to gray scale</w:t>
      </w:r>
    </w:p>
    <w:p w14:paraId="200282BA"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proofErr w:type="spellStart"/>
      <w:r w:rsidRPr="00C36B5E">
        <w:rPr>
          <w:rFonts w:ascii="Consolas" w:hAnsi="Consolas"/>
          <w:color w:val="D4D4D4"/>
          <w:sz w:val="21"/>
          <w:szCs w:val="21"/>
          <w:lang w:val="en-US"/>
        </w:rPr>
        <w:t>left_img</w:t>
      </w:r>
      <w:proofErr w:type="spellEnd"/>
      <w:r w:rsidRPr="00C36B5E">
        <w:rPr>
          <w:rFonts w:ascii="Consolas" w:hAnsi="Consolas"/>
          <w:color w:val="D4D4D4"/>
          <w:sz w:val="21"/>
          <w:szCs w:val="21"/>
          <w:lang w:val="en-US"/>
        </w:rPr>
        <w:t> = </w:t>
      </w:r>
      <w:proofErr w:type="spellStart"/>
      <w:r w:rsidRPr="00C36B5E">
        <w:rPr>
          <w:rFonts w:ascii="Consolas" w:hAnsi="Consolas"/>
          <w:color w:val="D4D4D4"/>
          <w:sz w:val="21"/>
          <w:szCs w:val="21"/>
          <w:lang w:val="en-US"/>
        </w:rPr>
        <w:t>Image.open</w:t>
      </w:r>
      <w:proofErr w:type="spellEnd"/>
      <w:r w:rsidRPr="00C36B5E">
        <w:rPr>
          <w:rFonts w:ascii="Consolas" w:hAnsi="Consolas"/>
          <w:color w:val="D4D4D4"/>
          <w:sz w:val="21"/>
          <w:szCs w:val="21"/>
          <w:lang w:val="en-US"/>
        </w:rPr>
        <w:t>(</w:t>
      </w:r>
      <w:proofErr w:type="spellStart"/>
      <w:r w:rsidRPr="00C36B5E">
        <w:rPr>
          <w:rFonts w:ascii="Consolas" w:hAnsi="Consolas"/>
          <w:color w:val="D4D4D4"/>
          <w:sz w:val="21"/>
          <w:szCs w:val="21"/>
          <w:lang w:val="en-US"/>
        </w:rPr>
        <w:t>left_img</w:t>
      </w:r>
      <w:proofErr w:type="spellEnd"/>
      <w:r w:rsidRPr="00C36B5E">
        <w:rPr>
          <w:rFonts w:ascii="Consolas" w:hAnsi="Consolas"/>
          <w:color w:val="D4D4D4"/>
          <w:sz w:val="21"/>
          <w:szCs w:val="21"/>
          <w:lang w:val="en-US"/>
        </w:rPr>
        <w:t>).convert(</w:t>
      </w:r>
      <w:r w:rsidRPr="00C36B5E">
        <w:rPr>
          <w:rFonts w:ascii="Consolas" w:hAnsi="Consolas"/>
          <w:color w:val="CE9178"/>
          <w:sz w:val="21"/>
          <w:szCs w:val="21"/>
          <w:lang w:val="en-US"/>
        </w:rPr>
        <w:t>'L'</w:t>
      </w:r>
      <w:r w:rsidRPr="00C36B5E">
        <w:rPr>
          <w:rFonts w:ascii="Consolas" w:hAnsi="Consolas"/>
          <w:color w:val="D4D4D4"/>
          <w:sz w:val="21"/>
          <w:szCs w:val="21"/>
          <w:lang w:val="en-US"/>
        </w:rPr>
        <w:t>)</w:t>
      </w:r>
    </w:p>
    <w:p w14:paraId="1B5DD032"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left = </w:t>
      </w:r>
      <w:proofErr w:type="spellStart"/>
      <w:r w:rsidRPr="00C36B5E">
        <w:rPr>
          <w:rFonts w:ascii="Consolas" w:hAnsi="Consolas"/>
          <w:color w:val="D4D4D4"/>
          <w:sz w:val="21"/>
          <w:szCs w:val="21"/>
          <w:lang w:val="en-US"/>
        </w:rPr>
        <w:t>np.asarray</w:t>
      </w:r>
      <w:proofErr w:type="spellEnd"/>
      <w:r w:rsidRPr="00C36B5E">
        <w:rPr>
          <w:rFonts w:ascii="Consolas" w:hAnsi="Consolas"/>
          <w:color w:val="D4D4D4"/>
          <w:sz w:val="21"/>
          <w:szCs w:val="21"/>
          <w:lang w:val="en-US"/>
        </w:rPr>
        <w:t>(</w:t>
      </w:r>
      <w:proofErr w:type="spellStart"/>
      <w:r w:rsidRPr="00C36B5E">
        <w:rPr>
          <w:rFonts w:ascii="Consolas" w:hAnsi="Consolas"/>
          <w:color w:val="D4D4D4"/>
          <w:sz w:val="21"/>
          <w:szCs w:val="21"/>
          <w:lang w:val="en-US"/>
        </w:rPr>
        <w:t>left_img</w:t>
      </w:r>
      <w:proofErr w:type="spellEnd"/>
      <w:r w:rsidRPr="00C36B5E">
        <w:rPr>
          <w:rFonts w:ascii="Consolas" w:hAnsi="Consolas"/>
          <w:color w:val="D4D4D4"/>
          <w:sz w:val="21"/>
          <w:szCs w:val="21"/>
          <w:lang w:val="en-US"/>
        </w:rPr>
        <w:t>)</w:t>
      </w:r>
    </w:p>
    <w:p w14:paraId="7908D199"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proofErr w:type="spellStart"/>
      <w:r w:rsidRPr="00C36B5E">
        <w:rPr>
          <w:rFonts w:ascii="Consolas" w:hAnsi="Consolas"/>
          <w:color w:val="D4D4D4"/>
          <w:sz w:val="21"/>
          <w:szCs w:val="21"/>
          <w:lang w:val="en-US"/>
        </w:rPr>
        <w:t>right_img</w:t>
      </w:r>
      <w:proofErr w:type="spellEnd"/>
      <w:r w:rsidRPr="00C36B5E">
        <w:rPr>
          <w:rFonts w:ascii="Consolas" w:hAnsi="Consolas"/>
          <w:color w:val="D4D4D4"/>
          <w:sz w:val="21"/>
          <w:szCs w:val="21"/>
          <w:lang w:val="en-US"/>
        </w:rPr>
        <w:t> = </w:t>
      </w:r>
      <w:proofErr w:type="spellStart"/>
      <w:r w:rsidRPr="00C36B5E">
        <w:rPr>
          <w:rFonts w:ascii="Consolas" w:hAnsi="Consolas"/>
          <w:color w:val="D4D4D4"/>
          <w:sz w:val="21"/>
          <w:szCs w:val="21"/>
          <w:lang w:val="en-US"/>
        </w:rPr>
        <w:t>Image.open</w:t>
      </w:r>
      <w:proofErr w:type="spellEnd"/>
      <w:r w:rsidRPr="00C36B5E">
        <w:rPr>
          <w:rFonts w:ascii="Consolas" w:hAnsi="Consolas"/>
          <w:color w:val="D4D4D4"/>
          <w:sz w:val="21"/>
          <w:szCs w:val="21"/>
          <w:lang w:val="en-US"/>
        </w:rPr>
        <w:t>(</w:t>
      </w:r>
      <w:proofErr w:type="spellStart"/>
      <w:r w:rsidRPr="00C36B5E">
        <w:rPr>
          <w:rFonts w:ascii="Consolas" w:hAnsi="Consolas"/>
          <w:color w:val="D4D4D4"/>
          <w:sz w:val="21"/>
          <w:szCs w:val="21"/>
          <w:lang w:val="en-US"/>
        </w:rPr>
        <w:t>right_img</w:t>
      </w:r>
      <w:proofErr w:type="spellEnd"/>
      <w:r w:rsidRPr="00C36B5E">
        <w:rPr>
          <w:rFonts w:ascii="Consolas" w:hAnsi="Consolas"/>
          <w:color w:val="D4D4D4"/>
          <w:sz w:val="21"/>
          <w:szCs w:val="21"/>
          <w:lang w:val="en-US"/>
        </w:rPr>
        <w:t>).convert(</w:t>
      </w:r>
      <w:r w:rsidRPr="00C36B5E">
        <w:rPr>
          <w:rFonts w:ascii="Consolas" w:hAnsi="Consolas"/>
          <w:color w:val="CE9178"/>
          <w:sz w:val="21"/>
          <w:szCs w:val="21"/>
          <w:lang w:val="en-US"/>
        </w:rPr>
        <w:t>'L'</w:t>
      </w:r>
      <w:r w:rsidRPr="00C36B5E">
        <w:rPr>
          <w:rFonts w:ascii="Consolas" w:hAnsi="Consolas"/>
          <w:color w:val="D4D4D4"/>
          <w:sz w:val="21"/>
          <w:szCs w:val="21"/>
          <w:lang w:val="en-US"/>
        </w:rPr>
        <w:t>)</w:t>
      </w:r>
    </w:p>
    <w:p w14:paraId="625DC6B4"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right = </w:t>
      </w:r>
      <w:proofErr w:type="spellStart"/>
      <w:r w:rsidRPr="00C36B5E">
        <w:rPr>
          <w:rFonts w:ascii="Consolas" w:hAnsi="Consolas"/>
          <w:color w:val="D4D4D4"/>
          <w:sz w:val="21"/>
          <w:szCs w:val="21"/>
          <w:lang w:val="en-US"/>
        </w:rPr>
        <w:t>np.asarray</w:t>
      </w:r>
      <w:proofErr w:type="spellEnd"/>
      <w:r w:rsidRPr="00C36B5E">
        <w:rPr>
          <w:rFonts w:ascii="Consolas" w:hAnsi="Consolas"/>
          <w:color w:val="D4D4D4"/>
          <w:sz w:val="21"/>
          <w:szCs w:val="21"/>
          <w:lang w:val="en-US"/>
        </w:rPr>
        <w:t>(</w:t>
      </w:r>
      <w:proofErr w:type="spellStart"/>
      <w:r w:rsidRPr="00C36B5E">
        <w:rPr>
          <w:rFonts w:ascii="Consolas" w:hAnsi="Consolas"/>
          <w:color w:val="D4D4D4"/>
          <w:sz w:val="21"/>
          <w:szCs w:val="21"/>
          <w:lang w:val="en-US"/>
        </w:rPr>
        <w:t>right_img</w:t>
      </w:r>
      <w:proofErr w:type="spellEnd"/>
      <w:r w:rsidRPr="00C36B5E">
        <w:rPr>
          <w:rFonts w:ascii="Consolas" w:hAnsi="Consolas"/>
          <w:color w:val="D4D4D4"/>
          <w:sz w:val="21"/>
          <w:szCs w:val="21"/>
          <w:lang w:val="en-US"/>
        </w:rPr>
        <w:t>)    </w:t>
      </w:r>
    </w:p>
    <w:p w14:paraId="429CC56D"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 h = left_img.size  </w:t>
      </w:r>
      <w:r w:rsidRPr="00C36B5E">
        <w:rPr>
          <w:rFonts w:ascii="Consolas" w:hAnsi="Consolas"/>
          <w:color w:val="6A9955"/>
          <w:sz w:val="21"/>
          <w:szCs w:val="21"/>
          <w:lang w:val="en-US"/>
        </w:rPr>
        <w:t># assume that both images are same size   </w:t>
      </w:r>
    </w:p>
    <w:p w14:paraId="134EBEDE"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p>
    <w:p w14:paraId="4EFCFD13"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r w:rsidRPr="00C36B5E">
        <w:rPr>
          <w:rFonts w:ascii="Consolas" w:hAnsi="Consolas"/>
          <w:color w:val="6A9955"/>
          <w:sz w:val="21"/>
          <w:szCs w:val="21"/>
          <w:lang w:val="en-US"/>
        </w:rPr>
        <w:t># Depth (or disparity) map</w:t>
      </w:r>
    </w:p>
    <w:p w14:paraId="5A85A51B"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depth = </w:t>
      </w:r>
      <w:proofErr w:type="spellStart"/>
      <w:r w:rsidRPr="00C36B5E">
        <w:rPr>
          <w:rFonts w:ascii="Consolas" w:hAnsi="Consolas"/>
          <w:color w:val="D4D4D4"/>
          <w:sz w:val="21"/>
          <w:szCs w:val="21"/>
          <w:lang w:val="en-US"/>
        </w:rPr>
        <w:t>np.zeros</w:t>
      </w:r>
      <w:proofErr w:type="spellEnd"/>
      <w:r w:rsidRPr="00C36B5E">
        <w:rPr>
          <w:rFonts w:ascii="Consolas" w:hAnsi="Consolas"/>
          <w:color w:val="D4D4D4"/>
          <w:sz w:val="21"/>
          <w:szCs w:val="21"/>
          <w:lang w:val="en-US"/>
        </w:rPr>
        <w:t>((w, h), np.uint8)</w:t>
      </w:r>
    </w:p>
    <w:p w14:paraId="541BE987"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proofErr w:type="spellStart"/>
      <w:r w:rsidRPr="00C36B5E">
        <w:rPr>
          <w:rFonts w:ascii="Consolas" w:hAnsi="Consolas"/>
          <w:color w:val="D4D4D4"/>
          <w:sz w:val="21"/>
          <w:szCs w:val="21"/>
          <w:lang w:val="en-US"/>
        </w:rPr>
        <w:t>depth.shape</w:t>
      </w:r>
      <w:proofErr w:type="spellEnd"/>
      <w:r w:rsidRPr="00C36B5E">
        <w:rPr>
          <w:rFonts w:ascii="Consolas" w:hAnsi="Consolas"/>
          <w:color w:val="D4D4D4"/>
          <w:sz w:val="21"/>
          <w:szCs w:val="21"/>
          <w:lang w:val="en-US"/>
        </w:rPr>
        <w:t> = h, w</w:t>
      </w:r>
    </w:p>
    <w:p w14:paraId="4DDACF63"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p>
    <w:p w14:paraId="5E52DFA8"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proofErr w:type="spellStart"/>
      <w:r w:rsidRPr="00C36B5E">
        <w:rPr>
          <w:rFonts w:ascii="Consolas" w:hAnsi="Consolas"/>
          <w:color w:val="D4D4D4"/>
          <w:sz w:val="21"/>
          <w:szCs w:val="21"/>
          <w:lang w:val="en-US"/>
        </w:rPr>
        <w:t>kernel_half</w:t>
      </w:r>
      <w:proofErr w:type="spellEnd"/>
      <w:r w:rsidRPr="00C36B5E">
        <w:rPr>
          <w:rFonts w:ascii="Consolas" w:hAnsi="Consolas"/>
          <w:color w:val="D4D4D4"/>
          <w:sz w:val="21"/>
          <w:szCs w:val="21"/>
          <w:lang w:val="en-US"/>
        </w:rPr>
        <w:t> = </w:t>
      </w:r>
      <w:r w:rsidRPr="00C36B5E">
        <w:rPr>
          <w:rFonts w:ascii="Consolas" w:hAnsi="Consolas"/>
          <w:color w:val="4EC9B0"/>
          <w:sz w:val="21"/>
          <w:szCs w:val="21"/>
          <w:lang w:val="en-US"/>
        </w:rPr>
        <w:t>int</w:t>
      </w:r>
      <w:r w:rsidRPr="00C36B5E">
        <w:rPr>
          <w:rFonts w:ascii="Consolas" w:hAnsi="Consolas"/>
          <w:color w:val="D4D4D4"/>
          <w:sz w:val="21"/>
          <w:szCs w:val="21"/>
          <w:lang w:val="en-US"/>
        </w:rPr>
        <w:t>(kernel / </w:t>
      </w:r>
      <w:r w:rsidRPr="00C36B5E">
        <w:rPr>
          <w:rFonts w:ascii="Consolas" w:hAnsi="Consolas"/>
          <w:color w:val="B5CEA8"/>
          <w:sz w:val="21"/>
          <w:szCs w:val="21"/>
          <w:lang w:val="en-US"/>
        </w:rPr>
        <w:t>2</w:t>
      </w:r>
      <w:r w:rsidRPr="00C36B5E">
        <w:rPr>
          <w:rFonts w:ascii="Consolas" w:hAnsi="Consolas"/>
          <w:color w:val="D4D4D4"/>
          <w:sz w:val="21"/>
          <w:szCs w:val="21"/>
          <w:lang w:val="en-US"/>
        </w:rPr>
        <w:t>)    </w:t>
      </w:r>
    </w:p>
    <w:p w14:paraId="2C5B0FF1"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offset_adjust = </w:t>
      </w:r>
      <w:r w:rsidRPr="00C36B5E">
        <w:rPr>
          <w:rFonts w:ascii="Consolas" w:hAnsi="Consolas"/>
          <w:color w:val="B5CEA8"/>
          <w:sz w:val="21"/>
          <w:szCs w:val="21"/>
          <w:lang w:val="en-US"/>
        </w:rPr>
        <w:t>255</w:t>
      </w:r>
      <w:r w:rsidRPr="00C36B5E">
        <w:rPr>
          <w:rFonts w:ascii="Consolas" w:hAnsi="Consolas"/>
          <w:color w:val="D4D4D4"/>
          <w:sz w:val="21"/>
          <w:szCs w:val="21"/>
          <w:lang w:val="en-US"/>
        </w:rPr>
        <w:t> / max_offset  </w:t>
      </w:r>
      <w:r w:rsidRPr="00C36B5E">
        <w:rPr>
          <w:rFonts w:ascii="Consolas" w:hAnsi="Consolas"/>
          <w:color w:val="6A9955"/>
          <w:sz w:val="21"/>
          <w:szCs w:val="21"/>
          <w:lang w:val="en-US"/>
        </w:rPr>
        <w:t># this is used to map depth map output to 0-255 range</w:t>
      </w:r>
    </w:p>
    <w:p w14:paraId="3C7F5735"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p>
    <w:p w14:paraId="7C41711B"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r w:rsidRPr="00C36B5E">
        <w:rPr>
          <w:rFonts w:ascii="Consolas" w:hAnsi="Consolas"/>
          <w:color w:val="C586C0"/>
          <w:sz w:val="21"/>
          <w:szCs w:val="21"/>
          <w:lang w:val="en-US"/>
        </w:rPr>
        <w:t>for</w:t>
      </w:r>
      <w:r w:rsidRPr="00C36B5E">
        <w:rPr>
          <w:rFonts w:ascii="Consolas" w:hAnsi="Consolas"/>
          <w:color w:val="D4D4D4"/>
          <w:sz w:val="21"/>
          <w:szCs w:val="21"/>
          <w:lang w:val="en-US"/>
        </w:rPr>
        <w:t> y </w:t>
      </w:r>
      <w:r w:rsidRPr="00C36B5E">
        <w:rPr>
          <w:rFonts w:ascii="Consolas" w:hAnsi="Consolas"/>
          <w:color w:val="C586C0"/>
          <w:sz w:val="21"/>
          <w:szCs w:val="21"/>
          <w:lang w:val="en-US"/>
        </w:rPr>
        <w:t>in</w:t>
      </w:r>
      <w:r w:rsidRPr="00C36B5E">
        <w:rPr>
          <w:rFonts w:ascii="Consolas" w:hAnsi="Consolas"/>
          <w:color w:val="D4D4D4"/>
          <w:sz w:val="21"/>
          <w:szCs w:val="21"/>
          <w:lang w:val="en-US"/>
        </w:rPr>
        <w:t> </w:t>
      </w:r>
      <w:r w:rsidRPr="00C36B5E">
        <w:rPr>
          <w:rFonts w:ascii="Consolas" w:hAnsi="Consolas"/>
          <w:color w:val="DCDCAA"/>
          <w:sz w:val="21"/>
          <w:szCs w:val="21"/>
          <w:lang w:val="en-US"/>
        </w:rPr>
        <w:t>range</w:t>
      </w:r>
      <w:r w:rsidRPr="00C36B5E">
        <w:rPr>
          <w:rFonts w:ascii="Consolas" w:hAnsi="Consolas"/>
          <w:color w:val="D4D4D4"/>
          <w:sz w:val="21"/>
          <w:szCs w:val="21"/>
          <w:lang w:val="en-US"/>
        </w:rPr>
        <w:t>(</w:t>
      </w:r>
      <w:proofErr w:type="spellStart"/>
      <w:r w:rsidRPr="00C36B5E">
        <w:rPr>
          <w:rFonts w:ascii="Consolas" w:hAnsi="Consolas"/>
          <w:color w:val="D4D4D4"/>
          <w:sz w:val="21"/>
          <w:szCs w:val="21"/>
          <w:lang w:val="en-US"/>
        </w:rPr>
        <w:t>kernel_half</w:t>
      </w:r>
      <w:proofErr w:type="spellEnd"/>
      <w:r w:rsidRPr="00C36B5E">
        <w:rPr>
          <w:rFonts w:ascii="Consolas" w:hAnsi="Consolas"/>
          <w:color w:val="D4D4D4"/>
          <w:sz w:val="21"/>
          <w:szCs w:val="21"/>
          <w:lang w:val="en-US"/>
        </w:rPr>
        <w:t>, h - </w:t>
      </w:r>
      <w:proofErr w:type="spellStart"/>
      <w:r w:rsidRPr="00C36B5E">
        <w:rPr>
          <w:rFonts w:ascii="Consolas" w:hAnsi="Consolas"/>
          <w:color w:val="D4D4D4"/>
          <w:sz w:val="21"/>
          <w:szCs w:val="21"/>
          <w:lang w:val="en-US"/>
        </w:rPr>
        <w:t>kernel_half</w:t>
      </w:r>
      <w:proofErr w:type="spellEnd"/>
      <w:r w:rsidRPr="00C36B5E">
        <w:rPr>
          <w:rFonts w:ascii="Consolas" w:hAnsi="Consolas"/>
          <w:color w:val="D4D4D4"/>
          <w:sz w:val="21"/>
          <w:szCs w:val="21"/>
          <w:lang w:val="en-US"/>
        </w:rPr>
        <w:t>):      </w:t>
      </w:r>
    </w:p>
    <w:p w14:paraId="759D0560"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r w:rsidRPr="00C36B5E">
        <w:rPr>
          <w:rFonts w:ascii="Consolas" w:hAnsi="Consolas"/>
          <w:color w:val="DCDCAA"/>
          <w:sz w:val="21"/>
          <w:szCs w:val="21"/>
          <w:lang w:val="en-US"/>
        </w:rPr>
        <w:t>print</w:t>
      </w:r>
      <w:r w:rsidRPr="00C36B5E">
        <w:rPr>
          <w:rFonts w:ascii="Consolas" w:hAnsi="Consolas"/>
          <w:color w:val="D4D4D4"/>
          <w:sz w:val="21"/>
          <w:szCs w:val="21"/>
          <w:lang w:val="en-US"/>
        </w:rPr>
        <w:t>(</w:t>
      </w:r>
      <w:r w:rsidRPr="00C36B5E">
        <w:rPr>
          <w:rFonts w:ascii="Consolas" w:hAnsi="Consolas"/>
          <w:color w:val="CE9178"/>
          <w:sz w:val="21"/>
          <w:szCs w:val="21"/>
          <w:lang w:val="en-US"/>
        </w:rPr>
        <w:t>"."</w:t>
      </w:r>
      <w:r w:rsidRPr="00C36B5E">
        <w:rPr>
          <w:rFonts w:ascii="Consolas" w:hAnsi="Consolas"/>
          <w:color w:val="D4D4D4"/>
          <w:sz w:val="21"/>
          <w:szCs w:val="21"/>
          <w:lang w:val="en-US"/>
        </w:rPr>
        <w:t>, </w:t>
      </w:r>
      <w:r w:rsidRPr="00C36B5E">
        <w:rPr>
          <w:rFonts w:ascii="Consolas" w:hAnsi="Consolas"/>
          <w:color w:val="9CDCFE"/>
          <w:sz w:val="21"/>
          <w:szCs w:val="21"/>
          <w:lang w:val="en-US"/>
        </w:rPr>
        <w:t>end</w:t>
      </w:r>
      <w:r w:rsidRPr="00C36B5E">
        <w:rPr>
          <w:rFonts w:ascii="Consolas" w:hAnsi="Consolas"/>
          <w:color w:val="D4D4D4"/>
          <w:sz w:val="21"/>
          <w:szCs w:val="21"/>
          <w:lang w:val="en-US"/>
        </w:rPr>
        <w:t>=</w:t>
      </w:r>
      <w:r w:rsidRPr="00C36B5E">
        <w:rPr>
          <w:rFonts w:ascii="Consolas" w:hAnsi="Consolas"/>
          <w:color w:val="CE9178"/>
          <w:sz w:val="21"/>
          <w:szCs w:val="21"/>
          <w:lang w:val="en-US"/>
        </w:rPr>
        <w:t>""</w:t>
      </w:r>
      <w:r w:rsidRPr="00C36B5E">
        <w:rPr>
          <w:rFonts w:ascii="Consolas" w:hAnsi="Consolas"/>
          <w:color w:val="D4D4D4"/>
          <w:sz w:val="21"/>
          <w:szCs w:val="21"/>
          <w:lang w:val="en-US"/>
        </w:rPr>
        <w:t>, </w:t>
      </w:r>
      <w:r w:rsidRPr="00C36B5E">
        <w:rPr>
          <w:rFonts w:ascii="Consolas" w:hAnsi="Consolas"/>
          <w:color w:val="9CDCFE"/>
          <w:sz w:val="21"/>
          <w:szCs w:val="21"/>
          <w:lang w:val="en-US"/>
        </w:rPr>
        <w:t>flush</w:t>
      </w:r>
      <w:r w:rsidRPr="00C36B5E">
        <w:rPr>
          <w:rFonts w:ascii="Consolas" w:hAnsi="Consolas"/>
          <w:color w:val="D4D4D4"/>
          <w:sz w:val="21"/>
          <w:szCs w:val="21"/>
          <w:lang w:val="en-US"/>
        </w:rPr>
        <w:t>=</w:t>
      </w:r>
      <w:r w:rsidRPr="00C36B5E">
        <w:rPr>
          <w:rFonts w:ascii="Consolas" w:hAnsi="Consolas"/>
          <w:color w:val="569CD6"/>
          <w:sz w:val="21"/>
          <w:szCs w:val="21"/>
          <w:lang w:val="en-US"/>
        </w:rPr>
        <w:t>True</w:t>
      </w:r>
      <w:r w:rsidRPr="00C36B5E">
        <w:rPr>
          <w:rFonts w:ascii="Consolas" w:hAnsi="Consolas"/>
          <w:color w:val="D4D4D4"/>
          <w:sz w:val="21"/>
          <w:szCs w:val="21"/>
          <w:lang w:val="en-US"/>
        </w:rPr>
        <w:t>)  </w:t>
      </w:r>
      <w:r w:rsidRPr="00C36B5E">
        <w:rPr>
          <w:rFonts w:ascii="Consolas" w:hAnsi="Consolas"/>
          <w:color w:val="6A9955"/>
          <w:sz w:val="21"/>
          <w:szCs w:val="21"/>
          <w:lang w:val="en-US"/>
        </w:rPr>
        <w:t># let the me know that something is happening </w:t>
      </w:r>
    </w:p>
    <w:p w14:paraId="23E43BB9"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p>
    <w:p w14:paraId="05D3E7D3"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r w:rsidRPr="00C36B5E">
        <w:rPr>
          <w:rFonts w:ascii="Consolas" w:hAnsi="Consolas"/>
          <w:color w:val="C586C0"/>
          <w:sz w:val="21"/>
          <w:szCs w:val="21"/>
          <w:lang w:val="en-US"/>
        </w:rPr>
        <w:t>for</w:t>
      </w:r>
      <w:r w:rsidRPr="00C36B5E">
        <w:rPr>
          <w:rFonts w:ascii="Consolas" w:hAnsi="Consolas"/>
          <w:color w:val="D4D4D4"/>
          <w:sz w:val="21"/>
          <w:szCs w:val="21"/>
          <w:lang w:val="en-US"/>
        </w:rPr>
        <w:t> x </w:t>
      </w:r>
      <w:r w:rsidRPr="00C36B5E">
        <w:rPr>
          <w:rFonts w:ascii="Consolas" w:hAnsi="Consolas"/>
          <w:color w:val="C586C0"/>
          <w:sz w:val="21"/>
          <w:szCs w:val="21"/>
          <w:lang w:val="en-US"/>
        </w:rPr>
        <w:t>in</w:t>
      </w:r>
      <w:r w:rsidRPr="00C36B5E">
        <w:rPr>
          <w:rFonts w:ascii="Consolas" w:hAnsi="Consolas"/>
          <w:color w:val="D4D4D4"/>
          <w:sz w:val="21"/>
          <w:szCs w:val="21"/>
          <w:lang w:val="en-US"/>
        </w:rPr>
        <w:t> </w:t>
      </w:r>
      <w:r w:rsidRPr="00C36B5E">
        <w:rPr>
          <w:rFonts w:ascii="Consolas" w:hAnsi="Consolas"/>
          <w:color w:val="DCDCAA"/>
          <w:sz w:val="21"/>
          <w:szCs w:val="21"/>
          <w:lang w:val="en-US"/>
        </w:rPr>
        <w:t>range</w:t>
      </w:r>
      <w:r w:rsidRPr="00C36B5E">
        <w:rPr>
          <w:rFonts w:ascii="Consolas" w:hAnsi="Consolas"/>
          <w:color w:val="D4D4D4"/>
          <w:sz w:val="21"/>
          <w:szCs w:val="21"/>
          <w:lang w:val="en-US"/>
        </w:rPr>
        <w:t>(</w:t>
      </w:r>
      <w:proofErr w:type="spellStart"/>
      <w:r w:rsidRPr="00C36B5E">
        <w:rPr>
          <w:rFonts w:ascii="Consolas" w:hAnsi="Consolas"/>
          <w:color w:val="D4D4D4"/>
          <w:sz w:val="21"/>
          <w:szCs w:val="21"/>
          <w:lang w:val="en-US"/>
        </w:rPr>
        <w:t>kernel_half</w:t>
      </w:r>
      <w:proofErr w:type="spellEnd"/>
      <w:r w:rsidRPr="00C36B5E">
        <w:rPr>
          <w:rFonts w:ascii="Consolas" w:hAnsi="Consolas"/>
          <w:color w:val="D4D4D4"/>
          <w:sz w:val="21"/>
          <w:szCs w:val="21"/>
          <w:lang w:val="en-US"/>
        </w:rPr>
        <w:t>, w - </w:t>
      </w:r>
      <w:proofErr w:type="spellStart"/>
      <w:r w:rsidRPr="00C36B5E">
        <w:rPr>
          <w:rFonts w:ascii="Consolas" w:hAnsi="Consolas"/>
          <w:color w:val="D4D4D4"/>
          <w:sz w:val="21"/>
          <w:szCs w:val="21"/>
          <w:lang w:val="en-US"/>
        </w:rPr>
        <w:t>kernel_half</w:t>
      </w:r>
      <w:proofErr w:type="spellEnd"/>
      <w:r w:rsidRPr="00C36B5E">
        <w:rPr>
          <w:rFonts w:ascii="Consolas" w:hAnsi="Consolas"/>
          <w:color w:val="D4D4D4"/>
          <w:sz w:val="21"/>
          <w:szCs w:val="21"/>
          <w:lang w:val="en-US"/>
        </w:rPr>
        <w:t>):</w:t>
      </w:r>
    </w:p>
    <w:p w14:paraId="2D71454C"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proofErr w:type="spellStart"/>
      <w:r w:rsidRPr="00C36B5E">
        <w:rPr>
          <w:rFonts w:ascii="Consolas" w:hAnsi="Consolas"/>
          <w:color w:val="D4D4D4"/>
          <w:sz w:val="21"/>
          <w:szCs w:val="21"/>
          <w:lang w:val="en-US"/>
        </w:rPr>
        <w:t>best_offset</w:t>
      </w:r>
      <w:proofErr w:type="spellEnd"/>
      <w:r w:rsidRPr="00C36B5E">
        <w:rPr>
          <w:rFonts w:ascii="Consolas" w:hAnsi="Consolas"/>
          <w:color w:val="D4D4D4"/>
          <w:sz w:val="21"/>
          <w:szCs w:val="21"/>
          <w:lang w:val="en-US"/>
        </w:rPr>
        <w:t> = </w:t>
      </w:r>
      <w:r w:rsidRPr="00C36B5E">
        <w:rPr>
          <w:rFonts w:ascii="Consolas" w:hAnsi="Consolas"/>
          <w:color w:val="B5CEA8"/>
          <w:sz w:val="21"/>
          <w:szCs w:val="21"/>
          <w:lang w:val="en-US"/>
        </w:rPr>
        <w:t>0</w:t>
      </w:r>
    </w:p>
    <w:p w14:paraId="6D7C3E90"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proofErr w:type="spellStart"/>
      <w:r w:rsidRPr="00C36B5E">
        <w:rPr>
          <w:rFonts w:ascii="Consolas" w:hAnsi="Consolas"/>
          <w:color w:val="D4D4D4"/>
          <w:sz w:val="21"/>
          <w:szCs w:val="21"/>
          <w:lang w:val="en-US"/>
        </w:rPr>
        <w:t>prev_ncc</w:t>
      </w:r>
      <w:proofErr w:type="spellEnd"/>
      <w:r w:rsidRPr="00C36B5E">
        <w:rPr>
          <w:rFonts w:ascii="Consolas" w:hAnsi="Consolas"/>
          <w:color w:val="D4D4D4"/>
          <w:sz w:val="21"/>
          <w:szCs w:val="21"/>
          <w:lang w:val="en-US"/>
        </w:rPr>
        <w:t> = </w:t>
      </w:r>
      <w:r w:rsidRPr="00C36B5E">
        <w:rPr>
          <w:rFonts w:ascii="Consolas" w:hAnsi="Consolas"/>
          <w:color w:val="B5CEA8"/>
          <w:sz w:val="21"/>
          <w:szCs w:val="21"/>
          <w:lang w:val="en-US"/>
        </w:rPr>
        <w:t>65534</w:t>
      </w:r>
    </w:p>
    <w:p w14:paraId="5278FEDE"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p>
    <w:p w14:paraId="06D65B80"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r w:rsidRPr="00C36B5E">
        <w:rPr>
          <w:rFonts w:ascii="Consolas" w:hAnsi="Consolas"/>
          <w:color w:val="C586C0"/>
          <w:sz w:val="21"/>
          <w:szCs w:val="21"/>
          <w:lang w:val="en-US"/>
        </w:rPr>
        <w:t>for</w:t>
      </w:r>
      <w:r w:rsidRPr="00C36B5E">
        <w:rPr>
          <w:rFonts w:ascii="Consolas" w:hAnsi="Consolas"/>
          <w:color w:val="D4D4D4"/>
          <w:sz w:val="21"/>
          <w:szCs w:val="21"/>
          <w:lang w:val="en-US"/>
        </w:rPr>
        <w:t> offset </w:t>
      </w:r>
      <w:r w:rsidRPr="00C36B5E">
        <w:rPr>
          <w:rFonts w:ascii="Consolas" w:hAnsi="Consolas"/>
          <w:color w:val="C586C0"/>
          <w:sz w:val="21"/>
          <w:szCs w:val="21"/>
          <w:lang w:val="en-US"/>
        </w:rPr>
        <w:t>in</w:t>
      </w:r>
      <w:r w:rsidRPr="00C36B5E">
        <w:rPr>
          <w:rFonts w:ascii="Consolas" w:hAnsi="Consolas"/>
          <w:color w:val="D4D4D4"/>
          <w:sz w:val="21"/>
          <w:szCs w:val="21"/>
          <w:lang w:val="en-US"/>
        </w:rPr>
        <w:t> </w:t>
      </w:r>
      <w:r w:rsidRPr="00C36B5E">
        <w:rPr>
          <w:rFonts w:ascii="Consolas" w:hAnsi="Consolas"/>
          <w:color w:val="DCDCAA"/>
          <w:sz w:val="21"/>
          <w:szCs w:val="21"/>
          <w:lang w:val="en-US"/>
        </w:rPr>
        <w:t>range</w:t>
      </w:r>
      <w:r w:rsidRPr="00C36B5E">
        <w:rPr>
          <w:rFonts w:ascii="Consolas" w:hAnsi="Consolas"/>
          <w:color w:val="D4D4D4"/>
          <w:sz w:val="21"/>
          <w:szCs w:val="21"/>
          <w:lang w:val="en-US"/>
        </w:rPr>
        <w:t>(</w:t>
      </w:r>
      <w:proofErr w:type="spellStart"/>
      <w:r w:rsidRPr="00C36B5E">
        <w:rPr>
          <w:rFonts w:ascii="Consolas" w:hAnsi="Consolas"/>
          <w:color w:val="D4D4D4"/>
          <w:sz w:val="21"/>
          <w:szCs w:val="21"/>
          <w:lang w:val="en-US"/>
        </w:rPr>
        <w:t>max_offset</w:t>
      </w:r>
      <w:proofErr w:type="spellEnd"/>
      <w:r w:rsidRPr="00C36B5E">
        <w:rPr>
          <w:rFonts w:ascii="Consolas" w:hAnsi="Consolas"/>
          <w:color w:val="D4D4D4"/>
          <w:sz w:val="21"/>
          <w:szCs w:val="21"/>
          <w:lang w:val="en-US"/>
        </w:rPr>
        <w:t>):               </w:t>
      </w:r>
    </w:p>
    <w:p w14:paraId="6880F099"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proofErr w:type="spellStart"/>
      <w:r w:rsidRPr="00C36B5E">
        <w:rPr>
          <w:rFonts w:ascii="Consolas" w:hAnsi="Consolas"/>
          <w:color w:val="D4D4D4"/>
          <w:sz w:val="21"/>
          <w:szCs w:val="21"/>
          <w:lang w:val="en-US"/>
        </w:rPr>
        <w:t>ncc</w:t>
      </w:r>
      <w:proofErr w:type="spellEnd"/>
      <w:r w:rsidRPr="00C36B5E">
        <w:rPr>
          <w:rFonts w:ascii="Consolas" w:hAnsi="Consolas"/>
          <w:color w:val="D4D4D4"/>
          <w:sz w:val="21"/>
          <w:szCs w:val="21"/>
          <w:lang w:val="en-US"/>
        </w:rPr>
        <w:t> = </w:t>
      </w:r>
      <w:r w:rsidRPr="00C36B5E">
        <w:rPr>
          <w:rFonts w:ascii="Consolas" w:hAnsi="Consolas"/>
          <w:color w:val="B5CEA8"/>
          <w:sz w:val="21"/>
          <w:szCs w:val="21"/>
          <w:lang w:val="en-US"/>
        </w:rPr>
        <w:t>0</w:t>
      </w:r>
    </w:p>
    <w:p w14:paraId="359B1924"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proofErr w:type="spellStart"/>
      <w:r w:rsidRPr="00C36B5E">
        <w:rPr>
          <w:rFonts w:ascii="Consolas" w:hAnsi="Consolas"/>
          <w:color w:val="D4D4D4"/>
          <w:sz w:val="21"/>
          <w:szCs w:val="21"/>
          <w:lang w:val="en-US"/>
        </w:rPr>
        <w:t>l_mean</w:t>
      </w:r>
      <w:proofErr w:type="spellEnd"/>
      <w:r w:rsidRPr="00C36B5E">
        <w:rPr>
          <w:rFonts w:ascii="Consolas" w:hAnsi="Consolas"/>
          <w:color w:val="D4D4D4"/>
          <w:sz w:val="21"/>
          <w:szCs w:val="21"/>
          <w:lang w:val="en-US"/>
        </w:rPr>
        <w:t> = </w:t>
      </w:r>
      <w:r w:rsidRPr="00C36B5E">
        <w:rPr>
          <w:rFonts w:ascii="Consolas" w:hAnsi="Consolas"/>
          <w:color w:val="B5CEA8"/>
          <w:sz w:val="21"/>
          <w:szCs w:val="21"/>
          <w:lang w:val="en-US"/>
        </w:rPr>
        <w:t>0</w:t>
      </w:r>
    </w:p>
    <w:p w14:paraId="1A2041B6"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proofErr w:type="spellStart"/>
      <w:r w:rsidRPr="00C36B5E">
        <w:rPr>
          <w:rFonts w:ascii="Consolas" w:hAnsi="Consolas"/>
          <w:color w:val="D4D4D4"/>
          <w:sz w:val="21"/>
          <w:szCs w:val="21"/>
          <w:lang w:val="en-US"/>
        </w:rPr>
        <w:t>r_mean</w:t>
      </w:r>
      <w:proofErr w:type="spellEnd"/>
      <w:r w:rsidRPr="00C36B5E">
        <w:rPr>
          <w:rFonts w:ascii="Consolas" w:hAnsi="Consolas"/>
          <w:color w:val="D4D4D4"/>
          <w:sz w:val="21"/>
          <w:szCs w:val="21"/>
          <w:lang w:val="en-US"/>
        </w:rPr>
        <w:t> = </w:t>
      </w:r>
      <w:r w:rsidRPr="00C36B5E">
        <w:rPr>
          <w:rFonts w:ascii="Consolas" w:hAnsi="Consolas"/>
          <w:color w:val="B5CEA8"/>
          <w:sz w:val="21"/>
          <w:szCs w:val="21"/>
          <w:lang w:val="en-US"/>
        </w:rPr>
        <w:t>0</w:t>
      </w:r>
    </w:p>
    <w:p w14:paraId="6285AF78"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n = </w:t>
      </w:r>
      <w:r w:rsidRPr="00C36B5E">
        <w:rPr>
          <w:rFonts w:ascii="Consolas" w:hAnsi="Consolas"/>
          <w:color w:val="B5CEA8"/>
          <w:sz w:val="21"/>
          <w:szCs w:val="21"/>
          <w:lang w:val="en-US"/>
        </w:rPr>
        <w:t>0</w:t>
      </w:r>
      <w:r w:rsidRPr="00C36B5E">
        <w:rPr>
          <w:rFonts w:ascii="Consolas" w:hAnsi="Consolas"/>
          <w:color w:val="D4D4D4"/>
          <w:sz w:val="21"/>
          <w:szCs w:val="21"/>
          <w:lang w:val="en-US"/>
        </w:rPr>
        <w:t>                           </w:t>
      </w:r>
    </w:p>
    <w:p w14:paraId="3DA96BF4"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p>
    <w:p w14:paraId="279F55EB"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r w:rsidRPr="00C36B5E">
        <w:rPr>
          <w:rFonts w:ascii="Consolas" w:hAnsi="Consolas"/>
          <w:color w:val="6A9955"/>
          <w:sz w:val="21"/>
          <w:szCs w:val="21"/>
          <w:lang w:val="en-US"/>
        </w:rPr>
        <w:t># v and u are the x,y of our local window search, used to ensure a good </w:t>
      </w:r>
    </w:p>
    <w:p w14:paraId="26AFEFE4"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r w:rsidRPr="00C36B5E">
        <w:rPr>
          <w:rFonts w:ascii="Consolas" w:hAnsi="Consolas"/>
          <w:color w:val="6A9955"/>
          <w:sz w:val="21"/>
          <w:szCs w:val="21"/>
          <w:lang w:val="en-US"/>
        </w:rPr>
        <w:t># match- going by the normalized cross correlation of two pixels alone is insufficient, </w:t>
      </w:r>
    </w:p>
    <w:p w14:paraId="4692B74C"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r w:rsidRPr="00C36B5E">
        <w:rPr>
          <w:rFonts w:ascii="Consolas" w:hAnsi="Consolas"/>
          <w:color w:val="6A9955"/>
          <w:sz w:val="21"/>
          <w:szCs w:val="21"/>
          <w:lang w:val="en-US"/>
        </w:rPr>
        <w:t># we want to go by the normalized cross correlation of the neighbouring pixels too</w:t>
      </w:r>
    </w:p>
    <w:p w14:paraId="058EC4AA"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r w:rsidRPr="00C36B5E">
        <w:rPr>
          <w:rFonts w:ascii="Consolas" w:hAnsi="Consolas"/>
          <w:color w:val="C586C0"/>
          <w:sz w:val="21"/>
          <w:szCs w:val="21"/>
          <w:lang w:val="en-US"/>
        </w:rPr>
        <w:t>for</w:t>
      </w:r>
      <w:r w:rsidRPr="00C36B5E">
        <w:rPr>
          <w:rFonts w:ascii="Consolas" w:hAnsi="Consolas"/>
          <w:color w:val="D4D4D4"/>
          <w:sz w:val="21"/>
          <w:szCs w:val="21"/>
          <w:lang w:val="en-US"/>
        </w:rPr>
        <w:t> v </w:t>
      </w:r>
      <w:r w:rsidRPr="00C36B5E">
        <w:rPr>
          <w:rFonts w:ascii="Consolas" w:hAnsi="Consolas"/>
          <w:color w:val="C586C0"/>
          <w:sz w:val="21"/>
          <w:szCs w:val="21"/>
          <w:lang w:val="en-US"/>
        </w:rPr>
        <w:t>in</w:t>
      </w:r>
      <w:r w:rsidRPr="00C36B5E">
        <w:rPr>
          <w:rFonts w:ascii="Consolas" w:hAnsi="Consolas"/>
          <w:color w:val="D4D4D4"/>
          <w:sz w:val="21"/>
          <w:szCs w:val="21"/>
          <w:lang w:val="en-US"/>
        </w:rPr>
        <w:t> </w:t>
      </w:r>
      <w:r w:rsidRPr="00C36B5E">
        <w:rPr>
          <w:rFonts w:ascii="Consolas" w:hAnsi="Consolas"/>
          <w:color w:val="DCDCAA"/>
          <w:sz w:val="21"/>
          <w:szCs w:val="21"/>
          <w:lang w:val="en-US"/>
        </w:rPr>
        <w:t>range</w:t>
      </w:r>
      <w:r w:rsidRPr="00C36B5E">
        <w:rPr>
          <w:rFonts w:ascii="Consolas" w:hAnsi="Consolas"/>
          <w:color w:val="D4D4D4"/>
          <w:sz w:val="21"/>
          <w:szCs w:val="21"/>
          <w:lang w:val="en-US"/>
        </w:rPr>
        <w:t>(-</w:t>
      </w:r>
      <w:proofErr w:type="spellStart"/>
      <w:r w:rsidRPr="00C36B5E">
        <w:rPr>
          <w:rFonts w:ascii="Consolas" w:hAnsi="Consolas"/>
          <w:color w:val="D4D4D4"/>
          <w:sz w:val="21"/>
          <w:szCs w:val="21"/>
          <w:lang w:val="en-US"/>
        </w:rPr>
        <w:t>kernel_half</w:t>
      </w:r>
      <w:proofErr w:type="spellEnd"/>
      <w:r w:rsidRPr="00C36B5E">
        <w:rPr>
          <w:rFonts w:ascii="Consolas" w:hAnsi="Consolas"/>
          <w:color w:val="D4D4D4"/>
          <w:sz w:val="21"/>
          <w:szCs w:val="21"/>
          <w:lang w:val="en-US"/>
        </w:rPr>
        <w:t>, </w:t>
      </w:r>
      <w:proofErr w:type="spellStart"/>
      <w:r w:rsidRPr="00C36B5E">
        <w:rPr>
          <w:rFonts w:ascii="Consolas" w:hAnsi="Consolas"/>
          <w:color w:val="D4D4D4"/>
          <w:sz w:val="21"/>
          <w:szCs w:val="21"/>
          <w:lang w:val="en-US"/>
        </w:rPr>
        <w:t>kernel_half</w:t>
      </w:r>
      <w:proofErr w:type="spellEnd"/>
      <w:r w:rsidRPr="00C36B5E">
        <w:rPr>
          <w:rFonts w:ascii="Consolas" w:hAnsi="Consolas"/>
          <w:color w:val="D4D4D4"/>
          <w:sz w:val="21"/>
          <w:szCs w:val="21"/>
          <w:lang w:val="en-US"/>
        </w:rPr>
        <w:t>):</w:t>
      </w:r>
    </w:p>
    <w:p w14:paraId="511B705E"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r w:rsidRPr="00C36B5E">
        <w:rPr>
          <w:rFonts w:ascii="Consolas" w:hAnsi="Consolas"/>
          <w:color w:val="C586C0"/>
          <w:sz w:val="21"/>
          <w:szCs w:val="21"/>
          <w:lang w:val="en-US"/>
        </w:rPr>
        <w:t>for</w:t>
      </w:r>
      <w:r w:rsidRPr="00C36B5E">
        <w:rPr>
          <w:rFonts w:ascii="Consolas" w:hAnsi="Consolas"/>
          <w:color w:val="D4D4D4"/>
          <w:sz w:val="21"/>
          <w:szCs w:val="21"/>
          <w:lang w:val="en-US"/>
        </w:rPr>
        <w:t> u </w:t>
      </w:r>
      <w:r w:rsidRPr="00C36B5E">
        <w:rPr>
          <w:rFonts w:ascii="Consolas" w:hAnsi="Consolas"/>
          <w:color w:val="C586C0"/>
          <w:sz w:val="21"/>
          <w:szCs w:val="21"/>
          <w:lang w:val="en-US"/>
        </w:rPr>
        <w:t>in</w:t>
      </w:r>
      <w:r w:rsidRPr="00C36B5E">
        <w:rPr>
          <w:rFonts w:ascii="Consolas" w:hAnsi="Consolas"/>
          <w:color w:val="D4D4D4"/>
          <w:sz w:val="21"/>
          <w:szCs w:val="21"/>
          <w:lang w:val="en-US"/>
        </w:rPr>
        <w:t> </w:t>
      </w:r>
      <w:r w:rsidRPr="00C36B5E">
        <w:rPr>
          <w:rFonts w:ascii="Consolas" w:hAnsi="Consolas"/>
          <w:color w:val="DCDCAA"/>
          <w:sz w:val="21"/>
          <w:szCs w:val="21"/>
          <w:lang w:val="en-US"/>
        </w:rPr>
        <w:t>range</w:t>
      </w:r>
      <w:r w:rsidRPr="00C36B5E">
        <w:rPr>
          <w:rFonts w:ascii="Consolas" w:hAnsi="Consolas"/>
          <w:color w:val="D4D4D4"/>
          <w:sz w:val="21"/>
          <w:szCs w:val="21"/>
          <w:lang w:val="en-US"/>
        </w:rPr>
        <w:t>(-</w:t>
      </w:r>
      <w:proofErr w:type="spellStart"/>
      <w:r w:rsidRPr="00C36B5E">
        <w:rPr>
          <w:rFonts w:ascii="Consolas" w:hAnsi="Consolas"/>
          <w:color w:val="D4D4D4"/>
          <w:sz w:val="21"/>
          <w:szCs w:val="21"/>
          <w:lang w:val="en-US"/>
        </w:rPr>
        <w:t>kernel_half</w:t>
      </w:r>
      <w:proofErr w:type="spellEnd"/>
      <w:r w:rsidRPr="00C36B5E">
        <w:rPr>
          <w:rFonts w:ascii="Consolas" w:hAnsi="Consolas"/>
          <w:color w:val="D4D4D4"/>
          <w:sz w:val="21"/>
          <w:szCs w:val="21"/>
          <w:lang w:val="en-US"/>
        </w:rPr>
        <w:t>, </w:t>
      </w:r>
      <w:proofErr w:type="spellStart"/>
      <w:r w:rsidRPr="00C36B5E">
        <w:rPr>
          <w:rFonts w:ascii="Consolas" w:hAnsi="Consolas"/>
          <w:color w:val="D4D4D4"/>
          <w:sz w:val="21"/>
          <w:szCs w:val="21"/>
          <w:lang w:val="en-US"/>
        </w:rPr>
        <w:t>kernel_half</w:t>
      </w:r>
      <w:proofErr w:type="spellEnd"/>
      <w:r w:rsidRPr="00C36B5E">
        <w:rPr>
          <w:rFonts w:ascii="Consolas" w:hAnsi="Consolas"/>
          <w:color w:val="D4D4D4"/>
          <w:sz w:val="21"/>
          <w:szCs w:val="21"/>
          <w:lang w:val="en-US"/>
        </w:rPr>
        <w:t>):</w:t>
      </w:r>
    </w:p>
    <w:p w14:paraId="24B2B259"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r w:rsidRPr="00C36B5E">
        <w:rPr>
          <w:rFonts w:ascii="Consolas" w:hAnsi="Consolas"/>
          <w:color w:val="6A9955"/>
          <w:sz w:val="21"/>
          <w:szCs w:val="21"/>
          <w:lang w:val="en-US"/>
        </w:rPr>
        <w:t>#calculate the cumulative sum</w:t>
      </w:r>
    </w:p>
    <w:p w14:paraId="7670BEE5"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proofErr w:type="spellStart"/>
      <w:r w:rsidRPr="00C36B5E">
        <w:rPr>
          <w:rFonts w:ascii="Consolas" w:hAnsi="Consolas"/>
          <w:color w:val="D4D4D4"/>
          <w:sz w:val="21"/>
          <w:szCs w:val="21"/>
          <w:lang w:val="en-US"/>
        </w:rPr>
        <w:t>l_mean</w:t>
      </w:r>
      <w:proofErr w:type="spellEnd"/>
      <w:r w:rsidRPr="00C36B5E">
        <w:rPr>
          <w:rFonts w:ascii="Consolas" w:hAnsi="Consolas"/>
          <w:color w:val="D4D4D4"/>
          <w:sz w:val="21"/>
          <w:szCs w:val="21"/>
          <w:lang w:val="en-US"/>
        </w:rPr>
        <w:t> += left[</w:t>
      </w:r>
      <w:proofErr w:type="spellStart"/>
      <w:r w:rsidRPr="00C36B5E">
        <w:rPr>
          <w:rFonts w:ascii="Consolas" w:hAnsi="Consolas"/>
          <w:color w:val="D4D4D4"/>
          <w:sz w:val="21"/>
          <w:szCs w:val="21"/>
          <w:lang w:val="en-US"/>
        </w:rPr>
        <w:t>y+v</w:t>
      </w:r>
      <w:proofErr w:type="spellEnd"/>
      <w:r w:rsidRPr="00C36B5E">
        <w:rPr>
          <w:rFonts w:ascii="Consolas" w:hAnsi="Consolas"/>
          <w:color w:val="D4D4D4"/>
          <w:sz w:val="21"/>
          <w:szCs w:val="21"/>
          <w:lang w:val="en-US"/>
        </w:rPr>
        <w:t>, </w:t>
      </w:r>
      <w:proofErr w:type="spellStart"/>
      <w:r w:rsidRPr="00C36B5E">
        <w:rPr>
          <w:rFonts w:ascii="Consolas" w:hAnsi="Consolas"/>
          <w:color w:val="D4D4D4"/>
          <w:sz w:val="21"/>
          <w:szCs w:val="21"/>
          <w:lang w:val="en-US"/>
        </w:rPr>
        <w:t>x+u</w:t>
      </w:r>
      <w:proofErr w:type="spellEnd"/>
      <w:r w:rsidRPr="00C36B5E">
        <w:rPr>
          <w:rFonts w:ascii="Consolas" w:hAnsi="Consolas"/>
          <w:color w:val="D4D4D4"/>
          <w:sz w:val="21"/>
          <w:szCs w:val="21"/>
          <w:lang w:val="en-US"/>
        </w:rPr>
        <w:t>]</w:t>
      </w:r>
    </w:p>
    <w:p w14:paraId="5E584ABB"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proofErr w:type="spellStart"/>
      <w:r w:rsidRPr="00C36B5E">
        <w:rPr>
          <w:rFonts w:ascii="Consolas" w:hAnsi="Consolas"/>
          <w:color w:val="D4D4D4"/>
          <w:sz w:val="21"/>
          <w:szCs w:val="21"/>
          <w:lang w:val="en-US"/>
        </w:rPr>
        <w:t>r_mean</w:t>
      </w:r>
      <w:proofErr w:type="spellEnd"/>
      <w:r w:rsidRPr="00C36B5E">
        <w:rPr>
          <w:rFonts w:ascii="Consolas" w:hAnsi="Consolas"/>
          <w:color w:val="D4D4D4"/>
          <w:sz w:val="21"/>
          <w:szCs w:val="21"/>
          <w:lang w:val="en-US"/>
        </w:rPr>
        <w:t> += right[</w:t>
      </w:r>
      <w:proofErr w:type="spellStart"/>
      <w:r w:rsidRPr="00C36B5E">
        <w:rPr>
          <w:rFonts w:ascii="Consolas" w:hAnsi="Consolas"/>
          <w:color w:val="D4D4D4"/>
          <w:sz w:val="21"/>
          <w:szCs w:val="21"/>
          <w:lang w:val="en-US"/>
        </w:rPr>
        <w:t>y+v</w:t>
      </w:r>
      <w:proofErr w:type="spellEnd"/>
      <w:r w:rsidRPr="00C36B5E">
        <w:rPr>
          <w:rFonts w:ascii="Consolas" w:hAnsi="Consolas"/>
          <w:color w:val="D4D4D4"/>
          <w:sz w:val="21"/>
          <w:szCs w:val="21"/>
          <w:lang w:val="en-US"/>
        </w:rPr>
        <w:t>, (</w:t>
      </w:r>
      <w:proofErr w:type="spellStart"/>
      <w:r w:rsidRPr="00C36B5E">
        <w:rPr>
          <w:rFonts w:ascii="Consolas" w:hAnsi="Consolas"/>
          <w:color w:val="D4D4D4"/>
          <w:sz w:val="21"/>
          <w:szCs w:val="21"/>
          <w:lang w:val="en-US"/>
        </w:rPr>
        <w:t>x+u</w:t>
      </w:r>
      <w:proofErr w:type="spellEnd"/>
      <w:r w:rsidRPr="00C36B5E">
        <w:rPr>
          <w:rFonts w:ascii="Consolas" w:hAnsi="Consolas"/>
          <w:color w:val="D4D4D4"/>
          <w:sz w:val="21"/>
          <w:szCs w:val="21"/>
          <w:lang w:val="en-US"/>
        </w:rPr>
        <w:t>) - offset] </w:t>
      </w:r>
    </w:p>
    <w:p w14:paraId="7C37C55E"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n += </w:t>
      </w:r>
      <w:r w:rsidRPr="00C36B5E">
        <w:rPr>
          <w:rFonts w:ascii="Consolas" w:hAnsi="Consolas"/>
          <w:color w:val="B5CEA8"/>
          <w:sz w:val="21"/>
          <w:szCs w:val="21"/>
          <w:lang w:val="en-US"/>
        </w:rPr>
        <w:t>1</w:t>
      </w:r>
      <w:r w:rsidRPr="00C36B5E">
        <w:rPr>
          <w:rFonts w:ascii="Consolas" w:hAnsi="Consolas"/>
          <w:color w:val="D4D4D4"/>
          <w:sz w:val="21"/>
          <w:szCs w:val="21"/>
          <w:lang w:val="en-US"/>
        </w:rPr>
        <w:t>              </w:t>
      </w:r>
    </w:p>
    <w:p w14:paraId="029B9466"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p>
    <w:p w14:paraId="2598BA3D"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proofErr w:type="spellStart"/>
      <w:r w:rsidRPr="00C36B5E">
        <w:rPr>
          <w:rFonts w:ascii="Consolas" w:hAnsi="Consolas"/>
          <w:color w:val="D4D4D4"/>
          <w:sz w:val="21"/>
          <w:szCs w:val="21"/>
          <w:lang w:val="en-US"/>
        </w:rPr>
        <w:t>l_mean</w:t>
      </w:r>
      <w:proofErr w:type="spellEnd"/>
      <w:r w:rsidRPr="00C36B5E">
        <w:rPr>
          <w:rFonts w:ascii="Consolas" w:hAnsi="Consolas"/>
          <w:color w:val="D4D4D4"/>
          <w:sz w:val="21"/>
          <w:szCs w:val="21"/>
          <w:lang w:val="en-US"/>
        </w:rPr>
        <w:t> = </w:t>
      </w:r>
      <w:proofErr w:type="spellStart"/>
      <w:r w:rsidRPr="00C36B5E">
        <w:rPr>
          <w:rFonts w:ascii="Consolas" w:hAnsi="Consolas"/>
          <w:color w:val="D4D4D4"/>
          <w:sz w:val="21"/>
          <w:szCs w:val="21"/>
          <w:lang w:val="en-US"/>
        </w:rPr>
        <w:t>l_mean</w:t>
      </w:r>
      <w:proofErr w:type="spellEnd"/>
      <w:r w:rsidRPr="00C36B5E">
        <w:rPr>
          <w:rFonts w:ascii="Consolas" w:hAnsi="Consolas"/>
          <w:color w:val="D4D4D4"/>
          <w:sz w:val="21"/>
          <w:szCs w:val="21"/>
          <w:lang w:val="en-US"/>
        </w:rPr>
        <w:t>/n</w:t>
      </w:r>
    </w:p>
    <w:p w14:paraId="6F2D7DF1"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proofErr w:type="spellStart"/>
      <w:r w:rsidRPr="00C36B5E">
        <w:rPr>
          <w:rFonts w:ascii="Consolas" w:hAnsi="Consolas"/>
          <w:color w:val="D4D4D4"/>
          <w:sz w:val="21"/>
          <w:szCs w:val="21"/>
          <w:lang w:val="en-US"/>
        </w:rPr>
        <w:t>r_mean</w:t>
      </w:r>
      <w:proofErr w:type="spellEnd"/>
      <w:r w:rsidRPr="00C36B5E">
        <w:rPr>
          <w:rFonts w:ascii="Consolas" w:hAnsi="Consolas"/>
          <w:color w:val="D4D4D4"/>
          <w:sz w:val="21"/>
          <w:szCs w:val="21"/>
          <w:lang w:val="en-US"/>
        </w:rPr>
        <w:t> = </w:t>
      </w:r>
      <w:proofErr w:type="spellStart"/>
      <w:r w:rsidRPr="00C36B5E">
        <w:rPr>
          <w:rFonts w:ascii="Consolas" w:hAnsi="Consolas"/>
          <w:color w:val="D4D4D4"/>
          <w:sz w:val="21"/>
          <w:szCs w:val="21"/>
          <w:lang w:val="en-US"/>
        </w:rPr>
        <w:t>r_mean</w:t>
      </w:r>
      <w:proofErr w:type="spellEnd"/>
      <w:r w:rsidRPr="00C36B5E">
        <w:rPr>
          <w:rFonts w:ascii="Consolas" w:hAnsi="Consolas"/>
          <w:color w:val="D4D4D4"/>
          <w:sz w:val="21"/>
          <w:szCs w:val="21"/>
          <w:lang w:val="en-US"/>
        </w:rPr>
        <w:t>/n</w:t>
      </w:r>
    </w:p>
    <w:p w14:paraId="3F4577D8" w14:textId="77777777" w:rsidR="00C36B5E" w:rsidRPr="00C36B5E" w:rsidRDefault="00C36B5E" w:rsidP="00C36B5E">
      <w:pPr>
        <w:shd w:val="clear" w:color="auto" w:fill="1E1E1E"/>
        <w:spacing w:line="285" w:lineRule="atLeast"/>
        <w:rPr>
          <w:rFonts w:ascii="Consolas" w:hAnsi="Consolas"/>
          <w:color w:val="D4D4D4"/>
          <w:sz w:val="21"/>
          <w:szCs w:val="21"/>
          <w:lang w:val="en-US"/>
        </w:rPr>
      </w:pPr>
    </w:p>
    <w:p w14:paraId="67136585"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proofErr w:type="spellStart"/>
      <w:r w:rsidRPr="00C36B5E">
        <w:rPr>
          <w:rFonts w:ascii="Consolas" w:hAnsi="Consolas"/>
          <w:color w:val="D4D4D4"/>
          <w:sz w:val="21"/>
          <w:szCs w:val="21"/>
          <w:lang w:val="en-US"/>
        </w:rPr>
        <w:t>l_r</w:t>
      </w:r>
      <w:proofErr w:type="spellEnd"/>
      <w:r w:rsidRPr="00C36B5E">
        <w:rPr>
          <w:rFonts w:ascii="Consolas" w:hAnsi="Consolas"/>
          <w:color w:val="D4D4D4"/>
          <w:sz w:val="21"/>
          <w:szCs w:val="21"/>
          <w:lang w:val="en-US"/>
        </w:rPr>
        <w:t> = </w:t>
      </w:r>
      <w:r w:rsidRPr="00C36B5E">
        <w:rPr>
          <w:rFonts w:ascii="Consolas" w:hAnsi="Consolas"/>
          <w:color w:val="B5CEA8"/>
          <w:sz w:val="21"/>
          <w:szCs w:val="21"/>
          <w:lang w:val="en-US"/>
        </w:rPr>
        <w:t>0</w:t>
      </w:r>
    </w:p>
    <w:p w14:paraId="6E2A872A"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proofErr w:type="spellStart"/>
      <w:r w:rsidRPr="00C36B5E">
        <w:rPr>
          <w:rFonts w:ascii="Consolas" w:hAnsi="Consolas"/>
          <w:color w:val="D4D4D4"/>
          <w:sz w:val="21"/>
          <w:szCs w:val="21"/>
          <w:lang w:val="en-US"/>
        </w:rPr>
        <w:t>l_var</w:t>
      </w:r>
      <w:proofErr w:type="spellEnd"/>
      <w:r w:rsidRPr="00C36B5E">
        <w:rPr>
          <w:rFonts w:ascii="Consolas" w:hAnsi="Consolas"/>
          <w:color w:val="D4D4D4"/>
          <w:sz w:val="21"/>
          <w:szCs w:val="21"/>
          <w:lang w:val="en-US"/>
        </w:rPr>
        <w:t> = </w:t>
      </w:r>
      <w:r w:rsidRPr="00C36B5E">
        <w:rPr>
          <w:rFonts w:ascii="Consolas" w:hAnsi="Consolas"/>
          <w:color w:val="B5CEA8"/>
          <w:sz w:val="21"/>
          <w:szCs w:val="21"/>
          <w:lang w:val="en-US"/>
        </w:rPr>
        <w:t>0</w:t>
      </w:r>
    </w:p>
    <w:p w14:paraId="70904D04"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lastRenderedPageBreak/>
        <w:t>                </w:t>
      </w:r>
      <w:proofErr w:type="spellStart"/>
      <w:r w:rsidRPr="00C36B5E">
        <w:rPr>
          <w:rFonts w:ascii="Consolas" w:hAnsi="Consolas"/>
          <w:color w:val="D4D4D4"/>
          <w:sz w:val="21"/>
          <w:szCs w:val="21"/>
          <w:lang w:val="en-US"/>
        </w:rPr>
        <w:t>r_var</w:t>
      </w:r>
      <w:proofErr w:type="spellEnd"/>
      <w:r w:rsidRPr="00C36B5E">
        <w:rPr>
          <w:rFonts w:ascii="Consolas" w:hAnsi="Consolas"/>
          <w:color w:val="D4D4D4"/>
          <w:sz w:val="21"/>
          <w:szCs w:val="21"/>
          <w:lang w:val="en-US"/>
        </w:rPr>
        <w:t> = </w:t>
      </w:r>
      <w:r w:rsidRPr="00C36B5E">
        <w:rPr>
          <w:rFonts w:ascii="Consolas" w:hAnsi="Consolas"/>
          <w:color w:val="B5CEA8"/>
          <w:sz w:val="21"/>
          <w:szCs w:val="21"/>
          <w:lang w:val="en-US"/>
        </w:rPr>
        <w:t>0</w:t>
      </w:r>
    </w:p>
    <w:p w14:paraId="6AE78EE8" w14:textId="77777777" w:rsidR="00C36B5E" w:rsidRPr="00C36B5E" w:rsidRDefault="00C36B5E" w:rsidP="00C36B5E">
      <w:pPr>
        <w:shd w:val="clear" w:color="auto" w:fill="1E1E1E"/>
        <w:spacing w:line="285" w:lineRule="atLeast"/>
        <w:rPr>
          <w:rFonts w:ascii="Consolas" w:hAnsi="Consolas"/>
          <w:color w:val="D4D4D4"/>
          <w:sz w:val="21"/>
          <w:szCs w:val="21"/>
          <w:lang w:val="en-US"/>
        </w:rPr>
      </w:pPr>
    </w:p>
    <w:p w14:paraId="50624F3E"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r w:rsidRPr="00C36B5E">
        <w:rPr>
          <w:rFonts w:ascii="Consolas" w:hAnsi="Consolas"/>
          <w:color w:val="C586C0"/>
          <w:sz w:val="21"/>
          <w:szCs w:val="21"/>
          <w:lang w:val="en-US"/>
        </w:rPr>
        <w:t>for</w:t>
      </w:r>
      <w:r w:rsidRPr="00C36B5E">
        <w:rPr>
          <w:rFonts w:ascii="Consolas" w:hAnsi="Consolas"/>
          <w:color w:val="D4D4D4"/>
          <w:sz w:val="21"/>
          <w:szCs w:val="21"/>
          <w:lang w:val="en-US"/>
        </w:rPr>
        <w:t> v </w:t>
      </w:r>
      <w:r w:rsidRPr="00C36B5E">
        <w:rPr>
          <w:rFonts w:ascii="Consolas" w:hAnsi="Consolas"/>
          <w:color w:val="C586C0"/>
          <w:sz w:val="21"/>
          <w:szCs w:val="21"/>
          <w:lang w:val="en-US"/>
        </w:rPr>
        <w:t>in</w:t>
      </w:r>
      <w:r w:rsidRPr="00C36B5E">
        <w:rPr>
          <w:rFonts w:ascii="Consolas" w:hAnsi="Consolas"/>
          <w:color w:val="D4D4D4"/>
          <w:sz w:val="21"/>
          <w:szCs w:val="21"/>
          <w:lang w:val="en-US"/>
        </w:rPr>
        <w:t> </w:t>
      </w:r>
      <w:r w:rsidRPr="00C36B5E">
        <w:rPr>
          <w:rFonts w:ascii="Consolas" w:hAnsi="Consolas"/>
          <w:color w:val="DCDCAA"/>
          <w:sz w:val="21"/>
          <w:szCs w:val="21"/>
          <w:lang w:val="en-US"/>
        </w:rPr>
        <w:t>range</w:t>
      </w:r>
      <w:r w:rsidRPr="00C36B5E">
        <w:rPr>
          <w:rFonts w:ascii="Consolas" w:hAnsi="Consolas"/>
          <w:color w:val="D4D4D4"/>
          <w:sz w:val="21"/>
          <w:szCs w:val="21"/>
          <w:lang w:val="en-US"/>
        </w:rPr>
        <w:t>(-</w:t>
      </w:r>
      <w:proofErr w:type="spellStart"/>
      <w:r w:rsidRPr="00C36B5E">
        <w:rPr>
          <w:rFonts w:ascii="Consolas" w:hAnsi="Consolas"/>
          <w:color w:val="D4D4D4"/>
          <w:sz w:val="21"/>
          <w:szCs w:val="21"/>
          <w:lang w:val="en-US"/>
        </w:rPr>
        <w:t>kernel_half</w:t>
      </w:r>
      <w:proofErr w:type="spellEnd"/>
      <w:r w:rsidRPr="00C36B5E">
        <w:rPr>
          <w:rFonts w:ascii="Consolas" w:hAnsi="Consolas"/>
          <w:color w:val="D4D4D4"/>
          <w:sz w:val="21"/>
          <w:szCs w:val="21"/>
          <w:lang w:val="en-US"/>
        </w:rPr>
        <w:t>, </w:t>
      </w:r>
      <w:proofErr w:type="spellStart"/>
      <w:r w:rsidRPr="00C36B5E">
        <w:rPr>
          <w:rFonts w:ascii="Consolas" w:hAnsi="Consolas"/>
          <w:color w:val="D4D4D4"/>
          <w:sz w:val="21"/>
          <w:szCs w:val="21"/>
          <w:lang w:val="en-US"/>
        </w:rPr>
        <w:t>kernel_half</w:t>
      </w:r>
      <w:proofErr w:type="spellEnd"/>
      <w:r w:rsidRPr="00C36B5E">
        <w:rPr>
          <w:rFonts w:ascii="Consolas" w:hAnsi="Consolas"/>
          <w:color w:val="D4D4D4"/>
          <w:sz w:val="21"/>
          <w:szCs w:val="21"/>
          <w:lang w:val="en-US"/>
        </w:rPr>
        <w:t>):</w:t>
      </w:r>
    </w:p>
    <w:p w14:paraId="6686EC31"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r w:rsidRPr="00C36B5E">
        <w:rPr>
          <w:rFonts w:ascii="Consolas" w:hAnsi="Consolas"/>
          <w:color w:val="C586C0"/>
          <w:sz w:val="21"/>
          <w:szCs w:val="21"/>
          <w:lang w:val="en-US"/>
        </w:rPr>
        <w:t>for</w:t>
      </w:r>
      <w:r w:rsidRPr="00C36B5E">
        <w:rPr>
          <w:rFonts w:ascii="Consolas" w:hAnsi="Consolas"/>
          <w:color w:val="D4D4D4"/>
          <w:sz w:val="21"/>
          <w:szCs w:val="21"/>
          <w:lang w:val="en-US"/>
        </w:rPr>
        <w:t> u </w:t>
      </w:r>
      <w:r w:rsidRPr="00C36B5E">
        <w:rPr>
          <w:rFonts w:ascii="Consolas" w:hAnsi="Consolas"/>
          <w:color w:val="C586C0"/>
          <w:sz w:val="21"/>
          <w:szCs w:val="21"/>
          <w:lang w:val="en-US"/>
        </w:rPr>
        <w:t>in</w:t>
      </w:r>
      <w:r w:rsidRPr="00C36B5E">
        <w:rPr>
          <w:rFonts w:ascii="Consolas" w:hAnsi="Consolas"/>
          <w:color w:val="D4D4D4"/>
          <w:sz w:val="21"/>
          <w:szCs w:val="21"/>
          <w:lang w:val="en-US"/>
        </w:rPr>
        <w:t> </w:t>
      </w:r>
      <w:r w:rsidRPr="00C36B5E">
        <w:rPr>
          <w:rFonts w:ascii="Consolas" w:hAnsi="Consolas"/>
          <w:color w:val="DCDCAA"/>
          <w:sz w:val="21"/>
          <w:szCs w:val="21"/>
          <w:lang w:val="en-US"/>
        </w:rPr>
        <w:t>range</w:t>
      </w:r>
      <w:r w:rsidRPr="00C36B5E">
        <w:rPr>
          <w:rFonts w:ascii="Consolas" w:hAnsi="Consolas"/>
          <w:color w:val="D4D4D4"/>
          <w:sz w:val="21"/>
          <w:szCs w:val="21"/>
          <w:lang w:val="en-US"/>
        </w:rPr>
        <w:t>(-</w:t>
      </w:r>
      <w:proofErr w:type="spellStart"/>
      <w:r w:rsidRPr="00C36B5E">
        <w:rPr>
          <w:rFonts w:ascii="Consolas" w:hAnsi="Consolas"/>
          <w:color w:val="D4D4D4"/>
          <w:sz w:val="21"/>
          <w:szCs w:val="21"/>
          <w:lang w:val="en-US"/>
        </w:rPr>
        <w:t>kernel_half</w:t>
      </w:r>
      <w:proofErr w:type="spellEnd"/>
      <w:r w:rsidRPr="00C36B5E">
        <w:rPr>
          <w:rFonts w:ascii="Consolas" w:hAnsi="Consolas"/>
          <w:color w:val="D4D4D4"/>
          <w:sz w:val="21"/>
          <w:szCs w:val="21"/>
          <w:lang w:val="en-US"/>
        </w:rPr>
        <w:t>, </w:t>
      </w:r>
      <w:proofErr w:type="spellStart"/>
      <w:r w:rsidRPr="00C36B5E">
        <w:rPr>
          <w:rFonts w:ascii="Consolas" w:hAnsi="Consolas"/>
          <w:color w:val="D4D4D4"/>
          <w:sz w:val="21"/>
          <w:szCs w:val="21"/>
          <w:lang w:val="en-US"/>
        </w:rPr>
        <w:t>kernel_half</w:t>
      </w:r>
      <w:proofErr w:type="spellEnd"/>
      <w:r w:rsidRPr="00C36B5E">
        <w:rPr>
          <w:rFonts w:ascii="Consolas" w:hAnsi="Consolas"/>
          <w:color w:val="D4D4D4"/>
          <w:sz w:val="21"/>
          <w:szCs w:val="21"/>
          <w:lang w:val="en-US"/>
        </w:rPr>
        <w:t>):</w:t>
      </w:r>
    </w:p>
    <w:p w14:paraId="611FF881"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p>
    <w:p w14:paraId="228D4B80"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l = </w:t>
      </w:r>
      <w:r w:rsidRPr="00C36B5E">
        <w:rPr>
          <w:rFonts w:ascii="Consolas" w:hAnsi="Consolas"/>
          <w:color w:val="4EC9B0"/>
          <w:sz w:val="21"/>
          <w:szCs w:val="21"/>
          <w:lang w:val="en-US"/>
        </w:rPr>
        <w:t>int</w:t>
      </w:r>
      <w:r w:rsidRPr="00C36B5E">
        <w:rPr>
          <w:rFonts w:ascii="Consolas" w:hAnsi="Consolas"/>
          <w:color w:val="D4D4D4"/>
          <w:sz w:val="21"/>
          <w:szCs w:val="21"/>
          <w:lang w:val="en-US"/>
        </w:rPr>
        <w:t>(left[</w:t>
      </w:r>
      <w:proofErr w:type="spellStart"/>
      <w:r w:rsidRPr="00C36B5E">
        <w:rPr>
          <w:rFonts w:ascii="Consolas" w:hAnsi="Consolas"/>
          <w:color w:val="D4D4D4"/>
          <w:sz w:val="21"/>
          <w:szCs w:val="21"/>
          <w:lang w:val="en-US"/>
        </w:rPr>
        <w:t>y+v</w:t>
      </w:r>
      <w:proofErr w:type="spellEnd"/>
      <w:r w:rsidRPr="00C36B5E">
        <w:rPr>
          <w:rFonts w:ascii="Consolas" w:hAnsi="Consolas"/>
          <w:color w:val="D4D4D4"/>
          <w:sz w:val="21"/>
          <w:szCs w:val="21"/>
          <w:lang w:val="en-US"/>
        </w:rPr>
        <w:t>, </w:t>
      </w:r>
      <w:proofErr w:type="spellStart"/>
      <w:r w:rsidRPr="00C36B5E">
        <w:rPr>
          <w:rFonts w:ascii="Consolas" w:hAnsi="Consolas"/>
          <w:color w:val="D4D4D4"/>
          <w:sz w:val="21"/>
          <w:szCs w:val="21"/>
          <w:lang w:val="en-US"/>
        </w:rPr>
        <w:t>x+u</w:t>
      </w:r>
      <w:proofErr w:type="spellEnd"/>
      <w:r w:rsidRPr="00C36B5E">
        <w:rPr>
          <w:rFonts w:ascii="Consolas" w:hAnsi="Consolas"/>
          <w:color w:val="D4D4D4"/>
          <w:sz w:val="21"/>
          <w:szCs w:val="21"/>
          <w:lang w:val="en-US"/>
        </w:rPr>
        <w:t>]) - </w:t>
      </w:r>
      <w:proofErr w:type="spellStart"/>
      <w:r w:rsidRPr="00C36B5E">
        <w:rPr>
          <w:rFonts w:ascii="Consolas" w:hAnsi="Consolas"/>
          <w:color w:val="D4D4D4"/>
          <w:sz w:val="21"/>
          <w:szCs w:val="21"/>
          <w:lang w:val="en-US"/>
        </w:rPr>
        <w:t>l_mean</w:t>
      </w:r>
      <w:proofErr w:type="spellEnd"/>
    </w:p>
    <w:p w14:paraId="219630CA"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r = </w:t>
      </w:r>
      <w:r w:rsidRPr="00C36B5E">
        <w:rPr>
          <w:rFonts w:ascii="Consolas" w:hAnsi="Consolas"/>
          <w:color w:val="4EC9B0"/>
          <w:sz w:val="21"/>
          <w:szCs w:val="21"/>
          <w:lang w:val="en-US"/>
        </w:rPr>
        <w:t>int</w:t>
      </w:r>
      <w:r w:rsidRPr="00C36B5E">
        <w:rPr>
          <w:rFonts w:ascii="Consolas" w:hAnsi="Consolas"/>
          <w:color w:val="D4D4D4"/>
          <w:sz w:val="21"/>
          <w:szCs w:val="21"/>
          <w:lang w:val="en-US"/>
        </w:rPr>
        <w:t>(right[y+v, (x+u) - offset]) - r_mean</w:t>
      </w:r>
    </w:p>
    <w:p w14:paraId="19DA6D35"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p>
    <w:p w14:paraId="6B9C4A17"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proofErr w:type="spellStart"/>
      <w:r w:rsidRPr="00C36B5E">
        <w:rPr>
          <w:rFonts w:ascii="Consolas" w:hAnsi="Consolas"/>
          <w:color w:val="D4D4D4"/>
          <w:sz w:val="21"/>
          <w:szCs w:val="21"/>
          <w:lang w:val="en-US"/>
        </w:rPr>
        <w:t>l_r</w:t>
      </w:r>
      <w:proofErr w:type="spellEnd"/>
      <w:r w:rsidRPr="00C36B5E">
        <w:rPr>
          <w:rFonts w:ascii="Consolas" w:hAnsi="Consolas"/>
          <w:color w:val="D4D4D4"/>
          <w:sz w:val="21"/>
          <w:szCs w:val="21"/>
          <w:lang w:val="en-US"/>
        </w:rPr>
        <w:t> += l*r</w:t>
      </w:r>
    </w:p>
    <w:p w14:paraId="65D34B44"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proofErr w:type="spellStart"/>
      <w:r w:rsidRPr="00C36B5E">
        <w:rPr>
          <w:rFonts w:ascii="Consolas" w:hAnsi="Consolas"/>
          <w:color w:val="D4D4D4"/>
          <w:sz w:val="21"/>
          <w:szCs w:val="21"/>
          <w:lang w:val="en-US"/>
        </w:rPr>
        <w:t>l_var</w:t>
      </w:r>
      <w:proofErr w:type="spellEnd"/>
      <w:r w:rsidRPr="00C36B5E">
        <w:rPr>
          <w:rFonts w:ascii="Consolas" w:hAnsi="Consolas"/>
          <w:color w:val="D4D4D4"/>
          <w:sz w:val="21"/>
          <w:szCs w:val="21"/>
          <w:lang w:val="en-US"/>
        </w:rPr>
        <w:t> += l**</w:t>
      </w:r>
      <w:r w:rsidRPr="00C36B5E">
        <w:rPr>
          <w:rFonts w:ascii="Consolas" w:hAnsi="Consolas"/>
          <w:color w:val="B5CEA8"/>
          <w:sz w:val="21"/>
          <w:szCs w:val="21"/>
          <w:lang w:val="en-US"/>
        </w:rPr>
        <w:t>2</w:t>
      </w:r>
    </w:p>
    <w:p w14:paraId="75FB53BB"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proofErr w:type="spellStart"/>
      <w:r w:rsidRPr="00C36B5E">
        <w:rPr>
          <w:rFonts w:ascii="Consolas" w:hAnsi="Consolas"/>
          <w:color w:val="D4D4D4"/>
          <w:sz w:val="21"/>
          <w:szCs w:val="21"/>
          <w:lang w:val="en-US"/>
        </w:rPr>
        <w:t>r_var</w:t>
      </w:r>
      <w:proofErr w:type="spellEnd"/>
      <w:r w:rsidRPr="00C36B5E">
        <w:rPr>
          <w:rFonts w:ascii="Consolas" w:hAnsi="Consolas"/>
          <w:color w:val="D4D4D4"/>
          <w:sz w:val="21"/>
          <w:szCs w:val="21"/>
          <w:lang w:val="en-US"/>
        </w:rPr>
        <w:t> += r**</w:t>
      </w:r>
      <w:r w:rsidRPr="00C36B5E">
        <w:rPr>
          <w:rFonts w:ascii="Consolas" w:hAnsi="Consolas"/>
          <w:color w:val="B5CEA8"/>
          <w:sz w:val="21"/>
          <w:szCs w:val="21"/>
          <w:lang w:val="en-US"/>
        </w:rPr>
        <w:t>2</w:t>
      </w:r>
    </w:p>
    <w:p w14:paraId="45C81994" w14:textId="77777777" w:rsidR="00C36B5E" w:rsidRPr="00C36B5E" w:rsidRDefault="00C36B5E" w:rsidP="00C36B5E">
      <w:pPr>
        <w:shd w:val="clear" w:color="auto" w:fill="1E1E1E"/>
        <w:spacing w:line="285" w:lineRule="atLeast"/>
        <w:rPr>
          <w:rFonts w:ascii="Consolas" w:hAnsi="Consolas"/>
          <w:color w:val="D4D4D4"/>
          <w:sz w:val="21"/>
          <w:szCs w:val="21"/>
          <w:lang w:val="en-US"/>
        </w:rPr>
      </w:pPr>
    </w:p>
    <w:p w14:paraId="288A2B4B"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proofErr w:type="spellStart"/>
      <w:r w:rsidRPr="00C36B5E">
        <w:rPr>
          <w:rFonts w:ascii="Consolas" w:hAnsi="Consolas"/>
          <w:color w:val="D4D4D4"/>
          <w:sz w:val="21"/>
          <w:szCs w:val="21"/>
          <w:lang w:val="en-US"/>
        </w:rPr>
        <w:t>ncc</w:t>
      </w:r>
      <w:proofErr w:type="spellEnd"/>
      <w:r w:rsidRPr="00C36B5E">
        <w:rPr>
          <w:rFonts w:ascii="Consolas" w:hAnsi="Consolas"/>
          <w:color w:val="D4D4D4"/>
          <w:sz w:val="21"/>
          <w:szCs w:val="21"/>
          <w:lang w:val="en-US"/>
        </w:rPr>
        <w:t> = -</w:t>
      </w:r>
      <w:proofErr w:type="spellStart"/>
      <w:r w:rsidRPr="00C36B5E">
        <w:rPr>
          <w:rFonts w:ascii="Consolas" w:hAnsi="Consolas"/>
          <w:color w:val="D4D4D4"/>
          <w:sz w:val="21"/>
          <w:szCs w:val="21"/>
          <w:lang w:val="en-US"/>
        </w:rPr>
        <w:t>l_r</w:t>
      </w:r>
      <w:proofErr w:type="spellEnd"/>
      <w:r w:rsidRPr="00C36B5E">
        <w:rPr>
          <w:rFonts w:ascii="Consolas" w:hAnsi="Consolas"/>
          <w:color w:val="D4D4D4"/>
          <w:sz w:val="21"/>
          <w:szCs w:val="21"/>
          <w:lang w:val="en-US"/>
        </w:rPr>
        <w:t>/</w:t>
      </w:r>
      <w:proofErr w:type="spellStart"/>
      <w:r w:rsidRPr="00C36B5E">
        <w:rPr>
          <w:rFonts w:ascii="Consolas" w:hAnsi="Consolas"/>
          <w:color w:val="D4D4D4"/>
          <w:sz w:val="21"/>
          <w:szCs w:val="21"/>
          <w:lang w:val="en-US"/>
        </w:rPr>
        <w:t>np.sqrt</w:t>
      </w:r>
      <w:proofErr w:type="spellEnd"/>
      <w:r w:rsidRPr="00C36B5E">
        <w:rPr>
          <w:rFonts w:ascii="Consolas" w:hAnsi="Consolas"/>
          <w:color w:val="D4D4D4"/>
          <w:sz w:val="21"/>
          <w:szCs w:val="21"/>
          <w:lang w:val="en-US"/>
        </w:rPr>
        <w:t>(</w:t>
      </w:r>
      <w:proofErr w:type="spellStart"/>
      <w:r w:rsidRPr="00C36B5E">
        <w:rPr>
          <w:rFonts w:ascii="Consolas" w:hAnsi="Consolas"/>
          <w:color w:val="D4D4D4"/>
          <w:sz w:val="21"/>
          <w:szCs w:val="21"/>
          <w:lang w:val="en-US"/>
        </w:rPr>
        <w:t>l_var</w:t>
      </w:r>
      <w:proofErr w:type="spellEnd"/>
      <w:r w:rsidRPr="00C36B5E">
        <w:rPr>
          <w:rFonts w:ascii="Consolas" w:hAnsi="Consolas"/>
          <w:color w:val="D4D4D4"/>
          <w:sz w:val="21"/>
          <w:szCs w:val="21"/>
          <w:lang w:val="en-US"/>
        </w:rPr>
        <w:t>*</w:t>
      </w:r>
      <w:proofErr w:type="spellStart"/>
      <w:r w:rsidRPr="00C36B5E">
        <w:rPr>
          <w:rFonts w:ascii="Consolas" w:hAnsi="Consolas"/>
          <w:color w:val="D4D4D4"/>
          <w:sz w:val="21"/>
          <w:szCs w:val="21"/>
          <w:lang w:val="en-US"/>
        </w:rPr>
        <w:t>r_var</w:t>
      </w:r>
      <w:proofErr w:type="spellEnd"/>
      <w:r w:rsidRPr="00C36B5E">
        <w:rPr>
          <w:rFonts w:ascii="Consolas" w:hAnsi="Consolas"/>
          <w:color w:val="D4D4D4"/>
          <w:sz w:val="21"/>
          <w:szCs w:val="21"/>
          <w:lang w:val="en-US"/>
        </w:rPr>
        <w:t>)</w:t>
      </w:r>
    </w:p>
    <w:p w14:paraId="57AB9EA2" w14:textId="77777777" w:rsidR="00C36B5E" w:rsidRPr="00C36B5E" w:rsidRDefault="00C36B5E" w:rsidP="00C36B5E">
      <w:pPr>
        <w:shd w:val="clear" w:color="auto" w:fill="1E1E1E"/>
        <w:spacing w:after="240" w:line="285" w:lineRule="atLeast"/>
        <w:rPr>
          <w:rFonts w:ascii="Consolas" w:hAnsi="Consolas"/>
          <w:color w:val="D4D4D4"/>
          <w:sz w:val="21"/>
          <w:szCs w:val="21"/>
          <w:lang w:val="en-US"/>
        </w:rPr>
      </w:pPr>
    </w:p>
    <w:p w14:paraId="6DF18424"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r w:rsidRPr="00C36B5E">
        <w:rPr>
          <w:rFonts w:ascii="Consolas" w:hAnsi="Consolas"/>
          <w:color w:val="6A9955"/>
          <w:sz w:val="21"/>
          <w:szCs w:val="21"/>
          <w:lang w:val="en-US"/>
        </w:rPr>
        <w:t># if this value is smaller than the previous ncc at this block</w:t>
      </w:r>
    </w:p>
    <w:p w14:paraId="65674A5E"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r w:rsidRPr="00C36B5E">
        <w:rPr>
          <w:rFonts w:ascii="Consolas" w:hAnsi="Consolas"/>
          <w:color w:val="6A9955"/>
          <w:sz w:val="21"/>
          <w:szCs w:val="21"/>
          <w:lang w:val="en-US"/>
        </w:rPr>
        <w:t># then it's theoretically a closer match. Store this value against</w:t>
      </w:r>
    </w:p>
    <w:p w14:paraId="469CEA90"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r w:rsidRPr="00C36B5E">
        <w:rPr>
          <w:rFonts w:ascii="Consolas" w:hAnsi="Consolas"/>
          <w:color w:val="6A9955"/>
          <w:sz w:val="21"/>
          <w:szCs w:val="21"/>
          <w:lang w:val="en-US"/>
        </w:rPr>
        <w:t># this block..</w:t>
      </w:r>
    </w:p>
    <w:p w14:paraId="0CDF7E2B"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r w:rsidRPr="00C36B5E">
        <w:rPr>
          <w:rFonts w:ascii="Consolas" w:hAnsi="Consolas"/>
          <w:color w:val="C586C0"/>
          <w:sz w:val="21"/>
          <w:szCs w:val="21"/>
          <w:lang w:val="en-US"/>
        </w:rPr>
        <w:t>if</w:t>
      </w:r>
      <w:r w:rsidRPr="00C36B5E">
        <w:rPr>
          <w:rFonts w:ascii="Consolas" w:hAnsi="Consolas"/>
          <w:color w:val="D4D4D4"/>
          <w:sz w:val="21"/>
          <w:szCs w:val="21"/>
          <w:lang w:val="en-US"/>
        </w:rPr>
        <w:t> </w:t>
      </w:r>
      <w:proofErr w:type="spellStart"/>
      <w:r w:rsidRPr="00C36B5E">
        <w:rPr>
          <w:rFonts w:ascii="Consolas" w:hAnsi="Consolas"/>
          <w:color w:val="D4D4D4"/>
          <w:sz w:val="21"/>
          <w:szCs w:val="21"/>
          <w:lang w:val="en-US"/>
        </w:rPr>
        <w:t>ncc</w:t>
      </w:r>
      <w:proofErr w:type="spellEnd"/>
      <w:r w:rsidRPr="00C36B5E">
        <w:rPr>
          <w:rFonts w:ascii="Consolas" w:hAnsi="Consolas"/>
          <w:color w:val="D4D4D4"/>
          <w:sz w:val="21"/>
          <w:szCs w:val="21"/>
          <w:lang w:val="en-US"/>
        </w:rPr>
        <w:t> &lt; </w:t>
      </w:r>
      <w:proofErr w:type="spellStart"/>
      <w:r w:rsidRPr="00C36B5E">
        <w:rPr>
          <w:rFonts w:ascii="Consolas" w:hAnsi="Consolas"/>
          <w:color w:val="D4D4D4"/>
          <w:sz w:val="21"/>
          <w:szCs w:val="21"/>
          <w:lang w:val="en-US"/>
        </w:rPr>
        <w:t>prev_ncc</w:t>
      </w:r>
      <w:proofErr w:type="spellEnd"/>
      <w:r w:rsidRPr="00C36B5E">
        <w:rPr>
          <w:rFonts w:ascii="Consolas" w:hAnsi="Consolas"/>
          <w:color w:val="D4D4D4"/>
          <w:sz w:val="21"/>
          <w:szCs w:val="21"/>
          <w:lang w:val="en-US"/>
        </w:rPr>
        <w:t>:</w:t>
      </w:r>
    </w:p>
    <w:p w14:paraId="74F7E1A7"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proofErr w:type="spellStart"/>
      <w:r w:rsidRPr="00C36B5E">
        <w:rPr>
          <w:rFonts w:ascii="Consolas" w:hAnsi="Consolas"/>
          <w:color w:val="D4D4D4"/>
          <w:sz w:val="21"/>
          <w:szCs w:val="21"/>
          <w:lang w:val="en-US"/>
        </w:rPr>
        <w:t>prev_ncc</w:t>
      </w:r>
      <w:proofErr w:type="spellEnd"/>
      <w:r w:rsidRPr="00C36B5E">
        <w:rPr>
          <w:rFonts w:ascii="Consolas" w:hAnsi="Consolas"/>
          <w:color w:val="D4D4D4"/>
          <w:sz w:val="21"/>
          <w:szCs w:val="21"/>
          <w:lang w:val="en-US"/>
        </w:rPr>
        <w:t> = </w:t>
      </w:r>
      <w:proofErr w:type="spellStart"/>
      <w:r w:rsidRPr="00C36B5E">
        <w:rPr>
          <w:rFonts w:ascii="Consolas" w:hAnsi="Consolas"/>
          <w:color w:val="D4D4D4"/>
          <w:sz w:val="21"/>
          <w:szCs w:val="21"/>
          <w:lang w:val="en-US"/>
        </w:rPr>
        <w:t>ncc</w:t>
      </w:r>
      <w:proofErr w:type="spellEnd"/>
    </w:p>
    <w:p w14:paraId="6498C00C"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proofErr w:type="spellStart"/>
      <w:r w:rsidRPr="00C36B5E">
        <w:rPr>
          <w:rFonts w:ascii="Consolas" w:hAnsi="Consolas"/>
          <w:color w:val="D4D4D4"/>
          <w:sz w:val="21"/>
          <w:szCs w:val="21"/>
          <w:lang w:val="en-US"/>
        </w:rPr>
        <w:t>best_offset</w:t>
      </w:r>
      <w:proofErr w:type="spellEnd"/>
      <w:r w:rsidRPr="00C36B5E">
        <w:rPr>
          <w:rFonts w:ascii="Consolas" w:hAnsi="Consolas"/>
          <w:color w:val="D4D4D4"/>
          <w:sz w:val="21"/>
          <w:szCs w:val="21"/>
          <w:lang w:val="en-US"/>
        </w:rPr>
        <w:t> = offset</w:t>
      </w:r>
    </w:p>
    <w:p w14:paraId="530C7A47"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p>
    <w:p w14:paraId="20BBE18B"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r w:rsidRPr="00C36B5E">
        <w:rPr>
          <w:rFonts w:ascii="Consolas" w:hAnsi="Consolas"/>
          <w:color w:val="6A9955"/>
          <w:sz w:val="21"/>
          <w:szCs w:val="21"/>
          <w:lang w:val="en-US"/>
        </w:rPr>
        <w:t># set depth output for this x,y location to the best match</w:t>
      </w:r>
    </w:p>
    <w:p w14:paraId="62C84C9D"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depth[y, x] = </w:t>
      </w:r>
      <w:proofErr w:type="spellStart"/>
      <w:r w:rsidRPr="00C36B5E">
        <w:rPr>
          <w:rFonts w:ascii="Consolas" w:hAnsi="Consolas"/>
          <w:color w:val="D4D4D4"/>
          <w:sz w:val="21"/>
          <w:szCs w:val="21"/>
          <w:lang w:val="en-US"/>
        </w:rPr>
        <w:t>best_offset</w:t>
      </w:r>
      <w:proofErr w:type="spellEnd"/>
      <w:r w:rsidRPr="00C36B5E">
        <w:rPr>
          <w:rFonts w:ascii="Consolas" w:hAnsi="Consolas"/>
          <w:color w:val="D4D4D4"/>
          <w:sz w:val="21"/>
          <w:szCs w:val="21"/>
          <w:lang w:val="en-US"/>
        </w:rPr>
        <w:t> * </w:t>
      </w:r>
      <w:proofErr w:type="spellStart"/>
      <w:r w:rsidRPr="00C36B5E">
        <w:rPr>
          <w:rFonts w:ascii="Consolas" w:hAnsi="Consolas"/>
          <w:color w:val="D4D4D4"/>
          <w:sz w:val="21"/>
          <w:szCs w:val="21"/>
          <w:lang w:val="en-US"/>
        </w:rPr>
        <w:t>offset_adjust</w:t>
      </w:r>
      <w:proofErr w:type="spellEnd"/>
    </w:p>
    <w:p w14:paraId="393008F0"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p>
    <w:p w14:paraId="02D3BA3B"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r w:rsidRPr="00C36B5E">
        <w:rPr>
          <w:rFonts w:ascii="Consolas" w:hAnsi="Consolas"/>
          <w:color w:val="6A9955"/>
          <w:sz w:val="21"/>
          <w:szCs w:val="21"/>
          <w:lang w:val="en-US"/>
        </w:rPr>
        <w:t># Convert to PIL and save it</w:t>
      </w:r>
    </w:p>
    <w:p w14:paraId="0F9C1126"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proofErr w:type="spellStart"/>
      <w:r w:rsidRPr="00C36B5E">
        <w:rPr>
          <w:rFonts w:ascii="Consolas" w:hAnsi="Consolas"/>
          <w:color w:val="D4D4D4"/>
          <w:sz w:val="21"/>
          <w:szCs w:val="21"/>
          <w:lang w:val="en-US"/>
        </w:rPr>
        <w:t>Image.fromarray</w:t>
      </w:r>
      <w:proofErr w:type="spellEnd"/>
      <w:r w:rsidRPr="00C36B5E">
        <w:rPr>
          <w:rFonts w:ascii="Consolas" w:hAnsi="Consolas"/>
          <w:color w:val="D4D4D4"/>
          <w:sz w:val="21"/>
          <w:szCs w:val="21"/>
          <w:lang w:val="en-US"/>
        </w:rPr>
        <w:t>(depth).save(</w:t>
      </w:r>
      <w:r w:rsidRPr="00C36B5E">
        <w:rPr>
          <w:rFonts w:ascii="Consolas" w:hAnsi="Consolas"/>
          <w:color w:val="CE9178"/>
          <w:sz w:val="21"/>
          <w:szCs w:val="21"/>
          <w:lang w:val="en-US"/>
        </w:rPr>
        <w:t>'disp_map_NCC.png'</w:t>
      </w:r>
      <w:r w:rsidRPr="00C36B5E">
        <w:rPr>
          <w:rFonts w:ascii="Consolas" w:hAnsi="Consolas"/>
          <w:color w:val="D4D4D4"/>
          <w:sz w:val="21"/>
          <w:szCs w:val="21"/>
          <w:lang w:val="en-US"/>
        </w:rPr>
        <w:t>)</w:t>
      </w:r>
    </w:p>
    <w:p w14:paraId="714A9C9F"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cv2.imshow(</w:t>
      </w:r>
      <w:r w:rsidRPr="00C36B5E">
        <w:rPr>
          <w:rFonts w:ascii="Consolas" w:hAnsi="Consolas"/>
          <w:color w:val="CE9178"/>
          <w:sz w:val="21"/>
          <w:szCs w:val="21"/>
          <w:lang w:val="en-US"/>
        </w:rPr>
        <w:t>"The Disparity Map with NCC"</w:t>
      </w:r>
      <w:r w:rsidRPr="00C36B5E">
        <w:rPr>
          <w:rFonts w:ascii="Consolas" w:hAnsi="Consolas"/>
          <w:color w:val="D4D4D4"/>
          <w:sz w:val="21"/>
          <w:szCs w:val="21"/>
          <w:lang w:val="en-US"/>
        </w:rPr>
        <w:t>, depth)</w:t>
      </w:r>
    </w:p>
    <w:p w14:paraId="56676AFC" w14:textId="77777777" w:rsidR="00C36B5E" w:rsidRPr="00C36B5E" w:rsidRDefault="00C36B5E" w:rsidP="00C36B5E">
      <w:pPr>
        <w:shd w:val="clear" w:color="auto" w:fill="1E1E1E"/>
        <w:spacing w:after="240" w:line="285" w:lineRule="atLeast"/>
        <w:rPr>
          <w:rFonts w:ascii="Consolas" w:hAnsi="Consolas"/>
          <w:color w:val="D4D4D4"/>
          <w:sz w:val="21"/>
          <w:szCs w:val="21"/>
          <w:lang w:val="en-US"/>
        </w:rPr>
      </w:pPr>
    </w:p>
    <w:p w14:paraId="58801CB0"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C586C0"/>
          <w:sz w:val="21"/>
          <w:szCs w:val="21"/>
          <w:lang w:val="en-US"/>
        </w:rPr>
        <w:t>if</w:t>
      </w:r>
      <w:r w:rsidRPr="00C36B5E">
        <w:rPr>
          <w:rFonts w:ascii="Consolas" w:hAnsi="Consolas"/>
          <w:color w:val="D4D4D4"/>
          <w:sz w:val="21"/>
          <w:szCs w:val="21"/>
          <w:lang w:val="en-US"/>
        </w:rPr>
        <w:t> </w:t>
      </w:r>
      <w:r w:rsidRPr="00C36B5E">
        <w:rPr>
          <w:rFonts w:ascii="Consolas" w:hAnsi="Consolas"/>
          <w:color w:val="9CDCFE"/>
          <w:sz w:val="21"/>
          <w:szCs w:val="21"/>
          <w:lang w:val="en-US"/>
        </w:rPr>
        <w:t>__name__</w:t>
      </w:r>
      <w:r w:rsidRPr="00C36B5E">
        <w:rPr>
          <w:rFonts w:ascii="Consolas" w:hAnsi="Consolas"/>
          <w:color w:val="D4D4D4"/>
          <w:sz w:val="21"/>
          <w:szCs w:val="21"/>
          <w:lang w:val="en-US"/>
        </w:rPr>
        <w:t> == </w:t>
      </w:r>
      <w:r w:rsidRPr="00C36B5E">
        <w:rPr>
          <w:rFonts w:ascii="Consolas" w:hAnsi="Consolas"/>
          <w:color w:val="CE9178"/>
          <w:sz w:val="21"/>
          <w:szCs w:val="21"/>
          <w:lang w:val="en-US"/>
        </w:rPr>
        <w:t>'__main__'</w:t>
      </w:r>
      <w:r w:rsidRPr="00C36B5E">
        <w:rPr>
          <w:rFonts w:ascii="Consolas" w:hAnsi="Consolas"/>
          <w:color w:val="D4D4D4"/>
          <w:sz w:val="21"/>
          <w:szCs w:val="21"/>
          <w:lang w:val="en-US"/>
        </w:rPr>
        <w:t>:</w:t>
      </w:r>
    </w:p>
    <w:p w14:paraId="45D96F4B"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stereo_match_SSD(</w:t>
      </w:r>
      <w:r w:rsidRPr="00C36B5E">
        <w:rPr>
          <w:rFonts w:ascii="Consolas" w:hAnsi="Consolas"/>
          <w:color w:val="CE9178"/>
          <w:sz w:val="21"/>
          <w:szCs w:val="21"/>
          <w:lang w:val="en-US"/>
        </w:rPr>
        <w:t>"image_left.png"</w:t>
      </w:r>
      <w:r w:rsidRPr="00C36B5E">
        <w:rPr>
          <w:rFonts w:ascii="Consolas" w:hAnsi="Consolas"/>
          <w:color w:val="D4D4D4"/>
          <w:sz w:val="21"/>
          <w:szCs w:val="21"/>
          <w:lang w:val="en-US"/>
        </w:rPr>
        <w:t>, </w:t>
      </w:r>
      <w:r w:rsidRPr="00C36B5E">
        <w:rPr>
          <w:rFonts w:ascii="Consolas" w:hAnsi="Consolas"/>
          <w:color w:val="CE9178"/>
          <w:sz w:val="21"/>
          <w:szCs w:val="21"/>
          <w:lang w:val="en-US"/>
        </w:rPr>
        <w:t>"image_right.png"</w:t>
      </w:r>
      <w:r w:rsidRPr="00C36B5E">
        <w:rPr>
          <w:rFonts w:ascii="Consolas" w:hAnsi="Consolas"/>
          <w:color w:val="D4D4D4"/>
          <w:sz w:val="21"/>
          <w:szCs w:val="21"/>
          <w:lang w:val="en-US"/>
        </w:rPr>
        <w:t>, </w:t>
      </w:r>
      <w:r w:rsidRPr="00C36B5E">
        <w:rPr>
          <w:rFonts w:ascii="Consolas" w:hAnsi="Consolas"/>
          <w:color w:val="B5CEA8"/>
          <w:sz w:val="21"/>
          <w:szCs w:val="21"/>
          <w:lang w:val="en-US"/>
        </w:rPr>
        <w:t>6</w:t>
      </w:r>
      <w:r w:rsidRPr="00C36B5E">
        <w:rPr>
          <w:rFonts w:ascii="Consolas" w:hAnsi="Consolas"/>
          <w:color w:val="D4D4D4"/>
          <w:sz w:val="21"/>
          <w:szCs w:val="21"/>
          <w:lang w:val="en-US"/>
        </w:rPr>
        <w:t>, </w:t>
      </w:r>
      <w:r w:rsidRPr="00C36B5E">
        <w:rPr>
          <w:rFonts w:ascii="Consolas" w:hAnsi="Consolas"/>
          <w:color w:val="B5CEA8"/>
          <w:sz w:val="21"/>
          <w:szCs w:val="21"/>
          <w:lang w:val="en-US"/>
        </w:rPr>
        <w:t>30</w:t>
      </w:r>
      <w:r w:rsidRPr="00C36B5E">
        <w:rPr>
          <w:rFonts w:ascii="Consolas" w:hAnsi="Consolas"/>
          <w:color w:val="D4D4D4"/>
          <w:sz w:val="21"/>
          <w:szCs w:val="21"/>
          <w:lang w:val="en-US"/>
        </w:rPr>
        <w:t>)  </w:t>
      </w:r>
      <w:r w:rsidRPr="00C36B5E">
        <w:rPr>
          <w:rFonts w:ascii="Consolas" w:hAnsi="Consolas"/>
          <w:color w:val="6A9955"/>
          <w:sz w:val="21"/>
          <w:szCs w:val="21"/>
          <w:lang w:val="en-US"/>
        </w:rPr>
        <w:t># 6x6 local search kernel, 30 pixel search range</w:t>
      </w:r>
    </w:p>
    <w:p w14:paraId="418F648A" w14:textId="77777777" w:rsidR="00C36B5E" w:rsidRPr="00C36B5E" w:rsidRDefault="00C36B5E" w:rsidP="00C36B5E">
      <w:pPr>
        <w:shd w:val="clear" w:color="auto" w:fill="1E1E1E"/>
        <w:spacing w:line="285" w:lineRule="atLeast"/>
        <w:rPr>
          <w:rFonts w:ascii="Consolas" w:hAnsi="Consolas"/>
          <w:color w:val="D4D4D4"/>
          <w:sz w:val="21"/>
          <w:szCs w:val="21"/>
          <w:lang w:val="en-US"/>
        </w:rPr>
      </w:pPr>
    </w:p>
    <w:p w14:paraId="3510E93C"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r w:rsidRPr="00C36B5E">
        <w:rPr>
          <w:rFonts w:ascii="Consolas" w:hAnsi="Consolas"/>
          <w:color w:val="6A9955"/>
          <w:sz w:val="21"/>
          <w:szCs w:val="21"/>
          <w:lang w:val="en-US"/>
        </w:rPr>
        <w:t>#Uncomment bottom line if you want to run stereo matching with NCC instead</w:t>
      </w:r>
    </w:p>
    <w:p w14:paraId="64D07A3C"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w:t>
      </w:r>
      <w:r w:rsidRPr="00C36B5E">
        <w:rPr>
          <w:rFonts w:ascii="Consolas" w:hAnsi="Consolas"/>
          <w:color w:val="6A9955"/>
          <w:sz w:val="21"/>
          <w:szCs w:val="21"/>
          <w:lang w:val="en-US"/>
        </w:rPr>
        <w:t>#stereo_match_NCC("image_left.png", "image_right.png", 6, 30)  # 6x6 local search kernel, 30 pixel search range</w:t>
      </w:r>
    </w:p>
    <w:p w14:paraId="2CEE4F07" w14:textId="77777777" w:rsidR="00C36B5E" w:rsidRPr="00C36B5E" w:rsidRDefault="00C36B5E" w:rsidP="00C36B5E">
      <w:pPr>
        <w:shd w:val="clear" w:color="auto" w:fill="1E1E1E"/>
        <w:spacing w:line="285" w:lineRule="atLeast"/>
        <w:rPr>
          <w:rFonts w:ascii="Consolas" w:hAnsi="Consolas"/>
          <w:color w:val="D4D4D4"/>
          <w:sz w:val="21"/>
          <w:szCs w:val="21"/>
          <w:lang w:val="en-US"/>
        </w:rPr>
      </w:pPr>
    </w:p>
    <w:p w14:paraId="4D5A835A"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cv2.waitKey(</w:t>
      </w:r>
      <w:r w:rsidRPr="00C36B5E">
        <w:rPr>
          <w:rFonts w:ascii="Consolas" w:hAnsi="Consolas"/>
          <w:color w:val="B5CEA8"/>
          <w:sz w:val="21"/>
          <w:szCs w:val="21"/>
          <w:lang w:val="en-US"/>
        </w:rPr>
        <w:t>0</w:t>
      </w:r>
      <w:r w:rsidRPr="00C36B5E">
        <w:rPr>
          <w:rFonts w:ascii="Consolas" w:hAnsi="Consolas"/>
          <w:color w:val="D4D4D4"/>
          <w:sz w:val="21"/>
          <w:szCs w:val="21"/>
          <w:lang w:val="en-US"/>
        </w:rPr>
        <w:t>)</w:t>
      </w:r>
    </w:p>
    <w:p w14:paraId="246DFC4C" w14:textId="77777777" w:rsidR="00C36B5E" w:rsidRPr="00C36B5E" w:rsidRDefault="00C36B5E" w:rsidP="00C36B5E">
      <w:pPr>
        <w:shd w:val="clear" w:color="auto" w:fill="1E1E1E"/>
        <w:spacing w:line="285" w:lineRule="atLeast"/>
        <w:rPr>
          <w:rFonts w:ascii="Consolas" w:hAnsi="Consolas"/>
          <w:color w:val="D4D4D4"/>
          <w:sz w:val="21"/>
          <w:szCs w:val="21"/>
          <w:lang w:val="en-US"/>
        </w:rPr>
      </w:pPr>
      <w:r w:rsidRPr="00C36B5E">
        <w:rPr>
          <w:rFonts w:ascii="Consolas" w:hAnsi="Consolas"/>
          <w:color w:val="D4D4D4"/>
          <w:sz w:val="21"/>
          <w:szCs w:val="21"/>
          <w:lang w:val="en-US"/>
        </w:rPr>
        <w:t>    cv2.destroyAllWindows()</w:t>
      </w:r>
    </w:p>
    <w:p w14:paraId="5E2F168D" w14:textId="77777777" w:rsidR="00C36B5E" w:rsidRPr="00C36B5E" w:rsidRDefault="00C36B5E" w:rsidP="007A3299">
      <w:pPr>
        <w:pStyle w:val="NormalWeb"/>
        <w:jc w:val="both"/>
        <w:rPr>
          <w:sz w:val="22"/>
          <w:szCs w:val="22"/>
        </w:rPr>
      </w:pPr>
    </w:p>
    <w:sectPr w:rsidR="00C36B5E" w:rsidRPr="00C36B5E">
      <w:pgSz w:w="11906" w:h="16838"/>
      <w:pgMar w:top="1417" w:right="1417" w:bottom="1134" w:left="1417"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07ADE7B" w14:textId="77777777" w:rsidR="00D104C1" w:rsidRDefault="00D104C1" w:rsidP="00C01F24">
      <w:r>
        <w:separator/>
      </w:r>
    </w:p>
  </w:endnote>
  <w:endnote w:type="continuationSeparator" w:id="0">
    <w:p w14:paraId="4C904148" w14:textId="77777777" w:rsidR="00D104C1" w:rsidRDefault="00D104C1" w:rsidP="00C01F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7AB4A54" w14:textId="77777777" w:rsidR="00D104C1" w:rsidRDefault="00D104C1" w:rsidP="00C01F24">
      <w:r>
        <w:separator/>
      </w:r>
    </w:p>
  </w:footnote>
  <w:footnote w:type="continuationSeparator" w:id="0">
    <w:p w14:paraId="7942B3CF" w14:textId="77777777" w:rsidR="00D104C1" w:rsidRDefault="00D104C1" w:rsidP="00C01F2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701556E"/>
    <w:multiLevelType w:val="hybridMultilevel"/>
    <w:tmpl w:val="36CEDD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7A97CBE"/>
    <w:multiLevelType w:val="hybridMultilevel"/>
    <w:tmpl w:val="2B409118"/>
    <w:lvl w:ilvl="0" w:tplc="0409000F">
      <w:start w:val="5"/>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F8B035C"/>
    <w:multiLevelType w:val="hybridMultilevel"/>
    <w:tmpl w:val="84926BE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225E3602"/>
    <w:multiLevelType w:val="multilevel"/>
    <w:tmpl w:val="68481C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2337315E"/>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5" w15:restartNumberingAfterBreak="0">
    <w:nsid w:val="2682156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335753A4"/>
    <w:multiLevelType w:val="hybridMultilevel"/>
    <w:tmpl w:val="E0AE390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B8344BF"/>
    <w:multiLevelType w:val="hybridMultilevel"/>
    <w:tmpl w:val="1B8E67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4221EED"/>
    <w:multiLevelType w:val="hybridMultilevel"/>
    <w:tmpl w:val="7EB44E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4A4B5C14"/>
    <w:multiLevelType w:val="hybridMultilevel"/>
    <w:tmpl w:val="7D28D1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03360D5"/>
    <w:multiLevelType w:val="hybridMultilevel"/>
    <w:tmpl w:val="3D78B6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0FC53C6"/>
    <w:multiLevelType w:val="hybridMultilevel"/>
    <w:tmpl w:val="4684AA94"/>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9B310EE"/>
    <w:multiLevelType w:val="singleLevel"/>
    <w:tmpl w:val="04070011"/>
    <w:lvl w:ilvl="0">
      <w:start w:val="1"/>
      <w:numFmt w:val="decimal"/>
      <w:lvlText w:val="%1)"/>
      <w:lvlJc w:val="left"/>
      <w:pPr>
        <w:tabs>
          <w:tab w:val="num" w:pos="360"/>
        </w:tabs>
        <w:ind w:left="360" w:hanging="360"/>
      </w:pPr>
      <w:rPr>
        <w:rFonts w:hint="default"/>
      </w:rPr>
    </w:lvl>
  </w:abstractNum>
  <w:num w:numId="1">
    <w:abstractNumId w:val="12"/>
  </w:num>
  <w:num w:numId="2">
    <w:abstractNumId w:val="4"/>
  </w:num>
  <w:num w:numId="3">
    <w:abstractNumId w:val="5"/>
  </w:num>
  <w:num w:numId="4">
    <w:abstractNumId w:val="1"/>
  </w:num>
  <w:num w:numId="5">
    <w:abstractNumId w:val="2"/>
  </w:num>
  <w:num w:numId="6">
    <w:abstractNumId w:val="0"/>
  </w:num>
  <w:num w:numId="7">
    <w:abstractNumId w:val="7"/>
  </w:num>
  <w:num w:numId="8">
    <w:abstractNumId w:val="6"/>
  </w:num>
  <w:num w:numId="9">
    <w:abstractNumId w:val="10"/>
  </w:num>
  <w:num w:numId="10">
    <w:abstractNumId w:val="11"/>
  </w:num>
  <w:num w:numId="11">
    <w:abstractNumId w:val="9"/>
  </w:num>
  <w:num w:numId="12">
    <w:abstractNumId w:val="8"/>
  </w:num>
  <w:num w:numId="1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9667E"/>
    <w:rsid w:val="00006D58"/>
    <w:rsid w:val="00007B29"/>
    <w:rsid w:val="000272F2"/>
    <w:rsid w:val="00031492"/>
    <w:rsid w:val="00036161"/>
    <w:rsid w:val="00037A53"/>
    <w:rsid w:val="00047DFD"/>
    <w:rsid w:val="000541D6"/>
    <w:rsid w:val="0006557B"/>
    <w:rsid w:val="0008129A"/>
    <w:rsid w:val="000A1674"/>
    <w:rsid w:val="000B4B15"/>
    <w:rsid w:val="000B4D39"/>
    <w:rsid w:val="000E046F"/>
    <w:rsid w:val="000F3E6B"/>
    <w:rsid w:val="00100CAB"/>
    <w:rsid w:val="00115ADE"/>
    <w:rsid w:val="001214C0"/>
    <w:rsid w:val="00130CA4"/>
    <w:rsid w:val="00147AD5"/>
    <w:rsid w:val="00156606"/>
    <w:rsid w:val="00160B9C"/>
    <w:rsid w:val="00177037"/>
    <w:rsid w:val="00190CCB"/>
    <w:rsid w:val="001956DA"/>
    <w:rsid w:val="001A4981"/>
    <w:rsid w:val="001B2087"/>
    <w:rsid w:val="001D1B5E"/>
    <w:rsid w:val="001D50D1"/>
    <w:rsid w:val="001D5B85"/>
    <w:rsid w:val="001F0346"/>
    <w:rsid w:val="001F6152"/>
    <w:rsid w:val="001F6501"/>
    <w:rsid w:val="002043DE"/>
    <w:rsid w:val="00204E2A"/>
    <w:rsid w:val="00230A2F"/>
    <w:rsid w:val="00235EA4"/>
    <w:rsid w:val="00240A93"/>
    <w:rsid w:val="0024181F"/>
    <w:rsid w:val="002474D2"/>
    <w:rsid w:val="002655D3"/>
    <w:rsid w:val="00273409"/>
    <w:rsid w:val="0027591B"/>
    <w:rsid w:val="002759E5"/>
    <w:rsid w:val="00285E40"/>
    <w:rsid w:val="0029362B"/>
    <w:rsid w:val="00293D20"/>
    <w:rsid w:val="002B0221"/>
    <w:rsid w:val="002B17B8"/>
    <w:rsid w:val="002C28FC"/>
    <w:rsid w:val="002E21B2"/>
    <w:rsid w:val="002F33A2"/>
    <w:rsid w:val="003030D1"/>
    <w:rsid w:val="00306C40"/>
    <w:rsid w:val="00330437"/>
    <w:rsid w:val="00333AC6"/>
    <w:rsid w:val="00333D58"/>
    <w:rsid w:val="00353080"/>
    <w:rsid w:val="0036558A"/>
    <w:rsid w:val="003876B6"/>
    <w:rsid w:val="00390407"/>
    <w:rsid w:val="003A2953"/>
    <w:rsid w:val="003A3B6D"/>
    <w:rsid w:val="003A3BA4"/>
    <w:rsid w:val="003B155B"/>
    <w:rsid w:val="003C54BD"/>
    <w:rsid w:val="003D3388"/>
    <w:rsid w:val="003D346F"/>
    <w:rsid w:val="003D40DD"/>
    <w:rsid w:val="003D44B1"/>
    <w:rsid w:val="00410088"/>
    <w:rsid w:val="00420AC8"/>
    <w:rsid w:val="00424185"/>
    <w:rsid w:val="0043704C"/>
    <w:rsid w:val="00474CDD"/>
    <w:rsid w:val="0047687C"/>
    <w:rsid w:val="00486259"/>
    <w:rsid w:val="004932E3"/>
    <w:rsid w:val="004A419E"/>
    <w:rsid w:val="004B121D"/>
    <w:rsid w:val="004C1C66"/>
    <w:rsid w:val="004D0639"/>
    <w:rsid w:val="004D180D"/>
    <w:rsid w:val="00503B7B"/>
    <w:rsid w:val="00515EFD"/>
    <w:rsid w:val="00540172"/>
    <w:rsid w:val="00562B28"/>
    <w:rsid w:val="00571D70"/>
    <w:rsid w:val="00584854"/>
    <w:rsid w:val="005A7C0F"/>
    <w:rsid w:val="005B085D"/>
    <w:rsid w:val="005B29FF"/>
    <w:rsid w:val="005C179F"/>
    <w:rsid w:val="005C4727"/>
    <w:rsid w:val="005C5F26"/>
    <w:rsid w:val="005D1B43"/>
    <w:rsid w:val="005D23D2"/>
    <w:rsid w:val="005D6B53"/>
    <w:rsid w:val="005F56E2"/>
    <w:rsid w:val="00602461"/>
    <w:rsid w:val="0061009F"/>
    <w:rsid w:val="00615444"/>
    <w:rsid w:val="006158AB"/>
    <w:rsid w:val="00617A3E"/>
    <w:rsid w:val="006269E7"/>
    <w:rsid w:val="006325E8"/>
    <w:rsid w:val="00640CDA"/>
    <w:rsid w:val="00650DF9"/>
    <w:rsid w:val="00652E85"/>
    <w:rsid w:val="00675C69"/>
    <w:rsid w:val="006803BF"/>
    <w:rsid w:val="00682AB5"/>
    <w:rsid w:val="006863B0"/>
    <w:rsid w:val="00691819"/>
    <w:rsid w:val="006A5A05"/>
    <w:rsid w:val="006E31AC"/>
    <w:rsid w:val="006F2325"/>
    <w:rsid w:val="006F5CAE"/>
    <w:rsid w:val="007277E6"/>
    <w:rsid w:val="00733506"/>
    <w:rsid w:val="00734A9F"/>
    <w:rsid w:val="007431A4"/>
    <w:rsid w:val="00744807"/>
    <w:rsid w:val="00755F5E"/>
    <w:rsid w:val="007703AD"/>
    <w:rsid w:val="00775CEA"/>
    <w:rsid w:val="007A3299"/>
    <w:rsid w:val="007A6824"/>
    <w:rsid w:val="007B53A6"/>
    <w:rsid w:val="007B73BF"/>
    <w:rsid w:val="007C2A4F"/>
    <w:rsid w:val="007C55D8"/>
    <w:rsid w:val="007D5D36"/>
    <w:rsid w:val="007D5DAF"/>
    <w:rsid w:val="007E6208"/>
    <w:rsid w:val="007E6FD2"/>
    <w:rsid w:val="007F0D4F"/>
    <w:rsid w:val="00800196"/>
    <w:rsid w:val="008166FC"/>
    <w:rsid w:val="0082019C"/>
    <w:rsid w:val="00825982"/>
    <w:rsid w:val="00836FFC"/>
    <w:rsid w:val="0086050A"/>
    <w:rsid w:val="008846EA"/>
    <w:rsid w:val="00894D04"/>
    <w:rsid w:val="008C7B58"/>
    <w:rsid w:val="008E4CCF"/>
    <w:rsid w:val="009046A3"/>
    <w:rsid w:val="009241A7"/>
    <w:rsid w:val="0092508E"/>
    <w:rsid w:val="00926F42"/>
    <w:rsid w:val="009277CC"/>
    <w:rsid w:val="00941885"/>
    <w:rsid w:val="00945887"/>
    <w:rsid w:val="00951C41"/>
    <w:rsid w:val="00952253"/>
    <w:rsid w:val="00953731"/>
    <w:rsid w:val="0096564F"/>
    <w:rsid w:val="00986BE8"/>
    <w:rsid w:val="00990684"/>
    <w:rsid w:val="00994D49"/>
    <w:rsid w:val="009A70D3"/>
    <w:rsid w:val="009A743B"/>
    <w:rsid w:val="009E6650"/>
    <w:rsid w:val="009F6A13"/>
    <w:rsid w:val="00A05F7C"/>
    <w:rsid w:val="00A23581"/>
    <w:rsid w:val="00A65A8B"/>
    <w:rsid w:val="00A67721"/>
    <w:rsid w:val="00A72224"/>
    <w:rsid w:val="00A805A6"/>
    <w:rsid w:val="00A8772A"/>
    <w:rsid w:val="00A90AE3"/>
    <w:rsid w:val="00A936C9"/>
    <w:rsid w:val="00AB3FCE"/>
    <w:rsid w:val="00AD74EA"/>
    <w:rsid w:val="00AE2AE6"/>
    <w:rsid w:val="00AF73AE"/>
    <w:rsid w:val="00B12232"/>
    <w:rsid w:val="00B15964"/>
    <w:rsid w:val="00B16A6E"/>
    <w:rsid w:val="00B21A62"/>
    <w:rsid w:val="00B23323"/>
    <w:rsid w:val="00B55921"/>
    <w:rsid w:val="00B57C23"/>
    <w:rsid w:val="00B60436"/>
    <w:rsid w:val="00B767BD"/>
    <w:rsid w:val="00B80449"/>
    <w:rsid w:val="00B93450"/>
    <w:rsid w:val="00BA66A2"/>
    <w:rsid w:val="00BD63B8"/>
    <w:rsid w:val="00BE3447"/>
    <w:rsid w:val="00BF44E6"/>
    <w:rsid w:val="00C01DA5"/>
    <w:rsid w:val="00C01F24"/>
    <w:rsid w:val="00C074CA"/>
    <w:rsid w:val="00C3014C"/>
    <w:rsid w:val="00C36784"/>
    <w:rsid w:val="00C36B5E"/>
    <w:rsid w:val="00C63942"/>
    <w:rsid w:val="00CB6ED3"/>
    <w:rsid w:val="00CD2EDE"/>
    <w:rsid w:val="00CD6420"/>
    <w:rsid w:val="00CE5E78"/>
    <w:rsid w:val="00CF2D59"/>
    <w:rsid w:val="00CF5CB2"/>
    <w:rsid w:val="00D104C1"/>
    <w:rsid w:val="00D1167B"/>
    <w:rsid w:val="00D25389"/>
    <w:rsid w:val="00D3248A"/>
    <w:rsid w:val="00D3652A"/>
    <w:rsid w:val="00D41A5A"/>
    <w:rsid w:val="00D44C06"/>
    <w:rsid w:val="00D54D79"/>
    <w:rsid w:val="00D55E8C"/>
    <w:rsid w:val="00D70030"/>
    <w:rsid w:val="00D77F05"/>
    <w:rsid w:val="00D8768D"/>
    <w:rsid w:val="00D9667E"/>
    <w:rsid w:val="00DA05A2"/>
    <w:rsid w:val="00DB7F52"/>
    <w:rsid w:val="00DC35EB"/>
    <w:rsid w:val="00DC49C8"/>
    <w:rsid w:val="00DC5D36"/>
    <w:rsid w:val="00DE3F40"/>
    <w:rsid w:val="00DF0B3A"/>
    <w:rsid w:val="00E00B3A"/>
    <w:rsid w:val="00E0794C"/>
    <w:rsid w:val="00E23608"/>
    <w:rsid w:val="00E27275"/>
    <w:rsid w:val="00E4237F"/>
    <w:rsid w:val="00E50136"/>
    <w:rsid w:val="00E502AC"/>
    <w:rsid w:val="00E536C3"/>
    <w:rsid w:val="00E61FB2"/>
    <w:rsid w:val="00E764F4"/>
    <w:rsid w:val="00E82F07"/>
    <w:rsid w:val="00EA2D3F"/>
    <w:rsid w:val="00ED237D"/>
    <w:rsid w:val="00ED4317"/>
    <w:rsid w:val="00EE2057"/>
    <w:rsid w:val="00EF4513"/>
    <w:rsid w:val="00EF5AAF"/>
    <w:rsid w:val="00F2336C"/>
    <w:rsid w:val="00F6065A"/>
    <w:rsid w:val="00F61C54"/>
    <w:rsid w:val="00F65903"/>
    <w:rsid w:val="00F74B68"/>
    <w:rsid w:val="00F77F44"/>
    <w:rsid w:val="00F86377"/>
    <w:rsid w:val="00F94B3F"/>
    <w:rsid w:val="00FA4B67"/>
    <w:rsid w:val="00FB6B39"/>
    <w:rsid w:val="00FC4E77"/>
    <w:rsid w:val="00FD61F2"/>
    <w:rsid w:val="00FF6C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9"/>
    <o:shapelayout v:ext="edit">
      <o:idmap v:ext="edit" data="1"/>
    </o:shapelayout>
  </w:shapeDefaults>
  <w:decimalSymbol w:val="."/>
  <w:listSeparator w:val=","/>
  <w14:docId w14:val="476A5F90"/>
  <w15:docId w15:val="{93F0E0CA-5ABD-4361-8902-9B55485FC8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lang w:val="de-DE"/>
    </w:rPr>
  </w:style>
  <w:style w:type="paragraph" w:styleId="Heading1">
    <w:name w:val="heading 1"/>
    <w:basedOn w:val="Normal"/>
    <w:next w:val="Normal"/>
    <w:qFormat/>
    <w:pPr>
      <w:keepNext/>
      <w:outlineLvl w:val="0"/>
    </w:pPr>
    <w:rPr>
      <w:rFonts w:ascii="Arial" w:hAnsi="Arial"/>
      <w:sz w:val="28"/>
      <w:lang w:val="en-US"/>
    </w:rPr>
  </w:style>
  <w:style w:type="paragraph" w:styleId="Heading2">
    <w:name w:val="heading 2"/>
    <w:basedOn w:val="Normal"/>
    <w:next w:val="Normal"/>
    <w:qFormat/>
    <w:pPr>
      <w:keepNext/>
      <w:pBdr>
        <w:bottom w:val="single" w:sz="18" w:space="1" w:color="auto"/>
      </w:pBdr>
      <w:outlineLvl w:val="1"/>
    </w:pPr>
    <w:rPr>
      <w:rFonts w:ascii="Arial" w:hAnsi="Arial"/>
      <w:i/>
      <w:lang w:val="en-US"/>
    </w:rPr>
  </w:style>
  <w:style w:type="paragraph" w:styleId="Heading3">
    <w:name w:val="heading 3"/>
    <w:basedOn w:val="Normal"/>
    <w:next w:val="Normal"/>
    <w:qFormat/>
    <w:pPr>
      <w:keepNext/>
      <w:outlineLvl w:val="2"/>
    </w:pPr>
    <w:rPr>
      <w:b/>
      <w:sz w:val="24"/>
      <w:u w:val="single"/>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pPr>
      <w:jc w:val="both"/>
    </w:pPr>
    <w:rPr>
      <w:sz w:val="24"/>
      <w:szCs w:val="24"/>
    </w:rPr>
  </w:style>
  <w:style w:type="paragraph" w:styleId="BalloonText">
    <w:name w:val="Balloon Text"/>
    <w:basedOn w:val="Normal"/>
    <w:semiHidden/>
    <w:rsid w:val="00240A93"/>
    <w:rPr>
      <w:rFonts w:ascii="Tahoma" w:hAnsi="Tahoma" w:cs="Tahoma"/>
      <w:sz w:val="16"/>
      <w:szCs w:val="16"/>
    </w:rPr>
  </w:style>
  <w:style w:type="paragraph" w:styleId="ListParagraph">
    <w:name w:val="List Paragraph"/>
    <w:basedOn w:val="Normal"/>
    <w:uiPriority w:val="34"/>
    <w:qFormat/>
    <w:rsid w:val="00D1167B"/>
    <w:pPr>
      <w:ind w:left="720"/>
      <w:contextualSpacing/>
    </w:pPr>
  </w:style>
  <w:style w:type="character" w:styleId="Hyperlink">
    <w:name w:val="Hyperlink"/>
    <w:basedOn w:val="DefaultParagraphFont"/>
    <w:unhideWhenUsed/>
    <w:rsid w:val="00293D20"/>
    <w:rPr>
      <w:color w:val="0000FF" w:themeColor="hyperlink"/>
      <w:u w:val="single"/>
    </w:rPr>
  </w:style>
  <w:style w:type="paragraph" w:styleId="BodyText2">
    <w:name w:val="Body Text 2"/>
    <w:basedOn w:val="Normal"/>
    <w:link w:val="BodyText2Char"/>
    <w:rsid w:val="005B085D"/>
    <w:pPr>
      <w:spacing w:after="120" w:line="480" w:lineRule="auto"/>
    </w:pPr>
  </w:style>
  <w:style w:type="character" w:customStyle="1" w:styleId="BodyText2Char">
    <w:name w:val="Body Text 2 Char"/>
    <w:basedOn w:val="DefaultParagraphFont"/>
    <w:link w:val="BodyText2"/>
    <w:rsid w:val="005B085D"/>
    <w:rPr>
      <w:lang w:val="de-DE"/>
    </w:rPr>
  </w:style>
  <w:style w:type="character" w:styleId="PlaceholderText">
    <w:name w:val="Placeholder Text"/>
    <w:basedOn w:val="DefaultParagraphFont"/>
    <w:uiPriority w:val="99"/>
    <w:semiHidden/>
    <w:rsid w:val="007431A4"/>
    <w:rPr>
      <w:color w:val="808080"/>
    </w:rPr>
  </w:style>
  <w:style w:type="table" w:styleId="TableGrid">
    <w:name w:val="Table Grid"/>
    <w:basedOn w:val="TableNormal"/>
    <w:rsid w:val="007703A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926F42"/>
    <w:pPr>
      <w:autoSpaceDE w:val="0"/>
      <w:autoSpaceDN w:val="0"/>
      <w:adjustRightInd w:val="0"/>
    </w:pPr>
    <w:rPr>
      <w:rFonts w:ascii="Calibri" w:hAnsi="Calibri" w:cs="Calibri"/>
      <w:color w:val="000000"/>
      <w:sz w:val="24"/>
      <w:szCs w:val="24"/>
    </w:rPr>
  </w:style>
  <w:style w:type="paragraph" w:styleId="FootnoteText">
    <w:name w:val="footnote text"/>
    <w:basedOn w:val="Normal"/>
    <w:link w:val="FootnoteTextChar"/>
    <w:semiHidden/>
    <w:unhideWhenUsed/>
    <w:rsid w:val="00C01F24"/>
  </w:style>
  <w:style w:type="character" w:customStyle="1" w:styleId="FootnoteTextChar">
    <w:name w:val="Footnote Text Char"/>
    <w:basedOn w:val="DefaultParagraphFont"/>
    <w:link w:val="FootnoteText"/>
    <w:semiHidden/>
    <w:rsid w:val="00C01F24"/>
    <w:rPr>
      <w:lang w:val="de-DE"/>
    </w:rPr>
  </w:style>
  <w:style w:type="character" w:styleId="FootnoteReference">
    <w:name w:val="footnote reference"/>
    <w:basedOn w:val="DefaultParagraphFont"/>
    <w:semiHidden/>
    <w:unhideWhenUsed/>
    <w:rsid w:val="00C01F24"/>
    <w:rPr>
      <w:vertAlign w:val="superscript"/>
    </w:rPr>
  </w:style>
  <w:style w:type="paragraph" w:styleId="NormalWeb">
    <w:name w:val="Normal (Web)"/>
    <w:basedOn w:val="Normal"/>
    <w:uiPriority w:val="99"/>
    <w:unhideWhenUsed/>
    <w:rsid w:val="00652E85"/>
    <w:pPr>
      <w:spacing w:before="100" w:beforeAutospacing="1" w:after="100" w:afterAutospacing="1"/>
    </w:pPr>
    <w:rPr>
      <w:sz w:val="24"/>
      <w:szCs w:val="24"/>
      <w:lang w:val="en-US"/>
    </w:rPr>
  </w:style>
  <w:style w:type="paragraph" w:styleId="Caption">
    <w:name w:val="caption"/>
    <w:basedOn w:val="Normal"/>
    <w:next w:val="Normal"/>
    <w:unhideWhenUsed/>
    <w:qFormat/>
    <w:rsid w:val="00F65903"/>
    <w:pPr>
      <w:spacing w:after="200"/>
    </w:pPr>
    <w:rPr>
      <w:i/>
      <w:iCs/>
      <w:color w:val="1F497D"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41511530">
      <w:bodyDiv w:val="1"/>
      <w:marLeft w:val="0"/>
      <w:marRight w:val="0"/>
      <w:marTop w:val="0"/>
      <w:marBottom w:val="0"/>
      <w:divBdr>
        <w:top w:val="none" w:sz="0" w:space="0" w:color="auto"/>
        <w:left w:val="none" w:sz="0" w:space="0" w:color="auto"/>
        <w:bottom w:val="none" w:sz="0" w:space="0" w:color="auto"/>
        <w:right w:val="none" w:sz="0" w:space="0" w:color="auto"/>
      </w:divBdr>
      <w:divsChild>
        <w:div w:id="36439685">
          <w:marLeft w:val="0"/>
          <w:marRight w:val="0"/>
          <w:marTop w:val="0"/>
          <w:marBottom w:val="0"/>
          <w:divBdr>
            <w:top w:val="none" w:sz="0" w:space="0" w:color="auto"/>
            <w:left w:val="none" w:sz="0" w:space="0" w:color="auto"/>
            <w:bottom w:val="none" w:sz="0" w:space="0" w:color="auto"/>
            <w:right w:val="none" w:sz="0" w:space="0" w:color="auto"/>
          </w:divBdr>
          <w:divsChild>
            <w:div w:id="899439168">
              <w:marLeft w:val="0"/>
              <w:marRight w:val="0"/>
              <w:marTop w:val="0"/>
              <w:marBottom w:val="0"/>
              <w:divBdr>
                <w:top w:val="none" w:sz="0" w:space="0" w:color="auto"/>
                <w:left w:val="none" w:sz="0" w:space="0" w:color="auto"/>
                <w:bottom w:val="none" w:sz="0" w:space="0" w:color="auto"/>
                <w:right w:val="none" w:sz="0" w:space="0" w:color="auto"/>
              </w:divBdr>
            </w:div>
            <w:div w:id="1891726757">
              <w:marLeft w:val="0"/>
              <w:marRight w:val="0"/>
              <w:marTop w:val="0"/>
              <w:marBottom w:val="0"/>
              <w:divBdr>
                <w:top w:val="none" w:sz="0" w:space="0" w:color="auto"/>
                <w:left w:val="none" w:sz="0" w:space="0" w:color="auto"/>
                <w:bottom w:val="none" w:sz="0" w:space="0" w:color="auto"/>
                <w:right w:val="none" w:sz="0" w:space="0" w:color="auto"/>
              </w:divBdr>
            </w:div>
            <w:div w:id="1975981367">
              <w:marLeft w:val="0"/>
              <w:marRight w:val="0"/>
              <w:marTop w:val="0"/>
              <w:marBottom w:val="0"/>
              <w:divBdr>
                <w:top w:val="none" w:sz="0" w:space="0" w:color="auto"/>
                <w:left w:val="none" w:sz="0" w:space="0" w:color="auto"/>
                <w:bottom w:val="none" w:sz="0" w:space="0" w:color="auto"/>
                <w:right w:val="none" w:sz="0" w:space="0" w:color="auto"/>
              </w:divBdr>
            </w:div>
            <w:div w:id="1687176335">
              <w:marLeft w:val="0"/>
              <w:marRight w:val="0"/>
              <w:marTop w:val="0"/>
              <w:marBottom w:val="0"/>
              <w:divBdr>
                <w:top w:val="none" w:sz="0" w:space="0" w:color="auto"/>
                <w:left w:val="none" w:sz="0" w:space="0" w:color="auto"/>
                <w:bottom w:val="none" w:sz="0" w:space="0" w:color="auto"/>
                <w:right w:val="none" w:sz="0" w:space="0" w:color="auto"/>
              </w:divBdr>
            </w:div>
            <w:div w:id="862475984">
              <w:marLeft w:val="0"/>
              <w:marRight w:val="0"/>
              <w:marTop w:val="0"/>
              <w:marBottom w:val="0"/>
              <w:divBdr>
                <w:top w:val="none" w:sz="0" w:space="0" w:color="auto"/>
                <w:left w:val="none" w:sz="0" w:space="0" w:color="auto"/>
                <w:bottom w:val="none" w:sz="0" w:space="0" w:color="auto"/>
                <w:right w:val="none" w:sz="0" w:space="0" w:color="auto"/>
              </w:divBdr>
            </w:div>
            <w:div w:id="86116371">
              <w:marLeft w:val="0"/>
              <w:marRight w:val="0"/>
              <w:marTop w:val="0"/>
              <w:marBottom w:val="0"/>
              <w:divBdr>
                <w:top w:val="none" w:sz="0" w:space="0" w:color="auto"/>
                <w:left w:val="none" w:sz="0" w:space="0" w:color="auto"/>
                <w:bottom w:val="none" w:sz="0" w:space="0" w:color="auto"/>
                <w:right w:val="none" w:sz="0" w:space="0" w:color="auto"/>
              </w:divBdr>
            </w:div>
            <w:div w:id="1150293843">
              <w:marLeft w:val="0"/>
              <w:marRight w:val="0"/>
              <w:marTop w:val="0"/>
              <w:marBottom w:val="0"/>
              <w:divBdr>
                <w:top w:val="none" w:sz="0" w:space="0" w:color="auto"/>
                <w:left w:val="none" w:sz="0" w:space="0" w:color="auto"/>
                <w:bottom w:val="none" w:sz="0" w:space="0" w:color="auto"/>
                <w:right w:val="none" w:sz="0" w:space="0" w:color="auto"/>
              </w:divBdr>
            </w:div>
            <w:div w:id="1576285369">
              <w:marLeft w:val="0"/>
              <w:marRight w:val="0"/>
              <w:marTop w:val="0"/>
              <w:marBottom w:val="0"/>
              <w:divBdr>
                <w:top w:val="none" w:sz="0" w:space="0" w:color="auto"/>
                <w:left w:val="none" w:sz="0" w:space="0" w:color="auto"/>
                <w:bottom w:val="none" w:sz="0" w:space="0" w:color="auto"/>
                <w:right w:val="none" w:sz="0" w:space="0" w:color="auto"/>
              </w:divBdr>
            </w:div>
            <w:div w:id="965813296">
              <w:marLeft w:val="0"/>
              <w:marRight w:val="0"/>
              <w:marTop w:val="0"/>
              <w:marBottom w:val="0"/>
              <w:divBdr>
                <w:top w:val="none" w:sz="0" w:space="0" w:color="auto"/>
                <w:left w:val="none" w:sz="0" w:space="0" w:color="auto"/>
                <w:bottom w:val="none" w:sz="0" w:space="0" w:color="auto"/>
                <w:right w:val="none" w:sz="0" w:space="0" w:color="auto"/>
              </w:divBdr>
            </w:div>
            <w:div w:id="1624531951">
              <w:marLeft w:val="0"/>
              <w:marRight w:val="0"/>
              <w:marTop w:val="0"/>
              <w:marBottom w:val="0"/>
              <w:divBdr>
                <w:top w:val="none" w:sz="0" w:space="0" w:color="auto"/>
                <w:left w:val="none" w:sz="0" w:space="0" w:color="auto"/>
                <w:bottom w:val="none" w:sz="0" w:space="0" w:color="auto"/>
                <w:right w:val="none" w:sz="0" w:space="0" w:color="auto"/>
              </w:divBdr>
            </w:div>
            <w:div w:id="1876037439">
              <w:marLeft w:val="0"/>
              <w:marRight w:val="0"/>
              <w:marTop w:val="0"/>
              <w:marBottom w:val="0"/>
              <w:divBdr>
                <w:top w:val="none" w:sz="0" w:space="0" w:color="auto"/>
                <w:left w:val="none" w:sz="0" w:space="0" w:color="auto"/>
                <w:bottom w:val="none" w:sz="0" w:space="0" w:color="auto"/>
                <w:right w:val="none" w:sz="0" w:space="0" w:color="auto"/>
              </w:divBdr>
            </w:div>
            <w:div w:id="29769795">
              <w:marLeft w:val="0"/>
              <w:marRight w:val="0"/>
              <w:marTop w:val="0"/>
              <w:marBottom w:val="0"/>
              <w:divBdr>
                <w:top w:val="none" w:sz="0" w:space="0" w:color="auto"/>
                <w:left w:val="none" w:sz="0" w:space="0" w:color="auto"/>
                <w:bottom w:val="none" w:sz="0" w:space="0" w:color="auto"/>
                <w:right w:val="none" w:sz="0" w:space="0" w:color="auto"/>
              </w:divBdr>
            </w:div>
            <w:div w:id="1873378728">
              <w:marLeft w:val="0"/>
              <w:marRight w:val="0"/>
              <w:marTop w:val="0"/>
              <w:marBottom w:val="0"/>
              <w:divBdr>
                <w:top w:val="none" w:sz="0" w:space="0" w:color="auto"/>
                <w:left w:val="none" w:sz="0" w:space="0" w:color="auto"/>
                <w:bottom w:val="none" w:sz="0" w:space="0" w:color="auto"/>
                <w:right w:val="none" w:sz="0" w:space="0" w:color="auto"/>
              </w:divBdr>
            </w:div>
            <w:div w:id="889149938">
              <w:marLeft w:val="0"/>
              <w:marRight w:val="0"/>
              <w:marTop w:val="0"/>
              <w:marBottom w:val="0"/>
              <w:divBdr>
                <w:top w:val="none" w:sz="0" w:space="0" w:color="auto"/>
                <w:left w:val="none" w:sz="0" w:space="0" w:color="auto"/>
                <w:bottom w:val="none" w:sz="0" w:space="0" w:color="auto"/>
                <w:right w:val="none" w:sz="0" w:space="0" w:color="auto"/>
              </w:divBdr>
            </w:div>
            <w:div w:id="894047259">
              <w:marLeft w:val="0"/>
              <w:marRight w:val="0"/>
              <w:marTop w:val="0"/>
              <w:marBottom w:val="0"/>
              <w:divBdr>
                <w:top w:val="none" w:sz="0" w:space="0" w:color="auto"/>
                <w:left w:val="none" w:sz="0" w:space="0" w:color="auto"/>
                <w:bottom w:val="none" w:sz="0" w:space="0" w:color="auto"/>
                <w:right w:val="none" w:sz="0" w:space="0" w:color="auto"/>
              </w:divBdr>
            </w:div>
            <w:div w:id="1556619285">
              <w:marLeft w:val="0"/>
              <w:marRight w:val="0"/>
              <w:marTop w:val="0"/>
              <w:marBottom w:val="0"/>
              <w:divBdr>
                <w:top w:val="none" w:sz="0" w:space="0" w:color="auto"/>
                <w:left w:val="none" w:sz="0" w:space="0" w:color="auto"/>
                <w:bottom w:val="none" w:sz="0" w:space="0" w:color="auto"/>
                <w:right w:val="none" w:sz="0" w:space="0" w:color="auto"/>
              </w:divBdr>
            </w:div>
            <w:div w:id="1633824573">
              <w:marLeft w:val="0"/>
              <w:marRight w:val="0"/>
              <w:marTop w:val="0"/>
              <w:marBottom w:val="0"/>
              <w:divBdr>
                <w:top w:val="none" w:sz="0" w:space="0" w:color="auto"/>
                <w:left w:val="none" w:sz="0" w:space="0" w:color="auto"/>
                <w:bottom w:val="none" w:sz="0" w:space="0" w:color="auto"/>
                <w:right w:val="none" w:sz="0" w:space="0" w:color="auto"/>
              </w:divBdr>
            </w:div>
            <w:div w:id="1557932795">
              <w:marLeft w:val="0"/>
              <w:marRight w:val="0"/>
              <w:marTop w:val="0"/>
              <w:marBottom w:val="0"/>
              <w:divBdr>
                <w:top w:val="none" w:sz="0" w:space="0" w:color="auto"/>
                <w:left w:val="none" w:sz="0" w:space="0" w:color="auto"/>
                <w:bottom w:val="none" w:sz="0" w:space="0" w:color="auto"/>
                <w:right w:val="none" w:sz="0" w:space="0" w:color="auto"/>
              </w:divBdr>
            </w:div>
            <w:div w:id="1693340508">
              <w:marLeft w:val="0"/>
              <w:marRight w:val="0"/>
              <w:marTop w:val="0"/>
              <w:marBottom w:val="0"/>
              <w:divBdr>
                <w:top w:val="none" w:sz="0" w:space="0" w:color="auto"/>
                <w:left w:val="none" w:sz="0" w:space="0" w:color="auto"/>
                <w:bottom w:val="none" w:sz="0" w:space="0" w:color="auto"/>
                <w:right w:val="none" w:sz="0" w:space="0" w:color="auto"/>
              </w:divBdr>
            </w:div>
            <w:div w:id="329989672">
              <w:marLeft w:val="0"/>
              <w:marRight w:val="0"/>
              <w:marTop w:val="0"/>
              <w:marBottom w:val="0"/>
              <w:divBdr>
                <w:top w:val="none" w:sz="0" w:space="0" w:color="auto"/>
                <w:left w:val="none" w:sz="0" w:space="0" w:color="auto"/>
                <w:bottom w:val="none" w:sz="0" w:space="0" w:color="auto"/>
                <w:right w:val="none" w:sz="0" w:space="0" w:color="auto"/>
              </w:divBdr>
            </w:div>
            <w:div w:id="266429453">
              <w:marLeft w:val="0"/>
              <w:marRight w:val="0"/>
              <w:marTop w:val="0"/>
              <w:marBottom w:val="0"/>
              <w:divBdr>
                <w:top w:val="none" w:sz="0" w:space="0" w:color="auto"/>
                <w:left w:val="none" w:sz="0" w:space="0" w:color="auto"/>
                <w:bottom w:val="none" w:sz="0" w:space="0" w:color="auto"/>
                <w:right w:val="none" w:sz="0" w:space="0" w:color="auto"/>
              </w:divBdr>
            </w:div>
            <w:div w:id="1561549619">
              <w:marLeft w:val="0"/>
              <w:marRight w:val="0"/>
              <w:marTop w:val="0"/>
              <w:marBottom w:val="0"/>
              <w:divBdr>
                <w:top w:val="none" w:sz="0" w:space="0" w:color="auto"/>
                <w:left w:val="none" w:sz="0" w:space="0" w:color="auto"/>
                <w:bottom w:val="none" w:sz="0" w:space="0" w:color="auto"/>
                <w:right w:val="none" w:sz="0" w:space="0" w:color="auto"/>
              </w:divBdr>
            </w:div>
            <w:div w:id="1639649924">
              <w:marLeft w:val="0"/>
              <w:marRight w:val="0"/>
              <w:marTop w:val="0"/>
              <w:marBottom w:val="0"/>
              <w:divBdr>
                <w:top w:val="none" w:sz="0" w:space="0" w:color="auto"/>
                <w:left w:val="none" w:sz="0" w:space="0" w:color="auto"/>
                <w:bottom w:val="none" w:sz="0" w:space="0" w:color="auto"/>
                <w:right w:val="none" w:sz="0" w:space="0" w:color="auto"/>
              </w:divBdr>
            </w:div>
            <w:div w:id="1390766623">
              <w:marLeft w:val="0"/>
              <w:marRight w:val="0"/>
              <w:marTop w:val="0"/>
              <w:marBottom w:val="0"/>
              <w:divBdr>
                <w:top w:val="none" w:sz="0" w:space="0" w:color="auto"/>
                <w:left w:val="none" w:sz="0" w:space="0" w:color="auto"/>
                <w:bottom w:val="none" w:sz="0" w:space="0" w:color="auto"/>
                <w:right w:val="none" w:sz="0" w:space="0" w:color="auto"/>
              </w:divBdr>
            </w:div>
            <w:div w:id="1245410217">
              <w:marLeft w:val="0"/>
              <w:marRight w:val="0"/>
              <w:marTop w:val="0"/>
              <w:marBottom w:val="0"/>
              <w:divBdr>
                <w:top w:val="none" w:sz="0" w:space="0" w:color="auto"/>
                <w:left w:val="none" w:sz="0" w:space="0" w:color="auto"/>
                <w:bottom w:val="none" w:sz="0" w:space="0" w:color="auto"/>
                <w:right w:val="none" w:sz="0" w:space="0" w:color="auto"/>
              </w:divBdr>
            </w:div>
            <w:div w:id="1374578867">
              <w:marLeft w:val="0"/>
              <w:marRight w:val="0"/>
              <w:marTop w:val="0"/>
              <w:marBottom w:val="0"/>
              <w:divBdr>
                <w:top w:val="none" w:sz="0" w:space="0" w:color="auto"/>
                <w:left w:val="none" w:sz="0" w:space="0" w:color="auto"/>
                <w:bottom w:val="none" w:sz="0" w:space="0" w:color="auto"/>
                <w:right w:val="none" w:sz="0" w:space="0" w:color="auto"/>
              </w:divBdr>
            </w:div>
            <w:div w:id="966476254">
              <w:marLeft w:val="0"/>
              <w:marRight w:val="0"/>
              <w:marTop w:val="0"/>
              <w:marBottom w:val="0"/>
              <w:divBdr>
                <w:top w:val="none" w:sz="0" w:space="0" w:color="auto"/>
                <w:left w:val="none" w:sz="0" w:space="0" w:color="auto"/>
                <w:bottom w:val="none" w:sz="0" w:space="0" w:color="auto"/>
                <w:right w:val="none" w:sz="0" w:space="0" w:color="auto"/>
              </w:divBdr>
            </w:div>
            <w:div w:id="51930347">
              <w:marLeft w:val="0"/>
              <w:marRight w:val="0"/>
              <w:marTop w:val="0"/>
              <w:marBottom w:val="0"/>
              <w:divBdr>
                <w:top w:val="none" w:sz="0" w:space="0" w:color="auto"/>
                <w:left w:val="none" w:sz="0" w:space="0" w:color="auto"/>
                <w:bottom w:val="none" w:sz="0" w:space="0" w:color="auto"/>
                <w:right w:val="none" w:sz="0" w:space="0" w:color="auto"/>
              </w:divBdr>
            </w:div>
            <w:div w:id="874387505">
              <w:marLeft w:val="0"/>
              <w:marRight w:val="0"/>
              <w:marTop w:val="0"/>
              <w:marBottom w:val="0"/>
              <w:divBdr>
                <w:top w:val="none" w:sz="0" w:space="0" w:color="auto"/>
                <w:left w:val="none" w:sz="0" w:space="0" w:color="auto"/>
                <w:bottom w:val="none" w:sz="0" w:space="0" w:color="auto"/>
                <w:right w:val="none" w:sz="0" w:space="0" w:color="auto"/>
              </w:divBdr>
            </w:div>
            <w:div w:id="273289999">
              <w:marLeft w:val="0"/>
              <w:marRight w:val="0"/>
              <w:marTop w:val="0"/>
              <w:marBottom w:val="0"/>
              <w:divBdr>
                <w:top w:val="none" w:sz="0" w:space="0" w:color="auto"/>
                <w:left w:val="none" w:sz="0" w:space="0" w:color="auto"/>
                <w:bottom w:val="none" w:sz="0" w:space="0" w:color="auto"/>
                <w:right w:val="none" w:sz="0" w:space="0" w:color="auto"/>
              </w:divBdr>
            </w:div>
            <w:div w:id="848256763">
              <w:marLeft w:val="0"/>
              <w:marRight w:val="0"/>
              <w:marTop w:val="0"/>
              <w:marBottom w:val="0"/>
              <w:divBdr>
                <w:top w:val="none" w:sz="0" w:space="0" w:color="auto"/>
                <w:left w:val="none" w:sz="0" w:space="0" w:color="auto"/>
                <w:bottom w:val="none" w:sz="0" w:space="0" w:color="auto"/>
                <w:right w:val="none" w:sz="0" w:space="0" w:color="auto"/>
              </w:divBdr>
            </w:div>
            <w:div w:id="1784422020">
              <w:marLeft w:val="0"/>
              <w:marRight w:val="0"/>
              <w:marTop w:val="0"/>
              <w:marBottom w:val="0"/>
              <w:divBdr>
                <w:top w:val="none" w:sz="0" w:space="0" w:color="auto"/>
                <w:left w:val="none" w:sz="0" w:space="0" w:color="auto"/>
                <w:bottom w:val="none" w:sz="0" w:space="0" w:color="auto"/>
                <w:right w:val="none" w:sz="0" w:space="0" w:color="auto"/>
              </w:divBdr>
            </w:div>
            <w:div w:id="1290429231">
              <w:marLeft w:val="0"/>
              <w:marRight w:val="0"/>
              <w:marTop w:val="0"/>
              <w:marBottom w:val="0"/>
              <w:divBdr>
                <w:top w:val="none" w:sz="0" w:space="0" w:color="auto"/>
                <w:left w:val="none" w:sz="0" w:space="0" w:color="auto"/>
                <w:bottom w:val="none" w:sz="0" w:space="0" w:color="auto"/>
                <w:right w:val="none" w:sz="0" w:space="0" w:color="auto"/>
              </w:divBdr>
            </w:div>
            <w:div w:id="437943931">
              <w:marLeft w:val="0"/>
              <w:marRight w:val="0"/>
              <w:marTop w:val="0"/>
              <w:marBottom w:val="0"/>
              <w:divBdr>
                <w:top w:val="none" w:sz="0" w:space="0" w:color="auto"/>
                <w:left w:val="none" w:sz="0" w:space="0" w:color="auto"/>
                <w:bottom w:val="none" w:sz="0" w:space="0" w:color="auto"/>
                <w:right w:val="none" w:sz="0" w:space="0" w:color="auto"/>
              </w:divBdr>
            </w:div>
            <w:div w:id="1333871931">
              <w:marLeft w:val="0"/>
              <w:marRight w:val="0"/>
              <w:marTop w:val="0"/>
              <w:marBottom w:val="0"/>
              <w:divBdr>
                <w:top w:val="none" w:sz="0" w:space="0" w:color="auto"/>
                <w:left w:val="none" w:sz="0" w:space="0" w:color="auto"/>
                <w:bottom w:val="none" w:sz="0" w:space="0" w:color="auto"/>
                <w:right w:val="none" w:sz="0" w:space="0" w:color="auto"/>
              </w:divBdr>
            </w:div>
            <w:div w:id="1982539720">
              <w:marLeft w:val="0"/>
              <w:marRight w:val="0"/>
              <w:marTop w:val="0"/>
              <w:marBottom w:val="0"/>
              <w:divBdr>
                <w:top w:val="none" w:sz="0" w:space="0" w:color="auto"/>
                <w:left w:val="none" w:sz="0" w:space="0" w:color="auto"/>
                <w:bottom w:val="none" w:sz="0" w:space="0" w:color="auto"/>
                <w:right w:val="none" w:sz="0" w:space="0" w:color="auto"/>
              </w:divBdr>
            </w:div>
            <w:div w:id="831022504">
              <w:marLeft w:val="0"/>
              <w:marRight w:val="0"/>
              <w:marTop w:val="0"/>
              <w:marBottom w:val="0"/>
              <w:divBdr>
                <w:top w:val="none" w:sz="0" w:space="0" w:color="auto"/>
                <w:left w:val="none" w:sz="0" w:space="0" w:color="auto"/>
                <w:bottom w:val="none" w:sz="0" w:space="0" w:color="auto"/>
                <w:right w:val="none" w:sz="0" w:space="0" w:color="auto"/>
              </w:divBdr>
            </w:div>
            <w:div w:id="287010454">
              <w:marLeft w:val="0"/>
              <w:marRight w:val="0"/>
              <w:marTop w:val="0"/>
              <w:marBottom w:val="0"/>
              <w:divBdr>
                <w:top w:val="none" w:sz="0" w:space="0" w:color="auto"/>
                <w:left w:val="none" w:sz="0" w:space="0" w:color="auto"/>
                <w:bottom w:val="none" w:sz="0" w:space="0" w:color="auto"/>
                <w:right w:val="none" w:sz="0" w:space="0" w:color="auto"/>
              </w:divBdr>
            </w:div>
            <w:div w:id="701517013">
              <w:marLeft w:val="0"/>
              <w:marRight w:val="0"/>
              <w:marTop w:val="0"/>
              <w:marBottom w:val="0"/>
              <w:divBdr>
                <w:top w:val="none" w:sz="0" w:space="0" w:color="auto"/>
                <w:left w:val="none" w:sz="0" w:space="0" w:color="auto"/>
                <w:bottom w:val="none" w:sz="0" w:space="0" w:color="auto"/>
                <w:right w:val="none" w:sz="0" w:space="0" w:color="auto"/>
              </w:divBdr>
            </w:div>
            <w:div w:id="822771294">
              <w:marLeft w:val="0"/>
              <w:marRight w:val="0"/>
              <w:marTop w:val="0"/>
              <w:marBottom w:val="0"/>
              <w:divBdr>
                <w:top w:val="none" w:sz="0" w:space="0" w:color="auto"/>
                <w:left w:val="none" w:sz="0" w:space="0" w:color="auto"/>
                <w:bottom w:val="none" w:sz="0" w:space="0" w:color="auto"/>
                <w:right w:val="none" w:sz="0" w:space="0" w:color="auto"/>
              </w:divBdr>
            </w:div>
            <w:div w:id="170796973">
              <w:marLeft w:val="0"/>
              <w:marRight w:val="0"/>
              <w:marTop w:val="0"/>
              <w:marBottom w:val="0"/>
              <w:divBdr>
                <w:top w:val="none" w:sz="0" w:space="0" w:color="auto"/>
                <w:left w:val="none" w:sz="0" w:space="0" w:color="auto"/>
                <w:bottom w:val="none" w:sz="0" w:space="0" w:color="auto"/>
                <w:right w:val="none" w:sz="0" w:space="0" w:color="auto"/>
              </w:divBdr>
            </w:div>
            <w:div w:id="603272276">
              <w:marLeft w:val="0"/>
              <w:marRight w:val="0"/>
              <w:marTop w:val="0"/>
              <w:marBottom w:val="0"/>
              <w:divBdr>
                <w:top w:val="none" w:sz="0" w:space="0" w:color="auto"/>
                <w:left w:val="none" w:sz="0" w:space="0" w:color="auto"/>
                <w:bottom w:val="none" w:sz="0" w:space="0" w:color="auto"/>
                <w:right w:val="none" w:sz="0" w:space="0" w:color="auto"/>
              </w:divBdr>
            </w:div>
            <w:div w:id="505361850">
              <w:marLeft w:val="0"/>
              <w:marRight w:val="0"/>
              <w:marTop w:val="0"/>
              <w:marBottom w:val="0"/>
              <w:divBdr>
                <w:top w:val="none" w:sz="0" w:space="0" w:color="auto"/>
                <w:left w:val="none" w:sz="0" w:space="0" w:color="auto"/>
                <w:bottom w:val="none" w:sz="0" w:space="0" w:color="auto"/>
                <w:right w:val="none" w:sz="0" w:space="0" w:color="auto"/>
              </w:divBdr>
            </w:div>
            <w:div w:id="1234924914">
              <w:marLeft w:val="0"/>
              <w:marRight w:val="0"/>
              <w:marTop w:val="0"/>
              <w:marBottom w:val="0"/>
              <w:divBdr>
                <w:top w:val="none" w:sz="0" w:space="0" w:color="auto"/>
                <w:left w:val="none" w:sz="0" w:space="0" w:color="auto"/>
                <w:bottom w:val="none" w:sz="0" w:space="0" w:color="auto"/>
                <w:right w:val="none" w:sz="0" w:space="0" w:color="auto"/>
              </w:divBdr>
            </w:div>
            <w:div w:id="1123306749">
              <w:marLeft w:val="0"/>
              <w:marRight w:val="0"/>
              <w:marTop w:val="0"/>
              <w:marBottom w:val="0"/>
              <w:divBdr>
                <w:top w:val="none" w:sz="0" w:space="0" w:color="auto"/>
                <w:left w:val="none" w:sz="0" w:space="0" w:color="auto"/>
                <w:bottom w:val="none" w:sz="0" w:space="0" w:color="auto"/>
                <w:right w:val="none" w:sz="0" w:space="0" w:color="auto"/>
              </w:divBdr>
            </w:div>
            <w:div w:id="835346673">
              <w:marLeft w:val="0"/>
              <w:marRight w:val="0"/>
              <w:marTop w:val="0"/>
              <w:marBottom w:val="0"/>
              <w:divBdr>
                <w:top w:val="none" w:sz="0" w:space="0" w:color="auto"/>
                <w:left w:val="none" w:sz="0" w:space="0" w:color="auto"/>
                <w:bottom w:val="none" w:sz="0" w:space="0" w:color="auto"/>
                <w:right w:val="none" w:sz="0" w:space="0" w:color="auto"/>
              </w:divBdr>
            </w:div>
            <w:div w:id="626816184">
              <w:marLeft w:val="0"/>
              <w:marRight w:val="0"/>
              <w:marTop w:val="0"/>
              <w:marBottom w:val="0"/>
              <w:divBdr>
                <w:top w:val="none" w:sz="0" w:space="0" w:color="auto"/>
                <w:left w:val="none" w:sz="0" w:space="0" w:color="auto"/>
                <w:bottom w:val="none" w:sz="0" w:space="0" w:color="auto"/>
                <w:right w:val="none" w:sz="0" w:space="0" w:color="auto"/>
              </w:divBdr>
            </w:div>
            <w:div w:id="1683700281">
              <w:marLeft w:val="0"/>
              <w:marRight w:val="0"/>
              <w:marTop w:val="0"/>
              <w:marBottom w:val="0"/>
              <w:divBdr>
                <w:top w:val="none" w:sz="0" w:space="0" w:color="auto"/>
                <w:left w:val="none" w:sz="0" w:space="0" w:color="auto"/>
                <w:bottom w:val="none" w:sz="0" w:space="0" w:color="auto"/>
                <w:right w:val="none" w:sz="0" w:space="0" w:color="auto"/>
              </w:divBdr>
            </w:div>
            <w:div w:id="858155491">
              <w:marLeft w:val="0"/>
              <w:marRight w:val="0"/>
              <w:marTop w:val="0"/>
              <w:marBottom w:val="0"/>
              <w:divBdr>
                <w:top w:val="none" w:sz="0" w:space="0" w:color="auto"/>
                <w:left w:val="none" w:sz="0" w:space="0" w:color="auto"/>
                <w:bottom w:val="none" w:sz="0" w:space="0" w:color="auto"/>
                <w:right w:val="none" w:sz="0" w:space="0" w:color="auto"/>
              </w:divBdr>
            </w:div>
            <w:div w:id="1098716525">
              <w:marLeft w:val="0"/>
              <w:marRight w:val="0"/>
              <w:marTop w:val="0"/>
              <w:marBottom w:val="0"/>
              <w:divBdr>
                <w:top w:val="none" w:sz="0" w:space="0" w:color="auto"/>
                <w:left w:val="none" w:sz="0" w:space="0" w:color="auto"/>
                <w:bottom w:val="none" w:sz="0" w:space="0" w:color="auto"/>
                <w:right w:val="none" w:sz="0" w:space="0" w:color="auto"/>
              </w:divBdr>
            </w:div>
            <w:div w:id="364404289">
              <w:marLeft w:val="0"/>
              <w:marRight w:val="0"/>
              <w:marTop w:val="0"/>
              <w:marBottom w:val="0"/>
              <w:divBdr>
                <w:top w:val="none" w:sz="0" w:space="0" w:color="auto"/>
                <w:left w:val="none" w:sz="0" w:space="0" w:color="auto"/>
                <w:bottom w:val="none" w:sz="0" w:space="0" w:color="auto"/>
                <w:right w:val="none" w:sz="0" w:space="0" w:color="auto"/>
              </w:divBdr>
            </w:div>
            <w:div w:id="337773126">
              <w:marLeft w:val="0"/>
              <w:marRight w:val="0"/>
              <w:marTop w:val="0"/>
              <w:marBottom w:val="0"/>
              <w:divBdr>
                <w:top w:val="none" w:sz="0" w:space="0" w:color="auto"/>
                <w:left w:val="none" w:sz="0" w:space="0" w:color="auto"/>
                <w:bottom w:val="none" w:sz="0" w:space="0" w:color="auto"/>
                <w:right w:val="none" w:sz="0" w:space="0" w:color="auto"/>
              </w:divBdr>
            </w:div>
            <w:div w:id="1337732067">
              <w:marLeft w:val="0"/>
              <w:marRight w:val="0"/>
              <w:marTop w:val="0"/>
              <w:marBottom w:val="0"/>
              <w:divBdr>
                <w:top w:val="none" w:sz="0" w:space="0" w:color="auto"/>
                <w:left w:val="none" w:sz="0" w:space="0" w:color="auto"/>
                <w:bottom w:val="none" w:sz="0" w:space="0" w:color="auto"/>
                <w:right w:val="none" w:sz="0" w:space="0" w:color="auto"/>
              </w:divBdr>
            </w:div>
            <w:div w:id="652292558">
              <w:marLeft w:val="0"/>
              <w:marRight w:val="0"/>
              <w:marTop w:val="0"/>
              <w:marBottom w:val="0"/>
              <w:divBdr>
                <w:top w:val="none" w:sz="0" w:space="0" w:color="auto"/>
                <w:left w:val="none" w:sz="0" w:space="0" w:color="auto"/>
                <w:bottom w:val="none" w:sz="0" w:space="0" w:color="auto"/>
                <w:right w:val="none" w:sz="0" w:space="0" w:color="auto"/>
              </w:divBdr>
            </w:div>
            <w:div w:id="1089502023">
              <w:marLeft w:val="0"/>
              <w:marRight w:val="0"/>
              <w:marTop w:val="0"/>
              <w:marBottom w:val="0"/>
              <w:divBdr>
                <w:top w:val="none" w:sz="0" w:space="0" w:color="auto"/>
                <w:left w:val="none" w:sz="0" w:space="0" w:color="auto"/>
                <w:bottom w:val="none" w:sz="0" w:space="0" w:color="auto"/>
                <w:right w:val="none" w:sz="0" w:space="0" w:color="auto"/>
              </w:divBdr>
            </w:div>
            <w:div w:id="1976253071">
              <w:marLeft w:val="0"/>
              <w:marRight w:val="0"/>
              <w:marTop w:val="0"/>
              <w:marBottom w:val="0"/>
              <w:divBdr>
                <w:top w:val="none" w:sz="0" w:space="0" w:color="auto"/>
                <w:left w:val="none" w:sz="0" w:space="0" w:color="auto"/>
                <w:bottom w:val="none" w:sz="0" w:space="0" w:color="auto"/>
                <w:right w:val="none" w:sz="0" w:space="0" w:color="auto"/>
              </w:divBdr>
            </w:div>
            <w:div w:id="728959862">
              <w:marLeft w:val="0"/>
              <w:marRight w:val="0"/>
              <w:marTop w:val="0"/>
              <w:marBottom w:val="0"/>
              <w:divBdr>
                <w:top w:val="none" w:sz="0" w:space="0" w:color="auto"/>
                <w:left w:val="none" w:sz="0" w:space="0" w:color="auto"/>
                <w:bottom w:val="none" w:sz="0" w:space="0" w:color="auto"/>
                <w:right w:val="none" w:sz="0" w:space="0" w:color="auto"/>
              </w:divBdr>
            </w:div>
            <w:div w:id="1206140865">
              <w:marLeft w:val="0"/>
              <w:marRight w:val="0"/>
              <w:marTop w:val="0"/>
              <w:marBottom w:val="0"/>
              <w:divBdr>
                <w:top w:val="none" w:sz="0" w:space="0" w:color="auto"/>
                <w:left w:val="none" w:sz="0" w:space="0" w:color="auto"/>
                <w:bottom w:val="none" w:sz="0" w:space="0" w:color="auto"/>
                <w:right w:val="none" w:sz="0" w:space="0" w:color="auto"/>
              </w:divBdr>
            </w:div>
            <w:div w:id="1582059010">
              <w:marLeft w:val="0"/>
              <w:marRight w:val="0"/>
              <w:marTop w:val="0"/>
              <w:marBottom w:val="0"/>
              <w:divBdr>
                <w:top w:val="none" w:sz="0" w:space="0" w:color="auto"/>
                <w:left w:val="none" w:sz="0" w:space="0" w:color="auto"/>
                <w:bottom w:val="none" w:sz="0" w:space="0" w:color="auto"/>
                <w:right w:val="none" w:sz="0" w:space="0" w:color="auto"/>
              </w:divBdr>
            </w:div>
            <w:div w:id="1246454068">
              <w:marLeft w:val="0"/>
              <w:marRight w:val="0"/>
              <w:marTop w:val="0"/>
              <w:marBottom w:val="0"/>
              <w:divBdr>
                <w:top w:val="none" w:sz="0" w:space="0" w:color="auto"/>
                <w:left w:val="none" w:sz="0" w:space="0" w:color="auto"/>
                <w:bottom w:val="none" w:sz="0" w:space="0" w:color="auto"/>
                <w:right w:val="none" w:sz="0" w:space="0" w:color="auto"/>
              </w:divBdr>
            </w:div>
            <w:div w:id="923032687">
              <w:marLeft w:val="0"/>
              <w:marRight w:val="0"/>
              <w:marTop w:val="0"/>
              <w:marBottom w:val="0"/>
              <w:divBdr>
                <w:top w:val="none" w:sz="0" w:space="0" w:color="auto"/>
                <w:left w:val="none" w:sz="0" w:space="0" w:color="auto"/>
                <w:bottom w:val="none" w:sz="0" w:space="0" w:color="auto"/>
                <w:right w:val="none" w:sz="0" w:space="0" w:color="auto"/>
              </w:divBdr>
            </w:div>
            <w:div w:id="823817101">
              <w:marLeft w:val="0"/>
              <w:marRight w:val="0"/>
              <w:marTop w:val="0"/>
              <w:marBottom w:val="0"/>
              <w:divBdr>
                <w:top w:val="none" w:sz="0" w:space="0" w:color="auto"/>
                <w:left w:val="none" w:sz="0" w:space="0" w:color="auto"/>
                <w:bottom w:val="none" w:sz="0" w:space="0" w:color="auto"/>
                <w:right w:val="none" w:sz="0" w:space="0" w:color="auto"/>
              </w:divBdr>
            </w:div>
            <w:div w:id="139886037">
              <w:marLeft w:val="0"/>
              <w:marRight w:val="0"/>
              <w:marTop w:val="0"/>
              <w:marBottom w:val="0"/>
              <w:divBdr>
                <w:top w:val="none" w:sz="0" w:space="0" w:color="auto"/>
                <w:left w:val="none" w:sz="0" w:space="0" w:color="auto"/>
                <w:bottom w:val="none" w:sz="0" w:space="0" w:color="auto"/>
                <w:right w:val="none" w:sz="0" w:space="0" w:color="auto"/>
              </w:divBdr>
            </w:div>
            <w:div w:id="149441508">
              <w:marLeft w:val="0"/>
              <w:marRight w:val="0"/>
              <w:marTop w:val="0"/>
              <w:marBottom w:val="0"/>
              <w:divBdr>
                <w:top w:val="none" w:sz="0" w:space="0" w:color="auto"/>
                <w:left w:val="none" w:sz="0" w:space="0" w:color="auto"/>
                <w:bottom w:val="none" w:sz="0" w:space="0" w:color="auto"/>
                <w:right w:val="none" w:sz="0" w:space="0" w:color="auto"/>
              </w:divBdr>
            </w:div>
            <w:div w:id="462769099">
              <w:marLeft w:val="0"/>
              <w:marRight w:val="0"/>
              <w:marTop w:val="0"/>
              <w:marBottom w:val="0"/>
              <w:divBdr>
                <w:top w:val="none" w:sz="0" w:space="0" w:color="auto"/>
                <w:left w:val="none" w:sz="0" w:space="0" w:color="auto"/>
                <w:bottom w:val="none" w:sz="0" w:space="0" w:color="auto"/>
                <w:right w:val="none" w:sz="0" w:space="0" w:color="auto"/>
              </w:divBdr>
            </w:div>
            <w:div w:id="1261449950">
              <w:marLeft w:val="0"/>
              <w:marRight w:val="0"/>
              <w:marTop w:val="0"/>
              <w:marBottom w:val="0"/>
              <w:divBdr>
                <w:top w:val="none" w:sz="0" w:space="0" w:color="auto"/>
                <w:left w:val="none" w:sz="0" w:space="0" w:color="auto"/>
                <w:bottom w:val="none" w:sz="0" w:space="0" w:color="auto"/>
                <w:right w:val="none" w:sz="0" w:space="0" w:color="auto"/>
              </w:divBdr>
            </w:div>
            <w:div w:id="383217259">
              <w:marLeft w:val="0"/>
              <w:marRight w:val="0"/>
              <w:marTop w:val="0"/>
              <w:marBottom w:val="0"/>
              <w:divBdr>
                <w:top w:val="none" w:sz="0" w:space="0" w:color="auto"/>
                <w:left w:val="none" w:sz="0" w:space="0" w:color="auto"/>
                <w:bottom w:val="none" w:sz="0" w:space="0" w:color="auto"/>
                <w:right w:val="none" w:sz="0" w:space="0" w:color="auto"/>
              </w:divBdr>
            </w:div>
            <w:div w:id="546264185">
              <w:marLeft w:val="0"/>
              <w:marRight w:val="0"/>
              <w:marTop w:val="0"/>
              <w:marBottom w:val="0"/>
              <w:divBdr>
                <w:top w:val="none" w:sz="0" w:space="0" w:color="auto"/>
                <w:left w:val="none" w:sz="0" w:space="0" w:color="auto"/>
                <w:bottom w:val="none" w:sz="0" w:space="0" w:color="auto"/>
                <w:right w:val="none" w:sz="0" w:space="0" w:color="auto"/>
              </w:divBdr>
            </w:div>
            <w:div w:id="1133059133">
              <w:marLeft w:val="0"/>
              <w:marRight w:val="0"/>
              <w:marTop w:val="0"/>
              <w:marBottom w:val="0"/>
              <w:divBdr>
                <w:top w:val="none" w:sz="0" w:space="0" w:color="auto"/>
                <w:left w:val="none" w:sz="0" w:space="0" w:color="auto"/>
                <w:bottom w:val="none" w:sz="0" w:space="0" w:color="auto"/>
                <w:right w:val="none" w:sz="0" w:space="0" w:color="auto"/>
              </w:divBdr>
            </w:div>
            <w:div w:id="1779568544">
              <w:marLeft w:val="0"/>
              <w:marRight w:val="0"/>
              <w:marTop w:val="0"/>
              <w:marBottom w:val="0"/>
              <w:divBdr>
                <w:top w:val="none" w:sz="0" w:space="0" w:color="auto"/>
                <w:left w:val="none" w:sz="0" w:space="0" w:color="auto"/>
                <w:bottom w:val="none" w:sz="0" w:space="0" w:color="auto"/>
                <w:right w:val="none" w:sz="0" w:space="0" w:color="auto"/>
              </w:divBdr>
            </w:div>
            <w:div w:id="199902731">
              <w:marLeft w:val="0"/>
              <w:marRight w:val="0"/>
              <w:marTop w:val="0"/>
              <w:marBottom w:val="0"/>
              <w:divBdr>
                <w:top w:val="none" w:sz="0" w:space="0" w:color="auto"/>
                <w:left w:val="none" w:sz="0" w:space="0" w:color="auto"/>
                <w:bottom w:val="none" w:sz="0" w:space="0" w:color="auto"/>
                <w:right w:val="none" w:sz="0" w:space="0" w:color="auto"/>
              </w:divBdr>
            </w:div>
            <w:div w:id="626013254">
              <w:marLeft w:val="0"/>
              <w:marRight w:val="0"/>
              <w:marTop w:val="0"/>
              <w:marBottom w:val="0"/>
              <w:divBdr>
                <w:top w:val="none" w:sz="0" w:space="0" w:color="auto"/>
                <w:left w:val="none" w:sz="0" w:space="0" w:color="auto"/>
                <w:bottom w:val="none" w:sz="0" w:space="0" w:color="auto"/>
                <w:right w:val="none" w:sz="0" w:space="0" w:color="auto"/>
              </w:divBdr>
            </w:div>
            <w:div w:id="1912275249">
              <w:marLeft w:val="0"/>
              <w:marRight w:val="0"/>
              <w:marTop w:val="0"/>
              <w:marBottom w:val="0"/>
              <w:divBdr>
                <w:top w:val="none" w:sz="0" w:space="0" w:color="auto"/>
                <w:left w:val="none" w:sz="0" w:space="0" w:color="auto"/>
                <w:bottom w:val="none" w:sz="0" w:space="0" w:color="auto"/>
                <w:right w:val="none" w:sz="0" w:space="0" w:color="auto"/>
              </w:divBdr>
            </w:div>
            <w:div w:id="706296133">
              <w:marLeft w:val="0"/>
              <w:marRight w:val="0"/>
              <w:marTop w:val="0"/>
              <w:marBottom w:val="0"/>
              <w:divBdr>
                <w:top w:val="none" w:sz="0" w:space="0" w:color="auto"/>
                <w:left w:val="none" w:sz="0" w:space="0" w:color="auto"/>
                <w:bottom w:val="none" w:sz="0" w:space="0" w:color="auto"/>
                <w:right w:val="none" w:sz="0" w:space="0" w:color="auto"/>
              </w:divBdr>
            </w:div>
            <w:div w:id="847211701">
              <w:marLeft w:val="0"/>
              <w:marRight w:val="0"/>
              <w:marTop w:val="0"/>
              <w:marBottom w:val="0"/>
              <w:divBdr>
                <w:top w:val="none" w:sz="0" w:space="0" w:color="auto"/>
                <w:left w:val="none" w:sz="0" w:space="0" w:color="auto"/>
                <w:bottom w:val="none" w:sz="0" w:space="0" w:color="auto"/>
                <w:right w:val="none" w:sz="0" w:space="0" w:color="auto"/>
              </w:divBdr>
            </w:div>
            <w:div w:id="285278645">
              <w:marLeft w:val="0"/>
              <w:marRight w:val="0"/>
              <w:marTop w:val="0"/>
              <w:marBottom w:val="0"/>
              <w:divBdr>
                <w:top w:val="none" w:sz="0" w:space="0" w:color="auto"/>
                <w:left w:val="none" w:sz="0" w:space="0" w:color="auto"/>
                <w:bottom w:val="none" w:sz="0" w:space="0" w:color="auto"/>
                <w:right w:val="none" w:sz="0" w:space="0" w:color="auto"/>
              </w:divBdr>
            </w:div>
            <w:div w:id="235012635">
              <w:marLeft w:val="0"/>
              <w:marRight w:val="0"/>
              <w:marTop w:val="0"/>
              <w:marBottom w:val="0"/>
              <w:divBdr>
                <w:top w:val="none" w:sz="0" w:space="0" w:color="auto"/>
                <w:left w:val="none" w:sz="0" w:space="0" w:color="auto"/>
                <w:bottom w:val="none" w:sz="0" w:space="0" w:color="auto"/>
                <w:right w:val="none" w:sz="0" w:space="0" w:color="auto"/>
              </w:divBdr>
            </w:div>
            <w:div w:id="1360743867">
              <w:marLeft w:val="0"/>
              <w:marRight w:val="0"/>
              <w:marTop w:val="0"/>
              <w:marBottom w:val="0"/>
              <w:divBdr>
                <w:top w:val="none" w:sz="0" w:space="0" w:color="auto"/>
                <w:left w:val="none" w:sz="0" w:space="0" w:color="auto"/>
                <w:bottom w:val="none" w:sz="0" w:space="0" w:color="auto"/>
                <w:right w:val="none" w:sz="0" w:space="0" w:color="auto"/>
              </w:divBdr>
            </w:div>
            <w:div w:id="241767093">
              <w:marLeft w:val="0"/>
              <w:marRight w:val="0"/>
              <w:marTop w:val="0"/>
              <w:marBottom w:val="0"/>
              <w:divBdr>
                <w:top w:val="none" w:sz="0" w:space="0" w:color="auto"/>
                <w:left w:val="none" w:sz="0" w:space="0" w:color="auto"/>
                <w:bottom w:val="none" w:sz="0" w:space="0" w:color="auto"/>
                <w:right w:val="none" w:sz="0" w:space="0" w:color="auto"/>
              </w:divBdr>
            </w:div>
            <w:div w:id="622999983">
              <w:marLeft w:val="0"/>
              <w:marRight w:val="0"/>
              <w:marTop w:val="0"/>
              <w:marBottom w:val="0"/>
              <w:divBdr>
                <w:top w:val="none" w:sz="0" w:space="0" w:color="auto"/>
                <w:left w:val="none" w:sz="0" w:space="0" w:color="auto"/>
                <w:bottom w:val="none" w:sz="0" w:space="0" w:color="auto"/>
                <w:right w:val="none" w:sz="0" w:space="0" w:color="auto"/>
              </w:divBdr>
            </w:div>
            <w:div w:id="97411188">
              <w:marLeft w:val="0"/>
              <w:marRight w:val="0"/>
              <w:marTop w:val="0"/>
              <w:marBottom w:val="0"/>
              <w:divBdr>
                <w:top w:val="none" w:sz="0" w:space="0" w:color="auto"/>
                <w:left w:val="none" w:sz="0" w:space="0" w:color="auto"/>
                <w:bottom w:val="none" w:sz="0" w:space="0" w:color="auto"/>
                <w:right w:val="none" w:sz="0" w:space="0" w:color="auto"/>
              </w:divBdr>
            </w:div>
            <w:div w:id="1750693969">
              <w:marLeft w:val="0"/>
              <w:marRight w:val="0"/>
              <w:marTop w:val="0"/>
              <w:marBottom w:val="0"/>
              <w:divBdr>
                <w:top w:val="none" w:sz="0" w:space="0" w:color="auto"/>
                <w:left w:val="none" w:sz="0" w:space="0" w:color="auto"/>
                <w:bottom w:val="none" w:sz="0" w:space="0" w:color="auto"/>
                <w:right w:val="none" w:sz="0" w:space="0" w:color="auto"/>
              </w:divBdr>
            </w:div>
            <w:div w:id="1910114259">
              <w:marLeft w:val="0"/>
              <w:marRight w:val="0"/>
              <w:marTop w:val="0"/>
              <w:marBottom w:val="0"/>
              <w:divBdr>
                <w:top w:val="none" w:sz="0" w:space="0" w:color="auto"/>
                <w:left w:val="none" w:sz="0" w:space="0" w:color="auto"/>
                <w:bottom w:val="none" w:sz="0" w:space="0" w:color="auto"/>
                <w:right w:val="none" w:sz="0" w:space="0" w:color="auto"/>
              </w:divBdr>
            </w:div>
            <w:div w:id="893741369">
              <w:marLeft w:val="0"/>
              <w:marRight w:val="0"/>
              <w:marTop w:val="0"/>
              <w:marBottom w:val="0"/>
              <w:divBdr>
                <w:top w:val="none" w:sz="0" w:space="0" w:color="auto"/>
                <w:left w:val="none" w:sz="0" w:space="0" w:color="auto"/>
                <w:bottom w:val="none" w:sz="0" w:space="0" w:color="auto"/>
                <w:right w:val="none" w:sz="0" w:space="0" w:color="auto"/>
              </w:divBdr>
            </w:div>
            <w:div w:id="1309626437">
              <w:marLeft w:val="0"/>
              <w:marRight w:val="0"/>
              <w:marTop w:val="0"/>
              <w:marBottom w:val="0"/>
              <w:divBdr>
                <w:top w:val="none" w:sz="0" w:space="0" w:color="auto"/>
                <w:left w:val="none" w:sz="0" w:space="0" w:color="auto"/>
                <w:bottom w:val="none" w:sz="0" w:space="0" w:color="auto"/>
                <w:right w:val="none" w:sz="0" w:space="0" w:color="auto"/>
              </w:divBdr>
            </w:div>
            <w:div w:id="14616317">
              <w:marLeft w:val="0"/>
              <w:marRight w:val="0"/>
              <w:marTop w:val="0"/>
              <w:marBottom w:val="0"/>
              <w:divBdr>
                <w:top w:val="none" w:sz="0" w:space="0" w:color="auto"/>
                <w:left w:val="none" w:sz="0" w:space="0" w:color="auto"/>
                <w:bottom w:val="none" w:sz="0" w:space="0" w:color="auto"/>
                <w:right w:val="none" w:sz="0" w:space="0" w:color="auto"/>
              </w:divBdr>
            </w:div>
            <w:div w:id="316807922">
              <w:marLeft w:val="0"/>
              <w:marRight w:val="0"/>
              <w:marTop w:val="0"/>
              <w:marBottom w:val="0"/>
              <w:divBdr>
                <w:top w:val="none" w:sz="0" w:space="0" w:color="auto"/>
                <w:left w:val="none" w:sz="0" w:space="0" w:color="auto"/>
                <w:bottom w:val="none" w:sz="0" w:space="0" w:color="auto"/>
                <w:right w:val="none" w:sz="0" w:space="0" w:color="auto"/>
              </w:divBdr>
            </w:div>
            <w:div w:id="850528686">
              <w:marLeft w:val="0"/>
              <w:marRight w:val="0"/>
              <w:marTop w:val="0"/>
              <w:marBottom w:val="0"/>
              <w:divBdr>
                <w:top w:val="none" w:sz="0" w:space="0" w:color="auto"/>
                <w:left w:val="none" w:sz="0" w:space="0" w:color="auto"/>
                <w:bottom w:val="none" w:sz="0" w:space="0" w:color="auto"/>
                <w:right w:val="none" w:sz="0" w:space="0" w:color="auto"/>
              </w:divBdr>
            </w:div>
            <w:div w:id="1827503081">
              <w:marLeft w:val="0"/>
              <w:marRight w:val="0"/>
              <w:marTop w:val="0"/>
              <w:marBottom w:val="0"/>
              <w:divBdr>
                <w:top w:val="none" w:sz="0" w:space="0" w:color="auto"/>
                <w:left w:val="none" w:sz="0" w:space="0" w:color="auto"/>
                <w:bottom w:val="none" w:sz="0" w:space="0" w:color="auto"/>
                <w:right w:val="none" w:sz="0" w:space="0" w:color="auto"/>
              </w:divBdr>
            </w:div>
            <w:div w:id="1215967555">
              <w:marLeft w:val="0"/>
              <w:marRight w:val="0"/>
              <w:marTop w:val="0"/>
              <w:marBottom w:val="0"/>
              <w:divBdr>
                <w:top w:val="none" w:sz="0" w:space="0" w:color="auto"/>
                <w:left w:val="none" w:sz="0" w:space="0" w:color="auto"/>
                <w:bottom w:val="none" w:sz="0" w:space="0" w:color="auto"/>
                <w:right w:val="none" w:sz="0" w:space="0" w:color="auto"/>
              </w:divBdr>
            </w:div>
            <w:div w:id="1898589533">
              <w:marLeft w:val="0"/>
              <w:marRight w:val="0"/>
              <w:marTop w:val="0"/>
              <w:marBottom w:val="0"/>
              <w:divBdr>
                <w:top w:val="none" w:sz="0" w:space="0" w:color="auto"/>
                <w:left w:val="none" w:sz="0" w:space="0" w:color="auto"/>
                <w:bottom w:val="none" w:sz="0" w:space="0" w:color="auto"/>
                <w:right w:val="none" w:sz="0" w:space="0" w:color="auto"/>
              </w:divBdr>
            </w:div>
            <w:div w:id="1410080376">
              <w:marLeft w:val="0"/>
              <w:marRight w:val="0"/>
              <w:marTop w:val="0"/>
              <w:marBottom w:val="0"/>
              <w:divBdr>
                <w:top w:val="none" w:sz="0" w:space="0" w:color="auto"/>
                <w:left w:val="none" w:sz="0" w:space="0" w:color="auto"/>
                <w:bottom w:val="none" w:sz="0" w:space="0" w:color="auto"/>
                <w:right w:val="none" w:sz="0" w:space="0" w:color="auto"/>
              </w:divBdr>
            </w:div>
            <w:div w:id="2116056820">
              <w:marLeft w:val="0"/>
              <w:marRight w:val="0"/>
              <w:marTop w:val="0"/>
              <w:marBottom w:val="0"/>
              <w:divBdr>
                <w:top w:val="none" w:sz="0" w:space="0" w:color="auto"/>
                <w:left w:val="none" w:sz="0" w:space="0" w:color="auto"/>
                <w:bottom w:val="none" w:sz="0" w:space="0" w:color="auto"/>
                <w:right w:val="none" w:sz="0" w:space="0" w:color="auto"/>
              </w:divBdr>
            </w:div>
            <w:div w:id="239096119">
              <w:marLeft w:val="0"/>
              <w:marRight w:val="0"/>
              <w:marTop w:val="0"/>
              <w:marBottom w:val="0"/>
              <w:divBdr>
                <w:top w:val="none" w:sz="0" w:space="0" w:color="auto"/>
                <w:left w:val="none" w:sz="0" w:space="0" w:color="auto"/>
                <w:bottom w:val="none" w:sz="0" w:space="0" w:color="auto"/>
                <w:right w:val="none" w:sz="0" w:space="0" w:color="auto"/>
              </w:divBdr>
            </w:div>
            <w:div w:id="1480921907">
              <w:marLeft w:val="0"/>
              <w:marRight w:val="0"/>
              <w:marTop w:val="0"/>
              <w:marBottom w:val="0"/>
              <w:divBdr>
                <w:top w:val="none" w:sz="0" w:space="0" w:color="auto"/>
                <w:left w:val="none" w:sz="0" w:space="0" w:color="auto"/>
                <w:bottom w:val="none" w:sz="0" w:space="0" w:color="auto"/>
                <w:right w:val="none" w:sz="0" w:space="0" w:color="auto"/>
              </w:divBdr>
            </w:div>
            <w:div w:id="465392156">
              <w:marLeft w:val="0"/>
              <w:marRight w:val="0"/>
              <w:marTop w:val="0"/>
              <w:marBottom w:val="0"/>
              <w:divBdr>
                <w:top w:val="none" w:sz="0" w:space="0" w:color="auto"/>
                <w:left w:val="none" w:sz="0" w:space="0" w:color="auto"/>
                <w:bottom w:val="none" w:sz="0" w:space="0" w:color="auto"/>
                <w:right w:val="none" w:sz="0" w:space="0" w:color="auto"/>
              </w:divBdr>
            </w:div>
            <w:div w:id="172188159">
              <w:marLeft w:val="0"/>
              <w:marRight w:val="0"/>
              <w:marTop w:val="0"/>
              <w:marBottom w:val="0"/>
              <w:divBdr>
                <w:top w:val="none" w:sz="0" w:space="0" w:color="auto"/>
                <w:left w:val="none" w:sz="0" w:space="0" w:color="auto"/>
                <w:bottom w:val="none" w:sz="0" w:space="0" w:color="auto"/>
                <w:right w:val="none" w:sz="0" w:space="0" w:color="auto"/>
              </w:divBdr>
            </w:div>
            <w:div w:id="499540090">
              <w:marLeft w:val="0"/>
              <w:marRight w:val="0"/>
              <w:marTop w:val="0"/>
              <w:marBottom w:val="0"/>
              <w:divBdr>
                <w:top w:val="none" w:sz="0" w:space="0" w:color="auto"/>
                <w:left w:val="none" w:sz="0" w:space="0" w:color="auto"/>
                <w:bottom w:val="none" w:sz="0" w:space="0" w:color="auto"/>
                <w:right w:val="none" w:sz="0" w:space="0" w:color="auto"/>
              </w:divBdr>
            </w:div>
            <w:div w:id="1099253182">
              <w:marLeft w:val="0"/>
              <w:marRight w:val="0"/>
              <w:marTop w:val="0"/>
              <w:marBottom w:val="0"/>
              <w:divBdr>
                <w:top w:val="none" w:sz="0" w:space="0" w:color="auto"/>
                <w:left w:val="none" w:sz="0" w:space="0" w:color="auto"/>
                <w:bottom w:val="none" w:sz="0" w:space="0" w:color="auto"/>
                <w:right w:val="none" w:sz="0" w:space="0" w:color="auto"/>
              </w:divBdr>
            </w:div>
            <w:div w:id="588513685">
              <w:marLeft w:val="0"/>
              <w:marRight w:val="0"/>
              <w:marTop w:val="0"/>
              <w:marBottom w:val="0"/>
              <w:divBdr>
                <w:top w:val="none" w:sz="0" w:space="0" w:color="auto"/>
                <w:left w:val="none" w:sz="0" w:space="0" w:color="auto"/>
                <w:bottom w:val="none" w:sz="0" w:space="0" w:color="auto"/>
                <w:right w:val="none" w:sz="0" w:space="0" w:color="auto"/>
              </w:divBdr>
            </w:div>
            <w:div w:id="1149324435">
              <w:marLeft w:val="0"/>
              <w:marRight w:val="0"/>
              <w:marTop w:val="0"/>
              <w:marBottom w:val="0"/>
              <w:divBdr>
                <w:top w:val="none" w:sz="0" w:space="0" w:color="auto"/>
                <w:left w:val="none" w:sz="0" w:space="0" w:color="auto"/>
                <w:bottom w:val="none" w:sz="0" w:space="0" w:color="auto"/>
                <w:right w:val="none" w:sz="0" w:space="0" w:color="auto"/>
              </w:divBdr>
            </w:div>
            <w:div w:id="1362631062">
              <w:marLeft w:val="0"/>
              <w:marRight w:val="0"/>
              <w:marTop w:val="0"/>
              <w:marBottom w:val="0"/>
              <w:divBdr>
                <w:top w:val="none" w:sz="0" w:space="0" w:color="auto"/>
                <w:left w:val="none" w:sz="0" w:space="0" w:color="auto"/>
                <w:bottom w:val="none" w:sz="0" w:space="0" w:color="auto"/>
                <w:right w:val="none" w:sz="0" w:space="0" w:color="auto"/>
              </w:divBdr>
            </w:div>
            <w:div w:id="487327158">
              <w:marLeft w:val="0"/>
              <w:marRight w:val="0"/>
              <w:marTop w:val="0"/>
              <w:marBottom w:val="0"/>
              <w:divBdr>
                <w:top w:val="none" w:sz="0" w:space="0" w:color="auto"/>
                <w:left w:val="none" w:sz="0" w:space="0" w:color="auto"/>
                <w:bottom w:val="none" w:sz="0" w:space="0" w:color="auto"/>
                <w:right w:val="none" w:sz="0" w:space="0" w:color="auto"/>
              </w:divBdr>
            </w:div>
            <w:div w:id="499543752">
              <w:marLeft w:val="0"/>
              <w:marRight w:val="0"/>
              <w:marTop w:val="0"/>
              <w:marBottom w:val="0"/>
              <w:divBdr>
                <w:top w:val="none" w:sz="0" w:space="0" w:color="auto"/>
                <w:left w:val="none" w:sz="0" w:space="0" w:color="auto"/>
                <w:bottom w:val="none" w:sz="0" w:space="0" w:color="auto"/>
                <w:right w:val="none" w:sz="0" w:space="0" w:color="auto"/>
              </w:divBdr>
            </w:div>
            <w:div w:id="97676189">
              <w:marLeft w:val="0"/>
              <w:marRight w:val="0"/>
              <w:marTop w:val="0"/>
              <w:marBottom w:val="0"/>
              <w:divBdr>
                <w:top w:val="none" w:sz="0" w:space="0" w:color="auto"/>
                <w:left w:val="none" w:sz="0" w:space="0" w:color="auto"/>
                <w:bottom w:val="none" w:sz="0" w:space="0" w:color="auto"/>
                <w:right w:val="none" w:sz="0" w:space="0" w:color="auto"/>
              </w:divBdr>
            </w:div>
            <w:div w:id="437264474">
              <w:marLeft w:val="0"/>
              <w:marRight w:val="0"/>
              <w:marTop w:val="0"/>
              <w:marBottom w:val="0"/>
              <w:divBdr>
                <w:top w:val="none" w:sz="0" w:space="0" w:color="auto"/>
                <w:left w:val="none" w:sz="0" w:space="0" w:color="auto"/>
                <w:bottom w:val="none" w:sz="0" w:space="0" w:color="auto"/>
                <w:right w:val="none" w:sz="0" w:space="0" w:color="auto"/>
              </w:divBdr>
            </w:div>
            <w:div w:id="727921815">
              <w:marLeft w:val="0"/>
              <w:marRight w:val="0"/>
              <w:marTop w:val="0"/>
              <w:marBottom w:val="0"/>
              <w:divBdr>
                <w:top w:val="none" w:sz="0" w:space="0" w:color="auto"/>
                <w:left w:val="none" w:sz="0" w:space="0" w:color="auto"/>
                <w:bottom w:val="none" w:sz="0" w:space="0" w:color="auto"/>
                <w:right w:val="none" w:sz="0" w:space="0" w:color="auto"/>
              </w:divBdr>
            </w:div>
            <w:div w:id="304625223">
              <w:marLeft w:val="0"/>
              <w:marRight w:val="0"/>
              <w:marTop w:val="0"/>
              <w:marBottom w:val="0"/>
              <w:divBdr>
                <w:top w:val="none" w:sz="0" w:space="0" w:color="auto"/>
                <w:left w:val="none" w:sz="0" w:space="0" w:color="auto"/>
                <w:bottom w:val="none" w:sz="0" w:space="0" w:color="auto"/>
                <w:right w:val="none" w:sz="0" w:space="0" w:color="auto"/>
              </w:divBdr>
            </w:div>
            <w:div w:id="1332563445">
              <w:marLeft w:val="0"/>
              <w:marRight w:val="0"/>
              <w:marTop w:val="0"/>
              <w:marBottom w:val="0"/>
              <w:divBdr>
                <w:top w:val="none" w:sz="0" w:space="0" w:color="auto"/>
                <w:left w:val="none" w:sz="0" w:space="0" w:color="auto"/>
                <w:bottom w:val="none" w:sz="0" w:space="0" w:color="auto"/>
                <w:right w:val="none" w:sz="0" w:space="0" w:color="auto"/>
              </w:divBdr>
            </w:div>
            <w:div w:id="1019937463">
              <w:marLeft w:val="0"/>
              <w:marRight w:val="0"/>
              <w:marTop w:val="0"/>
              <w:marBottom w:val="0"/>
              <w:divBdr>
                <w:top w:val="none" w:sz="0" w:space="0" w:color="auto"/>
                <w:left w:val="none" w:sz="0" w:space="0" w:color="auto"/>
                <w:bottom w:val="none" w:sz="0" w:space="0" w:color="auto"/>
                <w:right w:val="none" w:sz="0" w:space="0" w:color="auto"/>
              </w:divBdr>
            </w:div>
            <w:div w:id="1061366805">
              <w:marLeft w:val="0"/>
              <w:marRight w:val="0"/>
              <w:marTop w:val="0"/>
              <w:marBottom w:val="0"/>
              <w:divBdr>
                <w:top w:val="none" w:sz="0" w:space="0" w:color="auto"/>
                <w:left w:val="none" w:sz="0" w:space="0" w:color="auto"/>
                <w:bottom w:val="none" w:sz="0" w:space="0" w:color="auto"/>
                <w:right w:val="none" w:sz="0" w:space="0" w:color="auto"/>
              </w:divBdr>
            </w:div>
            <w:div w:id="654650505">
              <w:marLeft w:val="0"/>
              <w:marRight w:val="0"/>
              <w:marTop w:val="0"/>
              <w:marBottom w:val="0"/>
              <w:divBdr>
                <w:top w:val="none" w:sz="0" w:space="0" w:color="auto"/>
                <w:left w:val="none" w:sz="0" w:space="0" w:color="auto"/>
                <w:bottom w:val="none" w:sz="0" w:space="0" w:color="auto"/>
                <w:right w:val="none" w:sz="0" w:space="0" w:color="auto"/>
              </w:divBdr>
            </w:div>
            <w:div w:id="206377481">
              <w:marLeft w:val="0"/>
              <w:marRight w:val="0"/>
              <w:marTop w:val="0"/>
              <w:marBottom w:val="0"/>
              <w:divBdr>
                <w:top w:val="none" w:sz="0" w:space="0" w:color="auto"/>
                <w:left w:val="none" w:sz="0" w:space="0" w:color="auto"/>
                <w:bottom w:val="none" w:sz="0" w:space="0" w:color="auto"/>
                <w:right w:val="none" w:sz="0" w:space="0" w:color="auto"/>
              </w:divBdr>
            </w:div>
            <w:div w:id="1824078157">
              <w:marLeft w:val="0"/>
              <w:marRight w:val="0"/>
              <w:marTop w:val="0"/>
              <w:marBottom w:val="0"/>
              <w:divBdr>
                <w:top w:val="none" w:sz="0" w:space="0" w:color="auto"/>
                <w:left w:val="none" w:sz="0" w:space="0" w:color="auto"/>
                <w:bottom w:val="none" w:sz="0" w:space="0" w:color="auto"/>
                <w:right w:val="none" w:sz="0" w:space="0" w:color="auto"/>
              </w:divBdr>
            </w:div>
            <w:div w:id="1430002990">
              <w:marLeft w:val="0"/>
              <w:marRight w:val="0"/>
              <w:marTop w:val="0"/>
              <w:marBottom w:val="0"/>
              <w:divBdr>
                <w:top w:val="none" w:sz="0" w:space="0" w:color="auto"/>
                <w:left w:val="none" w:sz="0" w:space="0" w:color="auto"/>
                <w:bottom w:val="none" w:sz="0" w:space="0" w:color="auto"/>
                <w:right w:val="none" w:sz="0" w:space="0" w:color="auto"/>
              </w:divBdr>
            </w:div>
            <w:div w:id="207183514">
              <w:marLeft w:val="0"/>
              <w:marRight w:val="0"/>
              <w:marTop w:val="0"/>
              <w:marBottom w:val="0"/>
              <w:divBdr>
                <w:top w:val="none" w:sz="0" w:space="0" w:color="auto"/>
                <w:left w:val="none" w:sz="0" w:space="0" w:color="auto"/>
                <w:bottom w:val="none" w:sz="0" w:space="0" w:color="auto"/>
                <w:right w:val="none" w:sz="0" w:space="0" w:color="auto"/>
              </w:divBdr>
            </w:div>
            <w:div w:id="1506020374">
              <w:marLeft w:val="0"/>
              <w:marRight w:val="0"/>
              <w:marTop w:val="0"/>
              <w:marBottom w:val="0"/>
              <w:divBdr>
                <w:top w:val="none" w:sz="0" w:space="0" w:color="auto"/>
                <w:left w:val="none" w:sz="0" w:space="0" w:color="auto"/>
                <w:bottom w:val="none" w:sz="0" w:space="0" w:color="auto"/>
                <w:right w:val="none" w:sz="0" w:space="0" w:color="auto"/>
              </w:divBdr>
            </w:div>
            <w:div w:id="1083377125">
              <w:marLeft w:val="0"/>
              <w:marRight w:val="0"/>
              <w:marTop w:val="0"/>
              <w:marBottom w:val="0"/>
              <w:divBdr>
                <w:top w:val="none" w:sz="0" w:space="0" w:color="auto"/>
                <w:left w:val="none" w:sz="0" w:space="0" w:color="auto"/>
                <w:bottom w:val="none" w:sz="0" w:space="0" w:color="auto"/>
                <w:right w:val="none" w:sz="0" w:space="0" w:color="auto"/>
              </w:divBdr>
            </w:div>
            <w:div w:id="446587972">
              <w:marLeft w:val="0"/>
              <w:marRight w:val="0"/>
              <w:marTop w:val="0"/>
              <w:marBottom w:val="0"/>
              <w:divBdr>
                <w:top w:val="none" w:sz="0" w:space="0" w:color="auto"/>
                <w:left w:val="none" w:sz="0" w:space="0" w:color="auto"/>
                <w:bottom w:val="none" w:sz="0" w:space="0" w:color="auto"/>
                <w:right w:val="none" w:sz="0" w:space="0" w:color="auto"/>
              </w:divBdr>
            </w:div>
            <w:div w:id="503128724">
              <w:marLeft w:val="0"/>
              <w:marRight w:val="0"/>
              <w:marTop w:val="0"/>
              <w:marBottom w:val="0"/>
              <w:divBdr>
                <w:top w:val="none" w:sz="0" w:space="0" w:color="auto"/>
                <w:left w:val="none" w:sz="0" w:space="0" w:color="auto"/>
                <w:bottom w:val="none" w:sz="0" w:space="0" w:color="auto"/>
                <w:right w:val="none" w:sz="0" w:space="0" w:color="auto"/>
              </w:divBdr>
            </w:div>
            <w:div w:id="317154691">
              <w:marLeft w:val="0"/>
              <w:marRight w:val="0"/>
              <w:marTop w:val="0"/>
              <w:marBottom w:val="0"/>
              <w:divBdr>
                <w:top w:val="none" w:sz="0" w:space="0" w:color="auto"/>
                <w:left w:val="none" w:sz="0" w:space="0" w:color="auto"/>
                <w:bottom w:val="none" w:sz="0" w:space="0" w:color="auto"/>
                <w:right w:val="none" w:sz="0" w:space="0" w:color="auto"/>
              </w:divBdr>
            </w:div>
            <w:div w:id="2009091562">
              <w:marLeft w:val="0"/>
              <w:marRight w:val="0"/>
              <w:marTop w:val="0"/>
              <w:marBottom w:val="0"/>
              <w:divBdr>
                <w:top w:val="none" w:sz="0" w:space="0" w:color="auto"/>
                <w:left w:val="none" w:sz="0" w:space="0" w:color="auto"/>
                <w:bottom w:val="none" w:sz="0" w:space="0" w:color="auto"/>
                <w:right w:val="none" w:sz="0" w:space="0" w:color="auto"/>
              </w:divBdr>
            </w:div>
            <w:div w:id="449478342">
              <w:marLeft w:val="0"/>
              <w:marRight w:val="0"/>
              <w:marTop w:val="0"/>
              <w:marBottom w:val="0"/>
              <w:divBdr>
                <w:top w:val="none" w:sz="0" w:space="0" w:color="auto"/>
                <w:left w:val="none" w:sz="0" w:space="0" w:color="auto"/>
                <w:bottom w:val="none" w:sz="0" w:space="0" w:color="auto"/>
                <w:right w:val="none" w:sz="0" w:space="0" w:color="auto"/>
              </w:divBdr>
            </w:div>
            <w:div w:id="384841536">
              <w:marLeft w:val="0"/>
              <w:marRight w:val="0"/>
              <w:marTop w:val="0"/>
              <w:marBottom w:val="0"/>
              <w:divBdr>
                <w:top w:val="none" w:sz="0" w:space="0" w:color="auto"/>
                <w:left w:val="none" w:sz="0" w:space="0" w:color="auto"/>
                <w:bottom w:val="none" w:sz="0" w:space="0" w:color="auto"/>
                <w:right w:val="none" w:sz="0" w:space="0" w:color="auto"/>
              </w:divBdr>
            </w:div>
            <w:div w:id="789519913">
              <w:marLeft w:val="0"/>
              <w:marRight w:val="0"/>
              <w:marTop w:val="0"/>
              <w:marBottom w:val="0"/>
              <w:divBdr>
                <w:top w:val="none" w:sz="0" w:space="0" w:color="auto"/>
                <w:left w:val="none" w:sz="0" w:space="0" w:color="auto"/>
                <w:bottom w:val="none" w:sz="0" w:space="0" w:color="auto"/>
                <w:right w:val="none" w:sz="0" w:space="0" w:color="auto"/>
              </w:divBdr>
            </w:div>
            <w:div w:id="3796704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03291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customXml" Target="ink/ink55.xml"/><Relationship Id="rId21" Type="http://schemas.openxmlformats.org/officeDocument/2006/relationships/image" Target="media/image7.png"/><Relationship Id="rId42" Type="http://schemas.openxmlformats.org/officeDocument/2006/relationships/image" Target="media/image18.png"/><Relationship Id="rId63" Type="http://schemas.openxmlformats.org/officeDocument/2006/relationships/customXml" Target="ink/ink28.xml"/><Relationship Id="rId84" Type="http://schemas.openxmlformats.org/officeDocument/2006/relationships/image" Target="media/image39.png"/><Relationship Id="rId138" Type="http://schemas.openxmlformats.org/officeDocument/2006/relationships/image" Target="media/image66.png"/><Relationship Id="rId159" Type="http://schemas.openxmlformats.org/officeDocument/2006/relationships/customXml" Target="ink/ink73.xml"/><Relationship Id="rId170" Type="http://schemas.openxmlformats.org/officeDocument/2006/relationships/image" Target="media/image76.png"/><Relationship Id="rId191" Type="http://schemas.openxmlformats.org/officeDocument/2006/relationships/customXml" Target="ink/ink89.xml"/><Relationship Id="rId205" Type="http://schemas.openxmlformats.org/officeDocument/2006/relationships/oleObject" Target="embeddings/oleObject6.bin"/><Relationship Id="rId107" Type="http://schemas.openxmlformats.org/officeDocument/2006/relationships/customXml" Target="ink/ink50.xml"/><Relationship Id="rId11" Type="http://schemas.openxmlformats.org/officeDocument/2006/relationships/image" Target="media/image2.png"/><Relationship Id="rId32" Type="http://schemas.openxmlformats.org/officeDocument/2006/relationships/customXml" Target="ink/ink13.xml"/><Relationship Id="rId53" Type="http://schemas.openxmlformats.org/officeDocument/2006/relationships/customXml" Target="ink/ink23.xml"/><Relationship Id="rId74" Type="http://schemas.openxmlformats.org/officeDocument/2006/relationships/image" Target="media/image34.png"/><Relationship Id="rId128" Type="http://schemas.openxmlformats.org/officeDocument/2006/relationships/image" Target="media/image61.png"/><Relationship Id="rId149" Type="http://schemas.openxmlformats.org/officeDocument/2006/relationships/customXml" Target="ink/ink71.xml"/><Relationship Id="rId5" Type="http://schemas.openxmlformats.org/officeDocument/2006/relationships/webSettings" Target="webSettings.xml"/><Relationship Id="rId95" Type="http://schemas.openxmlformats.org/officeDocument/2006/relationships/customXml" Target="ink/ink44.xml"/><Relationship Id="rId160" Type="http://schemas.openxmlformats.org/officeDocument/2006/relationships/image" Target="media/image71.png"/><Relationship Id="rId181" Type="http://schemas.openxmlformats.org/officeDocument/2006/relationships/customXml" Target="ink/ink84.xml"/><Relationship Id="rId216" Type="http://schemas.openxmlformats.org/officeDocument/2006/relationships/theme" Target="theme/theme1.xml"/><Relationship Id="rId22" Type="http://schemas.openxmlformats.org/officeDocument/2006/relationships/customXml" Target="ink/ink8.xml"/><Relationship Id="rId43" Type="http://schemas.openxmlformats.org/officeDocument/2006/relationships/customXml" Target="ink/ink18.xml"/><Relationship Id="rId64" Type="http://schemas.openxmlformats.org/officeDocument/2006/relationships/image" Target="media/image29.png"/><Relationship Id="rId118" Type="http://schemas.openxmlformats.org/officeDocument/2006/relationships/image" Target="media/image56.png"/><Relationship Id="rId139" Type="http://schemas.openxmlformats.org/officeDocument/2006/relationships/customXml" Target="ink/ink66.xml"/><Relationship Id="rId85" Type="http://schemas.openxmlformats.org/officeDocument/2006/relationships/customXml" Target="ink/ink39.xml"/><Relationship Id="rId150" Type="http://schemas.openxmlformats.org/officeDocument/2006/relationships/image" Target="media/image69.png"/><Relationship Id="rId171" Type="http://schemas.openxmlformats.org/officeDocument/2006/relationships/customXml" Target="ink/ink79.xml"/><Relationship Id="rId192" Type="http://schemas.openxmlformats.org/officeDocument/2006/relationships/image" Target="media/image87.png"/><Relationship Id="rId206" Type="http://schemas.openxmlformats.org/officeDocument/2006/relationships/image" Target="media/image17.jpeg"/><Relationship Id="rId12" Type="http://schemas.openxmlformats.org/officeDocument/2006/relationships/customXml" Target="ink/ink3.xml"/><Relationship Id="rId33" Type="http://schemas.openxmlformats.org/officeDocument/2006/relationships/image" Target="media/image13.png"/><Relationship Id="rId108" Type="http://schemas.openxmlformats.org/officeDocument/2006/relationships/image" Target="media/image51.png"/><Relationship Id="rId129" Type="http://schemas.openxmlformats.org/officeDocument/2006/relationships/customXml" Target="ink/ink61.xml"/><Relationship Id="rId54" Type="http://schemas.openxmlformats.org/officeDocument/2006/relationships/image" Target="media/image24.png"/><Relationship Id="rId75" Type="http://schemas.openxmlformats.org/officeDocument/2006/relationships/customXml" Target="ink/ink34.xml"/><Relationship Id="rId96" Type="http://schemas.openxmlformats.org/officeDocument/2006/relationships/image" Target="media/image45.png"/><Relationship Id="rId140" Type="http://schemas.openxmlformats.org/officeDocument/2006/relationships/image" Target="media/image67.png"/><Relationship Id="rId161" Type="http://schemas.openxmlformats.org/officeDocument/2006/relationships/customXml" Target="ink/ink74.xml"/><Relationship Id="rId182" Type="http://schemas.openxmlformats.org/officeDocument/2006/relationships/image" Target="media/image82.png"/><Relationship Id="rId6" Type="http://schemas.openxmlformats.org/officeDocument/2006/relationships/footnotes" Target="footnotes.xml"/><Relationship Id="rId23" Type="http://schemas.openxmlformats.org/officeDocument/2006/relationships/image" Target="media/image8.png"/><Relationship Id="rId119" Type="http://schemas.openxmlformats.org/officeDocument/2006/relationships/customXml" Target="ink/ink56.xml"/><Relationship Id="rId44" Type="http://schemas.openxmlformats.org/officeDocument/2006/relationships/image" Target="media/image19.png"/><Relationship Id="rId65" Type="http://schemas.openxmlformats.org/officeDocument/2006/relationships/customXml" Target="ink/ink29.xml"/><Relationship Id="rId86" Type="http://schemas.openxmlformats.org/officeDocument/2006/relationships/image" Target="media/image40.png"/><Relationship Id="rId130" Type="http://schemas.openxmlformats.org/officeDocument/2006/relationships/image" Target="media/image62.png"/><Relationship Id="rId151" Type="http://schemas.openxmlformats.org/officeDocument/2006/relationships/image" Target="media/image16.wmf"/><Relationship Id="rId172" Type="http://schemas.openxmlformats.org/officeDocument/2006/relationships/image" Target="media/image77.png"/><Relationship Id="rId193" Type="http://schemas.openxmlformats.org/officeDocument/2006/relationships/customXml" Target="ink/ink90.xml"/><Relationship Id="rId207" Type="http://schemas.openxmlformats.org/officeDocument/2006/relationships/image" Target="media/image18.jpeg"/><Relationship Id="rId13" Type="http://schemas.openxmlformats.org/officeDocument/2006/relationships/image" Target="media/image3.png"/><Relationship Id="rId109" Type="http://schemas.openxmlformats.org/officeDocument/2006/relationships/customXml" Target="ink/ink51.xml"/><Relationship Id="rId34" Type="http://schemas.openxmlformats.org/officeDocument/2006/relationships/customXml" Target="ink/ink14.xml"/><Relationship Id="rId55" Type="http://schemas.openxmlformats.org/officeDocument/2006/relationships/customXml" Target="ink/ink24.xml"/><Relationship Id="rId76" Type="http://schemas.openxmlformats.org/officeDocument/2006/relationships/image" Target="media/image35.png"/><Relationship Id="rId97" Type="http://schemas.openxmlformats.org/officeDocument/2006/relationships/customXml" Target="ink/ink45.xml"/><Relationship Id="rId120" Type="http://schemas.openxmlformats.org/officeDocument/2006/relationships/image" Target="media/image57.png"/><Relationship Id="rId141" Type="http://schemas.openxmlformats.org/officeDocument/2006/relationships/customXml" Target="ink/ink67.xml"/><Relationship Id="rId7" Type="http://schemas.openxmlformats.org/officeDocument/2006/relationships/endnotes" Target="endnotes.xml"/><Relationship Id="rId162" Type="http://schemas.openxmlformats.org/officeDocument/2006/relationships/image" Target="media/image72.png"/><Relationship Id="rId183" Type="http://schemas.openxmlformats.org/officeDocument/2006/relationships/customXml" Target="ink/ink85.xml"/><Relationship Id="rId24" Type="http://schemas.openxmlformats.org/officeDocument/2006/relationships/customXml" Target="ink/ink9.xml"/><Relationship Id="rId45" Type="http://schemas.openxmlformats.org/officeDocument/2006/relationships/customXml" Target="ink/ink19.xml"/><Relationship Id="rId66" Type="http://schemas.openxmlformats.org/officeDocument/2006/relationships/image" Target="media/image30.png"/><Relationship Id="rId87" Type="http://schemas.openxmlformats.org/officeDocument/2006/relationships/customXml" Target="ink/ink40.xml"/><Relationship Id="rId110" Type="http://schemas.openxmlformats.org/officeDocument/2006/relationships/image" Target="media/image52.png"/><Relationship Id="rId131" Type="http://schemas.openxmlformats.org/officeDocument/2006/relationships/customXml" Target="ink/ink62.xml"/><Relationship Id="rId152" Type="http://schemas.openxmlformats.org/officeDocument/2006/relationships/oleObject" Target="embeddings/oleObject1.bin"/><Relationship Id="rId173" Type="http://schemas.openxmlformats.org/officeDocument/2006/relationships/customXml" Target="ink/ink80.xml"/><Relationship Id="rId194" Type="http://schemas.openxmlformats.org/officeDocument/2006/relationships/image" Target="media/image88.png"/><Relationship Id="rId208" Type="http://schemas.openxmlformats.org/officeDocument/2006/relationships/hyperlink" Target="https://vision.middlebury.edu/stereo/data/" TargetMode="External"/><Relationship Id="rId19" Type="http://schemas.openxmlformats.org/officeDocument/2006/relationships/image" Target="media/image6.png"/><Relationship Id="rId14" Type="http://schemas.openxmlformats.org/officeDocument/2006/relationships/customXml" Target="ink/ink4.xml"/><Relationship Id="rId30" Type="http://schemas.openxmlformats.org/officeDocument/2006/relationships/customXml" Target="ink/ink12.xml"/><Relationship Id="rId35" Type="http://schemas.openxmlformats.org/officeDocument/2006/relationships/image" Target="media/image14.png"/><Relationship Id="rId56" Type="http://schemas.openxmlformats.org/officeDocument/2006/relationships/image" Target="media/image25.png"/><Relationship Id="rId77" Type="http://schemas.openxmlformats.org/officeDocument/2006/relationships/customXml" Target="ink/ink35.xml"/><Relationship Id="rId100" Type="http://schemas.openxmlformats.org/officeDocument/2006/relationships/image" Target="media/image47.png"/><Relationship Id="rId105" Type="http://schemas.openxmlformats.org/officeDocument/2006/relationships/customXml" Target="ink/ink49.xml"/><Relationship Id="rId126" Type="http://schemas.openxmlformats.org/officeDocument/2006/relationships/image" Target="media/image60.png"/><Relationship Id="rId147" Type="http://schemas.openxmlformats.org/officeDocument/2006/relationships/customXml" Target="ink/ink70.xml"/><Relationship Id="rId168" Type="http://schemas.openxmlformats.org/officeDocument/2006/relationships/image" Target="media/image75.png"/><Relationship Id="rId8" Type="http://schemas.openxmlformats.org/officeDocument/2006/relationships/customXml" Target="ink/ink1.xml"/><Relationship Id="rId51" Type="http://schemas.openxmlformats.org/officeDocument/2006/relationships/customXml" Target="ink/ink22.xml"/><Relationship Id="rId72" Type="http://schemas.openxmlformats.org/officeDocument/2006/relationships/image" Target="media/image33.png"/><Relationship Id="rId93" Type="http://schemas.openxmlformats.org/officeDocument/2006/relationships/customXml" Target="ink/ink43.xml"/><Relationship Id="rId98" Type="http://schemas.openxmlformats.org/officeDocument/2006/relationships/image" Target="media/image46.png"/><Relationship Id="rId121" Type="http://schemas.openxmlformats.org/officeDocument/2006/relationships/customXml" Target="ink/ink57.xml"/><Relationship Id="rId142" Type="http://schemas.openxmlformats.org/officeDocument/2006/relationships/image" Target="media/image590.png"/><Relationship Id="rId163" Type="http://schemas.openxmlformats.org/officeDocument/2006/relationships/customXml" Target="ink/ink75.xml"/><Relationship Id="rId184" Type="http://schemas.openxmlformats.org/officeDocument/2006/relationships/image" Target="media/image83.png"/><Relationship Id="rId189" Type="http://schemas.openxmlformats.org/officeDocument/2006/relationships/customXml" Target="ink/ink88.xml"/><Relationship Id="rId3" Type="http://schemas.openxmlformats.org/officeDocument/2006/relationships/styles" Target="styles.xml"/><Relationship Id="rId214" Type="http://schemas.openxmlformats.org/officeDocument/2006/relationships/image" Target="media/image98.png"/><Relationship Id="rId25" Type="http://schemas.openxmlformats.org/officeDocument/2006/relationships/image" Target="media/image9.png"/><Relationship Id="rId46" Type="http://schemas.openxmlformats.org/officeDocument/2006/relationships/image" Target="media/image20.png"/><Relationship Id="rId67" Type="http://schemas.openxmlformats.org/officeDocument/2006/relationships/customXml" Target="ink/ink30.xml"/><Relationship Id="rId116" Type="http://schemas.openxmlformats.org/officeDocument/2006/relationships/image" Target="media/image55.png"/><Relationship Id="rId137" Type="http://schemas.openxmlformats.org/officeDocument/2006/relationships/customXml" Target="ink/ink65.xml"/><Relationship Id="rId158" Type="http://schemas.openxmlformats.org/officeDocument/2006/relationships/image" Target="media/image70.png"/><Relationship Id="rId20" Type="http://schemas.openxmlformats.org/officeDocument/2006/relationships/customXml" Target="ink/ink7.xml"/><Relationship Id="rId41" Type="http://schemas.openxmlformats.org/officeDocument/2006/relationships/customXml" Target="ink/ink17.xml"/><Relationship Id="rId62" Type="http://schemas.openxmlformats.org/officeDocument/2006/relationships/image" Target="media/image28.png"/><Relationship Id="rId83" Type="http://schemas.openxmlformats.org/officeDocument/2006/relationships/customXml" Target="ink/ink38.xml"/><Relationship Id="rId88" Type="http://schemas.openxmlformats.org/officeDocument/2006/relationships/image" Target="media/image41.png"/><Relationship Id="rId111" Type="http://schemas.openxmlformats.org/officeDocument/2006/relationships/customXml" Target="ink/ink52.xml"/><Relationship Id="rId132" Type="http://schemas.openxmlformats.org/officeDocument/2006/relationships/image" Target="media/image63.png"/><Relationship Id="rId153" Type="http://schemas.openxmlformats.org/officeDocument/2006/relationships/oleObject" Target="embeddings/oleObject2.bin"/><Relationship Id="rId174" Type="http://schemas.openxmlformats.org/officeDocument/2006/relationships/image" Target="media/image78.png"/><Relationship Id="rId179" Type="http://schemas.openxmlformats.org/officeDocument/2006/relationships/customXml" Target="ink/ink83.xml"/><Relationship Id="rId195" Type="http://schemas.openxmlformats.org/officeDocument/2006/relationships/customXml" Target="ink/ink91.xml"/><Relationship Id="rId209" Type="http://schemas.openxmlformats.org/officeDocument/2006/relationships/image" Target="media/image19.jpeg"/><Relationship Id="rId190" Type="http://schemas.openxmlformats.org/officeDocument/2006/relationships/image" Target="media/image86.png"/><Relationship Id="rId204" Type="http://schemas.openxmlformats.org/officeDocument/2006/relationships/image" Target="media/image93.png"/><Relationship Id="rId15" Type="http://schemas.openxmlformats.org/officeDocument/2006/relationships/image" Target="media/image4.png"/><Relationship Id="rId36" Type="http://schemas.openxmlformats.org/officeDocument/2006/relationships/image" Target="media/image15.png"/><Relationship Id="rId57" Type="http://schemas.openxmlformats.org/officeDocument/2006/relationships/customXml" Target="ink/ink25.xml"/><Relationship Id="rId106" Type="http://schemas.openxmlformats.org/officeDocument/2006/relationships/image" Target="media/image50.png"/><Relationship Id="rId127" Type="http://schemas.openxmlformats.org/officeDocument/2006/relationships/customXml" Target="ink/ink60.xml"/><Relationship Id="rId10" Type="http://schemas.openxmlformats.org/officeDocument/2006/relationships/customXml" Target="ink/ink2.xml"/><Relationship Id="rId31" Type="http://schemas.openxmlformats.org/officeDocument/2006/relationships/image" Target="media/image12.png"/><Relationship Id="rId52" Type="http://schemas.openxmlformats.org/officeDocument/2006/relationships/image" Target="media/image23.png"/><Relationship Id="rId73" Type="http://schemas.openxmlformats.org/officeDocument/2006/relationships/customXml" Target="ink/ink33.xml"/><Relationship Id="rId78" Type="http://schemas.openxmlformats.org/officeDocument/2006/relationships/image" Target="media/image36.png"/><Relationship Id="rId94" Type="http://schemas.openxmlformats.org/officeDocument/2006/relationships/image" Target="media/image44.png"/><Relationship Id="rId99" Type="http://schemas.openxmlformats.org/officeDocument/2006/relationships/customXml" Target="ink/ink46.xml"/><Relationship Id="rId101" Type="http://schemas.openxmlformats.org/officeDocument/2006/relationships/customXml" Target="ink/ink47.xml"/><Relationship Id="rId122" Type="http://schemas.openxmlformats.org/officeDocument/2006/relationships/image" Target="media/image58.png"/><Relationship Id="rId143" Type="http://schemas.openxmlformats.org/officeDocument/2006/relationships/customXml" Target="ink/ink68.xml"/><Relationship Id="rId148" Type="http://schemas.openxmlformats.org/officeDocument/2006/relationships/image" Target="media/image68.png"/><Relationship Id="rId164" Type="http://schemas.openxmlformats.org/officeDocument/2006/relationships/image" Target="media/image73.png"/><Relationship Id="rId169" Type="http://schemas.openxmlformats.org/officeDocument/2006/relationships/customXml" Target="ink/ink78.xml"/><Relationship Id="rId185" Type="http://schemas.openxmlformats.org/officeDocument/2006/relationships/customXml" Target="ink/ink86.xml"/><Relationship Id="rId4" Type="http://schemas.openxmlformats.org/officeDocument/2006/relationships/settings" Target="settings.xml"/><Relationship Id="rId9" Type="http://schemas.openxmlformats.org/officeDocument/2006/relationships/image" Target="media/image1.png"/><Relationship Id="rId180" Type="http://schemas.openxmlformats.org/officeDocument/2006/relationships/image" Target="media/image81.png"/><Relationship Id="rId210" Type="http://schemas.openxmlformats.org/officeDocument/2006/relationships/image" Target="media/image94.png"/><Relationship Id="rId215" Type="http://schemas.openxmlformats.org/officeDocument/2006/relationships/fontTable" Target="fontTable.xml"/><Relationship Id="rId26" Type="http://schemas.openxmlformats.org/officeDocument/2006/relationships/customXml" Target="ink/ink10.xml"/><Relationship Id="rId47" Type="http://schemas.openxmlformats.org/officeDocument/2006/relationships/customXml" Target="ink/ink20.xml"/><Relationship Id="rId68" Type="http://schemas.openxmlformats.org/officeDocument/2006/relationships/image" Target="media/image31.png"/><Relationship Id="rId89" Type="http://schemas.openxmlformats.org/officeDocument/2006/relationships/customXml" Target="ink/ink41.xml"/><Relationship Id="rId112" Type="http://schemas.openxmlformats.org/officeDocument/2006/relationships/image" Target="media/image53.png"/><Relationship Id="rId133" Type="http://schemas.openxmlformats.org/officeDocument/2006/relationships/customXml" Target="ink/ink63.xml"/><Relationship Id="rId154" Type="http://schemas.openxmlformats.org/officeDocument/2006/relationships/oleObject" Target="embeddings/oleObject3.bin"/><Relationship Id="rId175" Type="http://schemas.openxmlformats.org/officeDocument/2006/relationships/customXml" Target="ink/ink81.xml"/><Relationship Id="rId196" Type="http://schemas.openxmlformats.org/officeDocument/2006/relationships/image" Target="media/image89.png"/><Relationship Id="rId200" Type="http://schemas.openxmlformats.org/officeDocument/2006/relationships/image" Target="media/image91.png"/><Relationship Id="rId16" Type="http://schemas.openxmlformats.org/officeDocument/2006/relationships/customXml" Target="ink/ink5.xml"/><Relationship Id="rId37" Type="http://schemas.openxmlformats.org/officeDocument/2006/relationships/customXml" Target="ink/ink15.xml"/><Relationship Id="rId58" Type="http://schemas.openxmlformats.org/officeDocument/2006/relationships/image" Target="media/image26.png"/><Relationship Id="rId79" Type="http://schemas.openxmlformats.org/officeDocument/2006/relationships/customXml" Target="ink/ink36.xml"/><Relationship Id="rId102" Type="http://schemas.openxmlformats.org/officeDocument/2006/relationships/image" Target="media/image48.png"/><Relationship Id="rId123" Type="http://schemas.openxmlformats.org/officeDocument/2006/relationships/customXml" Target="ink/ink58.xml"/><Relationship Id="rId144" Type="http://schemas.openxmlformats.org/officeDocument/2006/relationships/image" Target="media/image600.png"/><Relationship Id="rId90" Type="http://schemas.openxmlformats.org/officeDocument/2006/relationships/image" Target="media/image42.png"/><Relationship Id="rId165" Type="http://schemas.openxmlformats.org/officeDocument/2006/relationships/customXml" Target="ink/ink76.xml"/><Relationship Id="rId186" Type="http://schemas.openxmlformats.org/officeDocument/2006/relationships/image" Target="media/image84.png"/><Relationship Id="rId211" Type="http://schemas.openxmlformats.org/officeDocument/2006/relationships/image" Target="media/image95.png"/><Relationship Id="rId27" Type="http://schemas.openxmlformats.org/officeDocument/2006/relationships/image" Target="media/image10.png"/><Relationship Id="rId48" Type="http://schemas.openxmlformats.org/officeDocument/2006/relationships/image" Target="media/image21.png"/><Relationship Id="rId69" Type="http://schemas.openxmlformats.org/officeDocument/2006/relationships/customXml" Target="ink/ink31.xml"/><Relationship Id="rId113" Type="http://schemas.openxmlformats.org/officeDocument/2006/relationships/customXml" Target="ink/ink53.xml"/><Relationship Id="rId134" Type="http://schemas.openxmlformats.org/officeDocument/2006/relationships/image" Target="media/image64.png"/><Relationship Id="rId80" Type="http://schemas.openxmlformats.org/officeDocument/2006/relationships/image" Target="media/image37.png"/><Relationship Id="rId155" Type="http://schemas.openxmlformats.org/officeDocument/2006/relationships/oleObject" Target="embeddings/oleObject4.bin"/><Relationship Id="rId176" Type="http://schemas.openxmlformats.org/officeDocument/2006/relationships/image" Target="media/image79.png"/><Relationship Id="rId197" Type="http://schemas.openxmlformats.org/officeDocument/2006/relationships/customXml" Target="ink/ink92.xml"/><Relationship Id="rId201" Type="http://schemas.openxmlformats.org/officeDocument/2006/relationships/customXml" Target="ink/ink94.xml"/><Relationship Id="rId17" Type="http://schemas.openxmlformats.org/officeDocument/2006/relationships/image" Target="media/image5.png"/><Relationship Id="rId38" Type="http://schemas.openxmlformats.org/officeDocument/2006/relationships/image" Target="media/image16.png"/><Relationship Id="rId59" Type="http://schemas.openxmlformats.org/officeDocument/2006/relationships/customXml" Target="ink/ink26.xml"/><Relationship Id="rId103" Type="http://schemas.openxmlformats.org/officeDocument/2006/relationships/customXml" Target="ink/ink48.xml"/><Relationship Id="rId124" Type="http://schemas.openxmlformats.org/officeDocument/2006/relationships/image" Target="media/image59.png"/><Relationship Id="rId70" Type="http://schemas.openxmlformats.org/officeDocument/2006/relationships/image" Target="media/image32.png"/><Relationship Id="rId91" Type="http://schemas.openxmlformats.org/officeDocument/2006/relationships/customXml" Target="ink/ink42.xml"/><Relationship Id="rId145" Type="http://schemas.openxmlformats.org/officeDocument/2006/relationships/customXml" Target="ink/ink69.xml"/><Relationship Id="rId166" Type="http://schemas.openxmlformats.org/officeDocument/2006/relationships/image" Target="media/image74.png"/><Relationship Id="rId187" Type="http://schemas.openxmlformats.org/officeDocument/2006/relationships/customXml" Target="ink/ink87.xml"/><Relationship Id="rId1" Type="http://schemas.openxmlformats.org/officeDocument/2006/relationships/customXml" Target="../customXml/item1.xml"/><Relationship Id="rId212" Type="http://schemas.openxmlformats.org/officeDocument/2006/relationships/image" Target="media/image96.png"/><Relationship Id="rId28" Type="http://schemas.openxmlformats.org/officeDocument/2006/relationships/customXml" Target="ink/ink11.xml"/><Relationship Id="rId49" Type="http://schemas.openxmlformats.org/officeDocument/2006/relationships/customXml" Target="ink/ink21.xml"/><Relationship Id="rId114" Type="http://schemas.openxmlformats.org/officeDocument/2006/relationships/image" Target="media/image54.png"/><Relationship Id="rId60" Type="http://schemas.openxmlformats.org/officeDocument/2006/relationships/image" Target="media/image27.png"/><Relationship Id="rId81" Type="http://schemas.openxmlformats.org/officeDocument/2006/relationships/customXml" Target="ink/ink37.xml"/><Relationship Id="rId135" Type="http://schemas.openxmlformats.org/officeDocument/2006/relationships/customXml" Target="ink/ink64.xml"/><Relationship Id="rId156" Type="http://schemas.openxmlformats.org/officeDocument/2006/relationships/oleObject" Target="embeddings/oleObject5.bin"/><Relationship Id="rId177" Type="http://schemas.openxmlformats.org/officeDocument/2006/relationships/customXml" Target="ink/ink82.xml"/><Relationship Id="rId198" Type="http://schemas.openxmlformats.org/officeDocument/2006/relationships/image" Target="media/image90.png"/><Relationship Id="rId202" Type="http://schemas.openxmlformats.org/officeDocument/2006/relationships/image" Target="media/image92.png"/><Relationship Id="rId18" Type="http://schemas.openxmlformats.org/officeDocument/2006/relationships/customXml" Target="ink/ink6.xml"/><Relationship Id="rId39" Type="http://schemas.openxmlformats.org/officeDocument/2006/relationships/customXml" Target="ink/ink16.xml"/><Relationship Id="rId50" Type="http://schemas.openxmlformats.org/officeDocument/2006/relationships/image" Target="media/image22.png"/><Relationship Id="rId104" Type="http://schemas.openxmlformats.org/officeDocument/2006/relationships/image" Target="media/image49.png"/><Relationship Id="rId125" Type="http://schemas.openxmlformats.org/officeDocument/2006/relationships/customXml" Target="ink/ink59.xml"/><Relationship Id="rId146" Type="http://schemas.openxmlformats.org/officeDocument/2006/relationships/image" Target="media/image610.png"/><Relationship Id="rId167" Type="http://schemas.openxmlformats.org/officeDocument/2006/relationships/customXml" Target="ink/ink77.xml"/><Relationship Id="rId188" Type="http://schemas.openxmlformats.org/officeDocument/2006/relationships/image" Target="media/image85.png"/><Relationship Id="rId71" Type="http://schemas.openxmlformats.org/officeDocument/2006/relationships/customXml" Target="ink/ink32.xml"/><Relationship Id="rId92" Type="http://schemas.openxmlformats.org/officeDocument/2006/relationships/image" Target="media/image43.png"/><Relationship Id="rId213" Type="http://schemas.openxmlformats.org/officeDocument/2006/relationships/image" Target="media/image97.png"/><Relationship Id="rId2" Type="http://schemas.openxmlformats.org/officeDocument/2006/relationships/numbering" Target="numbering.xml"/><Relationship Id="rId29" Type="http://schemas.openxmlformats.org/officeDocument/2006/relationships/image" Target="media/image11.png"/><Relationship Id="rId40" Type="http://schemas.openxmlformats.org/officeDocument/2006/relationships/image" Target="media/image17.png"/><Relationship Id="rId115" Type="http://schemas.openxmlformats.org/officeDocument/2006/relationships/customXml" Target="ink/ink54.xml"/><Relationship Id="rId136" Type="http://schemas.openxmlformats.org/officeDocument/2006/relationships/image" Target="media/image65.png"/><Relationship Id="rId157" Type="http://schemas.openxmlformats.org/officeDocument/2006/relationships/customXml" Target="ink/ink72.xml"/><Relationship Id="rId178" Type="http://schemas.openxmlformats.org/officeDocument/2006/relationships/image" Target="media/image80.png"/><Relationship Id="rId61" Type="http://schemas.openxmlformats.org/officeDocument/2006/relationships/customXml" Target="ink/ink27.xml"/><Relationship Id="rId82" Type="http://schemas.openxmlformats.org/officeDocument/2006/relationships/image" Target="media/image38.png"/><Relationship Id="rId199" Type="http://schemas.openxmlformats.org/officeDocument/2006/relationships/customXml" Target="ink/ink93.xml"/><Relationship Id="rId203" Type="http://schemas.openxmlformats.org/officeDocument/2006/relationships/customXml" Target="ink/ink95.xml"/></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01:50:55.557"/>
    </inkml:context>
    <inkml:brush xml:id="br0">
      <inkml:brushProperty name="width" value="0.05" units="cm"/>
      <inkml:brushProperty name="height" value="0.05" units="cm"/>
      <inkml:brushProperty name="color" value="#33CCFF"/>
    </inkml:brush>
  </inkml:definitions>
  <inkml:trace contextRef="#ctx0" brushRef="#br0">58 1453 3490,'-1'-6'982,"0"1"1,0 0 0,0 0-1,-1 0 1,-2-8-1,-7-24 305,8 16-1039,1 0 0,1-1 0,0 0 0,2 1 0,1-1 0,7-38 0,-4 20-111,-2 9-18,6-10-9,-6 28-12,0 1-1,-1-1 0,0 0 1,-1 0-1,0 0 0,-1 0 1,-3-18-1,1-14 28,2 39-94,0-1 0,0 1 0,0 0 0,-1 0 0,0 0 0,0-1 0,0 1 0,-1 0 0,-4-11 0,3 9 28,0 0 1,1-1 0,0 1-1,0-1 1,1 0 0,1 0-1,-1 0 1,2-13 0,-1 10 123,-1-29 129,0 17 70,2-30-1,4-27-173,5-3-112,-9 52-96,0 20 0,-1-1 0,0 0 0,-4-19 0,-34-136 96,37 160-90,1 3 0,-1 0 1,1 1-1,-1-1 1,0 0-1,-1 1 1,1-1-1,-1 1 1,-4-8-1,9 8-6,34 16 94,-31-11-83,9 0 61,-1 0 1,1 1-1,-1 1 0,0 1 1,0 0-1,24 10 0,-35-13-43,0 0-1,0 0 0,1 0 1,-1-1-1,1 1 0,-1-1 0,0 0 1,1 0-1,5-1 0,17 0 20,7 7 26,-26-4-49,1 0-1,0-1 1,-1 0-1,1 0 1,0-1 0,-1 0-1,1 0 1,0-1-1,-1 0 1,13-3-1,14-8 2,-2 0 30,0 2 0,1 1 1,51-6-1,-59 7-56,-22 7 0,0-1 0,0 1 0,0 0 0,1 0 0,-1 0 0,0 1 0,1-1 0,3 1 0,1-1 8,0 0 0,1 0 0,14-4 0,-15 2 0,0 2 0,0-1 0,16-1 0,0 2-8,29-5 0,-38 3 0,0 1 0,0 1 0,1 0 0,-1 1 0,25 3 0,-17 0 9,-1-2 1,1 0-1,-1-2 0,29-3 0,-24 1 2,1 2 1,32 1-1,-45 2-11,0-1 0,0-1 0,-1-1 0,1 0 0,-1-1 0,1 0 0,-1-1 0,1-1 0,-1 0 0,0-1 0,24-12 0,-30 12 0,1 1 0,-1 0 0,1 0 0,0 1 0,0 0 0,0 1 0,10-1 0,-14 2 1,23 1 33,-26 1-32,-1-1-1,0 1 1,1-1 0,-1 1 0,1 0-1,-1-1 1,0 1 0,0 0 0,1 0-1,-1 0 1,0 0 0,0 0-1,0 0 1,0 1 0,0-1 0,1 2-1,-2-3 1,1 1-1,-1-1 1,0 1-1,1-1 1,-1 0 0,1 1-1,-1-1 1,1 0-1,-1 1 1,1-1-1,-1 0 1,1 0-1,-1 1 1,1-1 0,-1 0-1,1 0 1,-1 0-1,1 0 1,-1 0-1,1 0 1,0 0-1,1 1 28,-9 5-12,4-4-17,0 1 0,0-1 0,1 1 0,-1-1 0,1 1 0,-1 0 0,1 0 0,0 0 0,-2 5 0,-10 13 0,12-18 0,-1-1-1,0 1 1,0-1 0,0 0-1,0 0 1,-1 0-1,1 0 1,0 0-1,-7 2 1,7-4 4,0 1 0,0 0 0,1 0 1,-1 1-1,1-1 0,-1 1 0,1-1 0,-1 1 1,1 0-1,0 0 0,0 0 0,0 0 0,0 0 0,0 0 1,0 0-1,-2 5 0,0 2-2,-1-1-1,0 0 1,0 0 0,0 0-1,-1 0 1,-1-1 0,-9 10-1,-4 8-33,17-20 24,0-1 0,0 0 0,0 0 0,-1 0 0,-7 7 0,2-3 11,0 0 0,1 0-1,0 1 1,-6 10-1,7-10-4,0 0 0,0 0 0,-1-1 0,0-1-1,-10 8 1,12-11 0,-4 4-17,-1 0-1,-1-1 1,-12 5-1,19-9 10,1-1-1,-1 1 0,1 0 1,0 1-1,0-1 1,-6 8-1,6-7 1,0 0 0,0 0 0,0-1 0,-1 1 0,1-1 0,-6 3 0,6-4 10,1 1 0,-1 0 0,1-1 0,0 1 0,-1 1 0,1-1 0,1 0 0,-1 1 0,0 0 0,-1 3 0,1-2 0,0 0 0,-1-1 0,1 1 0,-1-1 0,0 0 0,-7 6 0,-3 0-28,-14 8-76,-42 36-1,-7 17-93,63-60 155,-1 0 0,0-1 0,-1 0 0,-23 11 0,13-8 21,20-9 16,0 0 1,1 0-1,0 0 0,0 1 1,-7 8-1,7-7 0,0-1 0,0 0 0,-1 0 0,-9 7 0,-8 3-16,-28 24 0,-14 10-14,52-40 28,1 1 0,0 0 0,1 0 0,0 1 0,1 1 0,0 0 0,1 0 0,0 1 0,-9 19 0,16-26 8,-1-1 0,1 0 0,-1 0 0,0 0 0,0-1 0,-1 1 0,0-1 0,1 0 0,-1 1 0,-1-2 0,1 1 0,0 0 0,-1-1 0,-5 3 0,-63 50 0,70-53 0,-1 0 0,1 0 0,0 0 0,0 1 0,0-1 0,1 1 0,-1-1 0,1 1 0,0 0 0,0 0 0,0 0 0,0 0 0,1 0 0,0 1 0,-2 4 0,-12 31 0,13-37-3,0 0 0,-1 0 1,1 0-1,-1 0 0,0-1 1,0 1-1,0-1 0,-5 3 0,-15 14-66,21-17-25,-23 22-386,24-23 319,0 0-1,0-1 0,0 1 1,0 0-1,-1 0 0,1-1 1,0 1-1,0-1 1,-1 1-1,1-1 0,-1 0 1,1 1-1,0-1 0,-1 0 1,1 0-1,-1 0 1,1 0-1,0 0 0,-1 0 1,1 0-1,-2-1 0,0-1-2401</inkml:trace>
  <inkml:trace contextRef="#ctx0" brushRef="#br0" timeOffset="600.39">53 648 4962,'5'14'2843,"-5"-12"-2772,1-1 0,-1 0 1,0 0-1,0 0 0,1 0 1,-1 0-1,1 0 0,-1 0 1,1 0-1,-1-1 1,1 1-1,-1 0 0,1 0 1,0 0-1,0 0 0,-1-1 1,1 1-1,0 0 0,0-1 1,0 1-1,0-1 0,0 1 1,0-1-1,0 1 0,0-1 1,0 1-1,0-1 0,1 0 1,4 2-25,0 0 1,0 0-1,0 1 1,0 0-1,-1 0 0,1 0 1,-1 1-1,0-1 1,0 1-1,0 1 1,0-1-1,-1 1 0,0-1 1,0 1-1,0 0 1,0 1-1,5 10 1,-5-8-27,0 0 0,1-1 0,0 1 0,0-1 0,1 0 0,0 0 0,1-1 0,-1 0 0,15 10 0,23 23-45,-37-30-146,22 21-130,-9-12-2738,-15-14 418</inkml:trace>
  <inkml:trace contextRef="#ctx0" brushRef="#br0" timeOffset="997.33">167 312 4450,'3'7'363,"0"-1"-1,0 1 1,0-1 0,1 0 0,0 0-1,0 0 1,1 0 0,0-1-1,8 8 1,19 24 36,22 53-103,7 9 64,-54-89-573,1 0-1,1 0 1,-1-1-1,1 0 1,1-1 0,0 0-1,0-1 1,0 1-1,1-2 1,0 0-1,23 9 1,-11-5-1732</inkml:trace>
  <inkml:trace contextRef="#ctx0" brushRef="#br0" timeOffset="1417.21">625 213 5138,'9'14'1217,"-3"-3"528,5 0-961,0 4-272,1 1-176,5 1-47,0 5-33,-3 0-256,4-3 96,-3 0 0,-3-4-96,-1 3 0,4-2 0,-4 2-96,4-3-144,1 2-289,-3-8-1375,1 1-834</inkml:trace>
  <inkml:trace contextRef="#ctx0" brushRef="#br0" timeOffset="1816.14">957 105 5138,'11'4'1217,"2"1"528,1 2-833,-4-1-320,-2 6-63,1 3-193,0 3-96,-3 0-128,4 1 0,-4-3 16,2-1-16,-3 1-112,2 0 0,-1-1-240,0 0-320,-1-1-1585,1-2-785</inkml:trace>
</inkml:ink>
</file>

<file path=word/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01:49:50.657"/>
    </inkml:context>
    <inkml:brush xml:id="br0">
      <inkml:brushProperty name="width" value="0.05" units="cm"/>
      <inkml:brushProperty name="height" value="0.05" units="cm"/>
      <inkml:brushProperty name="color" value="#E71224"/>
    </inkml:brush>
  </inkml:definitions>
  <inkml:trace contextRef="#ctx0" brushRef="#br0">1 5912 3490,'0'-9'2560,"-1"-1"-1795,1-1-1,1 0 1,0 1 0,5-21 0,20-76 1060,22-38-972,-21 87-478,-18 42-315,12-33-1,0-4 113,-12 29-11,9-27 0,0-29 11,8-28 347,-21 93-458,0-2 14,1-1-1,8-16 1,-4 0 127,-9 29-190,0 0-1,0 0 0,1 0 0,4-10 1,1 1 101,0 0 0,7-21 0,1-11-59,36-74 1,-43 102-55,-1-1 0,-1 0 0,0 0 0,3-24 0,-2 10 0,-1 4 9,-4 14 3,1 1 0,1 0-1,0 1 1,1-1 0,12-24 0,-12 28-12,0 0 0,-1-1 0,0 0 0,0 1 0,2-18 0,-3 14 0,1-1 0,8-18 0,-8 24 0,-3 7 0,1-1 0,-1 1 0,0 0 0,-1-1 0,1 1 0,0-1 0,-1 1 0,1-1 0,-1 1 0,0-5 0,2-12 0,0 0-1,0 0 1,7-18-1,4-36 19,-5-69 62,-8 133-80,1 0 0,1 0 0,4-16 0,2-11 0,-1 0 0,1-13 0,-6 31 0,0 1-1,6-22 1,3-14 14,-9 43-4,0 0-1,1 1 1,0-1-1,6-10 1,8-28 9,14-105-19,-26 126 0,-4 17 0,2 0 0,5-18 0,16-56 0,-11 38 0,-8 28 0,0 0 0,10-23 0,1 4 56,14-56-1,-19 54 2,24-54-1,-12 31-21,-17 44-20,0 1 0,10-20 0,-4 15 46,-1 0 0,-1-1 0,-1 0 0,10-44-1,-15 55-44,0 1-1,0 0 0,1 0 0,0 1 1,13-20-1,-11 18 2,1-1 0,-2 0 0,7-18 0,1-17 37,-2-2-1,8-80 1,-15 86 12,12-46 1,-14 78-71,0 0-8,0 0-1,-1 0 1,1-13 0,-2 14 20,1 1 1,0-1 0,1 1 0,0-1 0,0 1 0,1 0 0,1 1 0,5-10 0,-6 9-3,0 0 0,-1 0 0,0-1 0,-1 1 0,0-1 1,-1 1-1,1-21 0,-2 16 2,2 0-1,-1 1 1,6-19 0,13-38 10,20-61 28,-30 108-46,17-31 0,-4 9 0,27-31 0,-17 14 19,-23 46-9,0-1 0,-1-1 0,-1 1 1,-1-1-1,7-26 0,-5-19-10,-5 55 0,0-5 0,-4 9 0,1 0 0,0 0 0,0 0 0,0 1 0,0-1 0,1 0 0,0 0 0,0 1 0,3-7 0,2-3 0,-5 8 6,0 1 1,0-1-1,-1 1 1,1-11-1,-2 11 0,1 1-1,0-1 0,0 1 0,0-1 1,0 1-1,1-1 0,0 1 0,4-8 1,-2 5-6,-1 0 0,0 0 0,0 0 0,0 0 0,1-9 0,-2 10 0,-1 0 0,1 1 0,0-1 0,0 1 0,0-1 0,1 1 0,0 0 0,0 0 0,7-8 0,2 5 0,-12 8 0,1-1 0,0 1 0,0-1 0,0 1 0,-1-1 0,1 1 0,0-1 0,0 1 0,-1-1 0,1 0 0,0 1 0,-1-1 0,1 0 0,-1 0 0,1 1 0,-1-1 0,1 0 0,-1 0 0,0 0 0,1 0 0,-1 0 0,0 0 0,0 1 0,1-3 0,0-2 0,1-1 0,0 1 0,0 0 0,1 0 0,0 0 0,-1 0 0,7-7 0,-5 6 0,0-1 0,0 1 0,0-1 0,2-7 0,46-143 0,-29 55 66,-1 18-52,-21 79-14,1 0 0,0 0 0,0 0 0,0 0 0,1 0 0,5-7 0,-5 8 0,-1-1 0,1 1 0,-1-1 0,1 0 0,-1 0 0,-1 0 0,3-8 0,-3 3 0,-1 6 0,1 1 0,-1 0 0,1 0 0,-1-1 0,1 1 0,0 0 0,0 0 0,0 0 0,1 0 0,-1 0 0,4-5 0,3-2 0,-8 9 0,1 0 0,-1 1 0,1-1 0,-1 0 0,1 1 0,-1-1 0,1 0 0,-1 1 0,1-1 0,0 1 0,-1-1 0,1 1 0,0-1 0,-1 1 0,1 0 0,0-1 0,0 1 0,0 0 0,0-1 2,0 0 1,-1 1 0,1-1-1,0 0 1,-1 0-1,1 1 1,-1-1-1,1 0 1,-1 0 0,1 0-1,-1 0 1,0 0-1,1 1 1,-1-1 0,0 0-1,0 0 1,0 0-1,0 0 1,1 0-1,-1 0 1,0 0 0,-1 0-1,1 0 1,0 0-1,0 0 1,0 0 0,-1 0-1,0-1 1,1 0 2,1-5-5,0 6 0,-1 0 0,0-1 0,0 1 0,0 0 0,1 0 0,-1-1 0,0 1 0,0 0 0,-1-1 0,1 1 0,0 0 0,0 0 0,-1 0 0,0-3 0,-7-22 144,9 16-144,0 9-419,0-2-312,1 1 1,-1-1-1,0 0 1,0 1 0,0-1-1,0 0 1,0 0 0,1-4-1,0-5-3385</inkml:trace>
</inkml:ink>
</file>

<file path=word/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01:46:00.847"/>
    </inkml:context>
    <inkml:brush xml:id="br0">
      <inkml:brushProperty name="width" value="0.05" units="cm"/>
      <inkml:brushProperty name="height" value="0.05" units="cm"/>
    </inkml:brush>
  </inkml:definitions>
  <inkml:trace contextRef="#ctx0" brushRef="#br0">2 269 4290,'-1'7'1504,"1"-6"-1268,0 0 0,0 0 1,0 0-1,0 0 0,0 0 1,0 0-1,0 0 1,0 0-1,1 0 0,-1 0 1,0 0-1,0 0 0,1 0 1,-1 0-1,2 2 0,-1-2-174,1-1-1,-1 1 0,1-1 1,-1 1-1,1-1 0,0 1 1,-1-1-1,1 0 0,0 0 1,-1 0-1,1 0 0,2 0 1,6 0 28,0 1 0,0 0-1,0 1 1,0 0 0,-1 0 0,1 1 0,-1 0 0,0 1 0,13 6 0,57 22 358,-71-29-416,1 0 0,-1-1-1,1 0 1,-1 0 0,1 0 0,17-1 0,17 5 47,8 9-36,-40-11-26,1 0 0,-1-1 0,1 0 0,22 2 0,-1-3-14,231 18 106,-208-15-94,-1-3 1,86-7 0,60 2 17,-163 5-33,0-2 0,0-2 0,0-1 0,-1-3 0,1 0 0,40-14 0,66-16 0,22-6 0,-146 37 0,1 2 0,0 0 0,1 1 0,-1 1 0,23 1 0,51-2 0,106-11 0,56 4 192,-204 12-27,79-7 1,39-4 138,-95 6-110,-14 2 19,83 11-1,-101-6-119,52 0 45,114-9 0,-95 0-80,-72 2-46,-22 1 10,0 0 1,29 3 0,3 4 26,89-4 1,52-15 121,-183 12-167,59-7 81,-34 3-65,67 0 1,-40 14 59,-36-3-80,-23-5 0,-1 0 0,0 0 0,1 0 0,-1-1 0,1 1 0,-1-1 0,1 0 0,6 0 0,212-28 0,-65 21 0,-129 7 0,0 1 0,0 1 0,0 1 0,0 1 0,31 10 0,-42-11 0,0-1 0,0 0 0,0-1 0,1-1 0,-1-1 0,23-4 0,23 0 0,111 2 0,-145 5 0,-26-1 0,0-1 0,0 1 0,0-1 0,1 0 0,-1 0 0,0 0 0,0 0 0,0 0 0,0-1 0,0 1 0,1-1 0,-1 0 0,0 0 0,-1 0 0,1 0 0,0-1 0,0 1 0,3-3 0,-4 2 4,0 1 0,1 0 0,-1 0 0,0 0 1,1 0-1,-1 1 0,0-1 0,1 0 0,-1 1 1,1 0-1,-1 0 0,1 0 0,-1 0 0,1 0 1,-1 0-1,4 1 0,19 0 21,2 2-25,-23-2 0,-1 0 0,1 0 0,-1 0 0,1-1 0,-1 0 0,1 0 0,0 0 0,3 0 0,48-9 0,0 2 0,58 2 0,65 12 200,-126-4-157,65 5 402,-114-8-437,0 1 0,0 0 0,0 0 0,0 0 0,0 0 0,-1 0 0,1 1 0,4 2 0,-5-2-1,0-1 0,0 0 0,1 1 0,-1-1 0,1 0 1,-1 0-1,1 0 0,-1-1 0,1 1 0,0-1 0,4 1 1,13-2 36,0-1 1,0 0 0,35-11-1,-39 6-44,-13 6 0,0-1 0,0 1 0,0 0 0,0 0 0,0 0 0,1 0 0,-1 1 0,5-1 0,22-2 30,-26 2-24,1 0 1,-1 0 0,0 1-1,1 0 1,-1 0 0,1 0-1,-1 0 1,1 1 0,6 1-1,3 4-527,1-2-1271,-15-4 1740,1 0 0,0 0 0,-1 0 0,1 0 0,-1-1 0,1 1 0,-1 0 0,1-1 0,-1 1 0,1 0 0,-1-1 0,1 1 0,-1 0 0,1-1 0,-1 1 0,0-1 0,1 1 0,-1-1 0,0 1 0,1-1 0,-1 1 0,0-1 0,0 0 0,-6-17-5631,4 13 3386</inkml:trace>
  <inkml:trace contextRef="#ctx0" brushRef="#br0" timeOffset="529.04">6590 10 3682,'6'-9'1981,"-2"10"443,0 21 421,-4-18-2953,17 139 2237,-12-106-1993,-5-26-80,1-1-1,1 1 0,0-1 1,6 20-1,-7-28-154,0 1 0,-1 0 0,1-1 1,-1 1-1,0-1 0,1 1 0,-1 0 0,-1-1 0,1 1 0,0 0 0,-1-1 0,1 1 0,-2 3 0,-3-17-4038,1 6 1255</inkml:trace>
  <inkml:trace contextRef="#ctx0" brushRef="#br0" timeOffset="2262.71">5197 560 5458,'1'4'477,"1"1"0,0-1-1,0 1 1,0-1 0,1 0-1,-1 0 1,1 0 0,0 0-1,0-1 1,1 1 0,6 5-1,6 4-469,27 16 0,-17-12 262,43 29-173,-51-25-160,-17-20 35,32 22-437,-31-21 30,-1 0 0,1 0 0,0 0 0,-1 0-1,0 0 1,1 1 0,-1-1 0,1 4 0,0 0-1851</inkml:trace>
  <inkml:trace contextRef="#ctx0" brushRef="#br0" timeOffset="2678.6">5476 491 5298,'-12'24'3785,"9"-15"-3382,0-1-1,-1-1 1,-1 1-1,1-1 1,-12 14 0,-37 46 537,41-50-840,-1-1-1,0 0 1,-1 0-1,-22 17 1,-26 20-626</inkml:trace>
  <inkml:trace contextRef="#ctx0" brushRef="#br0" timeOffset="3030.66">5643 617 5779,'6'4'1766,"16"8"2260,-19-11-3913,-1-1 1,1 1 0,0 0-1,0-1 1,0 0-1,0 1 1,-1-1 0,1 0-1,0-1 1,0 1-1,4-1 1,22-6 145,-21 4-287,-1 1 0,1 1 1,-1-1-1,12 0 0,-19 2-31,0 0 1,1 0-1,-1 0 0,0 0 1,0 0-1,1 1 1,-1-1-1,0 0 0,0 0 1,0 0-1,1 0 0,-1 0 1,0 0-1,0 0 1,1 0-1,-1 0 0,0 1 1,0-1-1,0 0 0,1 0 1,-1 0-1,0 0 1,0 1-1,0-1 0,0 0 1,0 0-1,1 0 0,-1 1 1,0-1-1,0 0 0,0 0 1,0 1-1,0-1 1,0 0-1,0 0 0,0 1 1,0-1-1,0 0 0,0 0 1,0 1-1,0-1 1,0 0-1,0 0 0,0 1 1,0-1-1,0 0 0,0 1 1,0 2-1557,0 3-1552</inkml:trace>
  <inkml:trace contextRef="#ctx0" brushRef="#br0" timeOffset="3381.72">5688 745 4786,'0'1'446,"0"0"0,0 0 0,0 0 0,0 1 0,0-1 0,0 0 0,0 0 0,0 1-1,1-1 1,-1 0 0,0 0 0,1 0 0,-1 0 0,1 0 0,0 2 0,1-2-325,-1-1 1,0 1-1,1-1 0,-1 0 1,1 1-1,-1-1 0,1 0 1,-1 0-1,1 0 0,-1 0 1,1 0-1,-1-1 0,2 1 1,5-1-99,1 1 0,-1 1 1,0-1-1,14 4 0,-1 0-3149,-16-4 746,1-2-712</inkml:trace>
  <inkml:trace contextRef="#ctx0" brushRef="#br0" timeOffset="4417.95">6222 934 4962,'-3'5'391,"2"-3"-70,0-1 1,0 1 0,0 0 0,0-1-1,0 1 1,0 0 0,0-1-1,-1 1 1,1-1 0,0 0 0,-1 1-1,1-1 1,-1 0 0,0 0 0,1 0-1,-1 0 1,-2 1 0,3-3-270,0 1 0,0-1 0,1 1 0,-1-1 0,1 1 0,-1-1 0,0 1 1,1-1-1,-1 0 0,1 1 0,-1-1 0,1 0 0,0 1 0,-1-1 0,1 0 0,0 0 0,-1 1 1,1-1-1,0 0 0,0 0 0,0 0 0,-1-1 0,-3-20 468,-24-193 2409,28 206-2851,-1 0 0,1-1 0,1 1 0,0 0 0,3-18 0,-3 22-79,1 0-1,-1 0 0,1 0 0,0 1 1,0-1-1,0 0 0,1 1 0,0-1 1,0 1-1,0 0 0,0 0 1,5-4-1,-7 7 1,-1 1-1,1 0 1,-1-1 0,1 1 0,-1-1-1,1 1 1,0 0 0,-1 0 0,1-1-1,0 1 1,-1 0 0,1 0 0,0 0-1,-1 0 1,1 0 0,0 0 0,0 0-1,-1 0 1,1 0 0,0 0 0,-1 0-1,1 0 1,0 0 0,-1 1 0,2-1-1,14 14-48,-12-8 37,0 0-1,0 0 1,-1 0 0,3 8-1,-3-3-68,0 0 0,0 0 0,-1 1 0,-1-1 0,0 1 0,0-1 0,-2 19-1,-1-8-128,-1-1 0,-1 0 0,-7 23-1,9-36-152,-1 0-1,1-1 1,-1 0-1,-1 1 1,1-1-1,-1-1 1,-1 1-1,1 0 1,-1-1-1,-6 7 1,7-11-1982</inkml:trace>
  <inkml:trace contextRef="#ctx0" brushRef="#br0" timeOffset="4787.96">6361 924 5458,'5'0'7748,"-5"0"-7623,9-12 1110,1 1-1248,-13 23-1534</inkml:trace>
  <inkml:trace contextRef="#ctx0" brushRef="#br0" timeOffset="5344.46">6445 686 5651,'39'-23'7069,"-9"5"-5900,-26 16-1048,3-3 77,0 1 0,0-1 1,0 1-1,1 1 0,9-4 1,-16 6-189,1 1 1,0 0 0,-1-1 0,1 1 0,0 0 0,-1 0 0,1 0 0,0 0 0,-1 0 0,1 0-1,0 0 1,-1 1 0,1-1 0,0 1 0,-1-1 0,1 1 0,-1-1 0,1 1 0,-1 0-1,1 0 1,-1 0 0,1 0 0,-1 0 0,0 0 0,0 0 0,0 0 0,1 1 0,-1-1 0,0 0-1,0 1 1,-1-1 0,2 3 0,1 1-11,0 0 0,-1 0 0,1 0 0,-1 1 0,0-1 0,-1 1 0,0-1 0,0 1 0,0 0 0,0-1 0,-1 1 0,0 0 0,0-1 0,0 1 0,-1 0 0,0-1 0,0 1 0,-1 0 0,1-1 0,-1 0 0,0 1 0,-3 4 0,3-7-24,1-1 0,-1 0 0,1 0 0,-1 1 0,0-1 0,0 0 0,0-1 0,0 1 0,0 0 0,0-1 0,0 1 0,0-1 0,-1 1 0,1-1 0,-1 0 0,1 0 0,-1 0 0,0-1 0,1 1 0,-1 0 0,1-1 0,-1 0 0,0 0 0,0 0 0,1 0 0,-1 0 0,0 0 0,1-1 0,-1 1 0,0-1 0,-3-1 0,6 2 22,-1 0 1,1 0 0,-1 0-1,1 0 1,0 0 0,-1 0 0,1 0-1,0 0 1,-1 0 0,1 0-1,0-1 1,-1 1 0,1 0-1,0 0 1,-1 0 0,1-1-1,0 1 1,-1 0 0,1 0-1,0-1 1,0 1 0,-1 0-1,1-1 1,0 1 0,0 0-1,0-1 1,-1 1 0,1 0 0,0-1-1,0 1 1,0 0 0,0-1-1,0 1 1,0 0 0,0-1-1,0 1 1,0-1 0,0 1-1,0-1 1,14-10 6,-9 9 3,0 0 0,0 0 0,1 0 0,-1 1 0,11-2 0,-10 3 9,0 0 0,1 1 0,-1 0 0,1 0-1,-1 0 1,0 1 0,0 0 0,0 0 0,0 0 0,0 1 0,0 0 0,8 6 0,-10-6-11,-1 0 1,1 0-1,-1 1 1,1-1-1,-1 1 1,0 0-1,-1 0 1,1 0-1,-1 1 0,1-1 1,-1 0-1,-1 1 1,1 0-1,-1-1 1,1 1-1,-1 0 0,0 6 1,0-4 7,0 1 0,-1-1 0,0 0 0,-1 0 0,1 1 0,-1-1-1,-3 8 1,3-12-19,0 0-1,0 0 0,0 0 0,-1 0 1,1 0-1,-1-1 0,1 1 1,-1-1-1,0 1 0,0-1 0,-1 0 1,1 1-1,0-1 0,-1 0 0,1-1 1,-1 1-1,1 0 0,-6 2 1,1-1-164,0-1 1,0 1-1,0-1 1,0 0 0,0-1-1,-12 2 1,17-3-115,-1 0 1,0 0-1,1 0 1,-1-1-1,1 1 0,-1-1 1,0 0-1,1 1 1,-1-1-1,1 0 1,0-1-1,-1 1 0,1 0 1,0-1-1,0 1 1,-1-1-1,1 0 0,1 0 1,-1 1-1,0-1 1,-2-3-1,-1-3-2489</inkml:trace>
  <inkml:trace contextRef="#ctx0" brushRef="#br0" timeOffset="6070.53">6803 749 5298,'15'23'6946,"-7"4"-4625,-6-13-2558,-1 1 0,-1 15 0,0-13 614,1-28-393,2 0-1,0 0 1,0 1 0,1-1 0,5-11 0,-8 19 20,1 0 0,-1-1-1,1 1 1,0 0 0,0 0-1,0 0 1,0 0 0,0 0-1,1 1 1,4-5-1,-5 6 0,1-1 0,-1 1-1,1 0 1,0 0 0,-1 1-1,1-1 1,0 1 0,-1-1-1,1 1 1,0 0 0,0 0 0,0 0-1,-1 0 1,5 1 0,-5-1 5,0 0 1,0 0 0,-1 0-1,1 0 1,0 1 0,0-1 0,0 0-1,0 1 1,0 0 0,-1-1 0,1 1-1,0 0 1,0 0 0,-1 0-1,1 0 1,-1 0 0,1 1 0,-1-1-1,0 0 1,1 1 0,-1-1 0,0 1-1,0-1 1,0 1 0,0-1 0,0 1-1,0 0 1,0 0 0,-1-1-1,1 1 1,0 0 0,-1 3 0,9 56-1,-4-15-598,-4-52 523,1 0-1,0 1 1,0-1 0,0 1-1,1-1 1,-1 1 0,6-7-1,4-10-44,-11 20 140,1 0 1,-1 0-1,0 0 0,1 1 1,0-1-1,-1 0 0,1 1 1,0-1-1,0 1 0,-1 0 1,1 0-1,0-1 0,1 1 1,-1 1-1,0-1 0,0 0 1,0 0-1,0 1 0,1-1 1,-1 1-1,0 0 0,0 0 1,1 0-1,4 0 0,-4 0 13,0 0 1,0 1-1,0-1 0,0 1 0,0 0 0,-1 0 0,1 0 0,0 0 0,0 0 0,0 1 0,-1-1 0,1 1 0,-1 0 0,1-1 0,-1 1 1,0 0-1,0 1 0,4 3 0,0 5 40,0 1 1,0-1 0,-1 1-1,6 20 1,-3 13-1426,-7-39 515,-1 0-1,0 0 1,-1-1 0,1 1-1,-2 6 1,-1-3-2560</inkml:trace>
</inkml:ink>
</file>

<file path=word/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01:45:52.499"/>
    </inkml:context>
    <inkml:brush xml:id="br0">
      <inkml:brushProperty name="width" value="0.05" units="cm"/>
      <inkml:brushProperty name="height" value="0.05" units="cm"/>
    </inkml:brush>
  </inkml:definitions>
  <inkml:trace contextRef="#ctx0" brushRef="#br0">2 88 4450,'-2'3'4906,"3"9"-3977,3 5-693,0 0 0,-2 0 0,2 30 0,-3-26-196,8 35 78,-6-40-88,0 0 0,1 27 0,-8-49-30,1-1 0,0 1 0,0 0 0,1-1 0,0 0 0,-2-8 0,3-3 0,1 11 0,0-1 0,-1 0 0,0 1 0,-3-10 0,2 5 52,1 0-1,0-1 0,0 1 1,2 0-1,0-1 0,0 1 1,5-20-1,-4 19-30,17-73 92,-18 72-114,-2 11 1,0 8 1,1 22-2,1-22 2,-1 0-1,0 1 0,0-1 0,-1 9 0,-9 72 0,8-61-181,1 0 0,1 0 0,1-1 0,1 1 0,9 39 0,8 36-5515,-18-92 4346</inkml:trace>
</inkml:ink>
</file>

<file path=word/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01:45:07.131"/>
    </inkml:context>
    <inkml:brush xml:id="br0">
      <inkml:brushProperty name="width" value="0.05" units="cm"/>
      <inkml:brushProperty name="height" value="0.05" units="cm"/>
    </inkml:brush>
  </inkml:definitions>
  <inkml:trace contextRef="#ctx0" brushRef="#br0">1 60 4962,'4'-8'4454,"-4"8"-4351,1-1 1,-1 1-1,1-1 0,-1 1 1,1-1-1,-1 1 0,1-1 1,0 1-1,-1-1 0,1 1 1,-1 0-1,1-1 0,0 1 1,-1 0-1,1 0 0,0-1 1,0 1-1,-1 0 0,1 0 1,0 0-1,-1 0 0,1 0 1,1 0-1,0 9 283,-1 0 1,-1 0-1,1 0 0,-3 17 1,2-23-377,0-1 0,0 1-1,1 0 1,-1 0 0,1 0 0,-1 0 0,3 4 0,-3-5-23,1 1-1,0-1 1,0 0-1,-1 1 1,0-1-1,1 0 1,-1 1-1,0-1 1,0 0-1,0 1 1,0-1-1,-1 1 1,1-1-1,-2 5 1,7-29-54,-3 16 67,-1 1 0,1-1 0,1 1 0,-1-1 0,1 1 0,0 0 0,0 0 0,1 0 0,7-8 0,-9 9 10,1 1-1,-1-1 1,1 0-1,-1 0 1,0 0 0,1-5-1,-2 5-1,0 1 0,1 0 0,-1 0-1,1 0 1,-1 0 0,1 0 0,0 0 0,0 0-1,0 1 1,1-1 0,-1 1 0,0 0 0,5-4-1,-4 4-4,0 1 0,0-1 0,0 1 0,0-1 0,0 1 0,0 0 0,5-1 0,-8 2-2,1 0 0,0 0 0,0 0 0,0 0 0,-1 0 1,1 0-1,0 0 0,0 0 0,-1 0 0,1 1 0,0-1 0,-1 0 0,1 0 1,0 1-1,-1-1 0,1 1 0,0-1 0,-1 0 0,1 1 0,0-1 1,-1 1-1,1-1 0,-1 1 0,1 0 0,-1-1 0,0 1 0,1-1 1,-1 1-1,1 0 0,-1-1 0,0 1 0,0 0 0,1 0 0,-1-1 1,0 1-1,0 0 0,0 1 0,8 26 14,-6-21-26,0 0-1,0 0 1,-1 0-1,0 0 1,1 9 0,0 20-134,0-28 59,0-9 47,2-10 18,1 0-1,-1 0 0,2 0 1,-1 1-1,1 0 0,1 0 1,0 1-1,12-14 0,-10 13-58,-8 8 74,1 0 1,-1 0-1,1 1 0,-1-1 0,1 0 0,0 0 0,0 1 0,0-1 0,0 1 0,0 0 0,0-1 0,0 1 0,0 0 0,0 0 0,1 0 0,-1 0 0,0 1 0,1-1 0,-1 1 0,5-1 0,-5 1 16,0 0 0,0 0-1,1 1 1,-1-1 0,0 0 0,0 1 0,0-1-1,0 1 1,0 0 0,0 0 0,0 0 0,-1 0 0,1 0-1,0 0 1,0 0 0,-1 0 0,1 1 0,0-1-1,-1 1 1,0-1 0,1 1 0,-1 0 0,2 2-1,0 4 63,1-1 0,-2 1-1,1 0 1,3 14 0,0 3-10,-3-17-640,-1 0 0,0 1-1,-1-1 1,1 1 0,-1-1-1,-1 1 1,0-1 0,-1 13-1,0-16-2572</inkml:trace>
</inkml:ink>
</file>

<file path=word/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01:44:51.137"/>
    </inkml:context>
    <inkml:brush xml:id="br0">
      <inkml:brushProperty name="width" value="0.05" units="cm"/>
      <inkml:brushProperty name="height" value="0.05" units="cm"/>
    </inkml:brush>
  </inkml:definitions>
  <inkml:trace contextRef="#ctx0" brushRef="#br0">0 14 4290,'1'0'2296,"2"-2"-1737,-1 0 0,1 1-1,0-1 1,0 1 0,0 0-1,0 0 1,5-1 0,5 4-62,-6 0-386,0-1 0,1 0-1,-1-1 1,0 1 0,1-1 0,8-2-1,27-1-16,-33 3-114,33 2 170,-42-2-142,0 1 0,-1-1-1,1 0 1,0 1 0,-1-1 0,1 0-1,-1 1 1,1-1 0,-1 0-1,1 1 1,-1-1 0,1 1-1,-1-1 1,0 1 0,1 0-1,-1-1 1,0 1 0,1-1-1,-1 1 1,0 0 0,1-1 0,-1 1-1,0 0 1,0-1 0,0 1-1,0 0 1,0-1 0,0 2-1,-1 25 58,-1 0 32,3-16-93,-1-3-19,0-1 0,1 0-1,0 0 1,3 8 0,-4-14-178,1 0-110</inkml:trace>
  <inkml:trace contextRef="#ctx0" brushRef="#br0" timeOffset="1141.09">196 88 4626,'-1'39'5944,"-9"55"-5360,-2 119-1475,7-196-3070</inkml:trace>
  <inkml:trace contextRef="#ctx0" brushRef="#br0" timeOffset="1647.74">215 29 3490,'-10'-12'3512,"10"12"-3465,0 0-1,0 0 1,1 0-1,-1 0 1,0 0 0,0 0-1,0 0 1,0 1-1,1-1 1,-1 0-1,0 0 1,0 0 0,0 0-1,0 0 1,0 0-1,1 0 1,-1 0-1,0 0 1,0 0-1,0-1 1,0 1 0,1 0-1,-1 0 1,0 0-1,0 0 1,0 0-1,0 0 1,0 0 0,1 0-1,-1 0 1,0 0-1,0-1 1,0 1-1,0 0 1,0 0-1,0 0 1,0 0 0,1 0-1,-1 0 1,0-1-1,0 1 1,0 0-1,0 0 1,0 0 0,0 0-1,0-1 1,0 1-1,0 0 1,0 0-1,0 0 1,0 0 0,0-1-1,0 1 1,0 0-1,0 0 1,0 0-1,0 0 1,0 0-1,0-1 1,0 1 0,-1 0-1,1 0 1,0 0-1,0 0 1,0 0-1,0-1 1,15 4 1510,4 2-640,31 1 0,-46-5-928,1-1 0,-1 0 1,1 0-1,-1 0 0,0-1 1,0 0-1,1 0 0,-1 0 1,0 0-1,0 0 0,0-1 1,0 0-1,4-2 0,4-7-479</inkml:trace>
  <inkml:trace contextRef="#ctx0" brushRef="#br0" timeOffset="4289.06">243 188 5138,'0'0'96,"0"0"-1,0-1 0,0 1 0,0 0 1,0 0-1,0 0 0,0 0 0,0 0 0,0-1 1,0 1-1,0 0 0,0 0 0,0 0 1,0 0-1,0-1 0,0 1 0,0 0 1,0 0-1,0 0 0,0 0 0,0-1 1,0 1-1,0 0 0,0 0 0,0 0 0,0 0 1,0 0-1,0-1 0,-1 1 0,1 0 1,0 0-1,0 0 0,0 0 0,0 0 1,0 0-1,-1 0 0,1-1 0,0 1 1,0 0-1,0 0 0,0 0 0,0 0 0,-1 0 1,1 0-1,0 0 0,0 0 0,0 0 1,-1 8 772,2-4-815,-1-1 0,1 0 0,-1 1-1,0-1 1,0 1 0,0-1 0,0 0-1,-1 1 1,0-1 0,1 0 0,-1 1 0,-2 4-1,1-3-35,1-1 0,0 0-1,0 0 1,0 1 0,1-1 0,-1 8-1,1-4-7,0 0 0,0 0 0,-1-1 0,-3 14 0,0 4 42,-2 71 21,6-64 22,-2-1-1,-6 33 0,-6 39 209,9-53-265,-5 4 137,11 20-146,-2 72 42,-6-83 33,4-47-106,0 1 0,1 30 0,2-7 38,-6 40 0,0 22 7,4-69-12,-7 43 0,-2 26 22,-12 99 194,4-54-92,14 84-21,4-74-58,-10-30-53,6-84-8,1 0 1,3 0 0,6 75-1,4 20-84,-8-100 60,-1 145 64,-2-69-28,16 75-26,-9-128 0,-4 84 0,-2-74 0,2-46 25,6 29 0,-4-32-4,-1-1-1,0 28 1,-2-36-21,0 0 0,1 0 0,0 0 0,2 0 0,5 23 0,-6-25 0,0 0 0,-1 1 0,-1 22 0,0-19 0,0 10 1,0 36-11,-9 71 1,8-109-14,0 0 0,2-1 0,5 41 0,-1-9 115,2 162-139,-3-61 0,-6-64 47,0-27 0,8-11 0,-4-42 0,-1 1 0,0-1 0,0 23 0,-1-30 0,0 0 0,0 0 0,1 0 0,-1 0 0,1 0 0,2 6 0,-2-6 0,0-1 0,0 1 0,0-1 0,0 1 0,-1 0 0,0-1 0,0 1 0,0 0 0,0 4 0,-1-1-10,0 1-1,1-1 0,1 15 1,0 20-28,-5-10 38,1-1 0,2 0 0,3 38 0,-2-29-39,1 11-18,2-19 57,-3-26 0,0-1 0,0 1 0,1-1 0,0 0 0,0 1 0,0-1 0,1 0 0,3 9 0,-4-11-13,0 0-1,0-1 1,0 1 0,-1 0-1,1 0 1,-1 0 0,0 0-1,0 0 1,0 0 0,0 0-1,0-1 1,-1 4 0,-1 12-38,4-9 51,3 10 0,-4-19 0,-1 0 0,0 1 0,0-1 0,0 0 0,0 1 0,0-1 0,0 0 0,0 1 0,0-1 0,0 0 0,0 1 0,0-1 0,0 0 0,0 1 0,0-1 0,0 0 0,0 0 0,0 1 0,0-1 0,0 0 0,0 1 0,-1-1 0,1 0 0,0 0 0,0 1 0,0-1 0,-1 0 0,1 0 0,0 1 0,0-1 0,-1 0 0,1 0 0,0 0 0,0 1 0,-1-1 0,1 0 0,0 0 0,0 0 0,-1 0 0,0 1 0,2-1 0,0 0 0,0 0 0,-1 1 0,1-1 0,0 0 0,0 1 0,-1-1 0,1 1 0,0-1 0,-1 1 0,1-1 0,0 1 0,-1-1 0,1 1 0,-1 0 0,1-1 0,-1 1 0,1 0 0,-1-1 0,0 1 0,1 0 0,-1 0 0,0-1 0,1 2 0,6 26 0,-4-17 0,1 1 0,-1 0 0,4 21 0,-3-11 0,-8-2-175,2-14-1224,3-17-1947,0 2 358</inkml:trace>
  <inkml:trace contextRef="#ctx0" brushRef="#br0" timeOffset="5158.09">124 5504 4450,'-1'1'160,"0"1"0,0-1 0,0 1 0,0-1 1,1 1-1,-1-1 0,1 1 0,-1 0 0,1-1 0,0 1 0,0 0 0,-1-1 0,1 1 0,0 0 0,1-1 1,-1 1-1,0 0 0,0-1 0,1 1 0,-1 0 0,1-1 0,-1 1 0,1-1 0,0 1 0,0-1 1,1 4-1,6 19-70,-7-15-43,0 0 0,1 0 0,0 0 0,1-1 0,0 1 0,7 14 0,1 2 152,-6-10 155,-1 0 0,6 30 0,-10-39-377,1-1 1,0 1-1,0-1 1,1 0-1,0 1 1,0-1-1,0 0 1,5 8-1,0-11-4480</inkml:trace>
  <inkml:trace contextRef="#ctx0" brushRef="#br0" timeOffset="5505.16">174 5668 4114,'-1'2'266,"1"1"1,-1-1-1,1 1 1,0-1-1,-1 1 1,1 0-1,0-1 1,1 1-1,-1-1 1,0 1-1,1-1 1,0 1 0,1 4-1,3 19 514,-8 20-47,1 17-214,2-57-621,0 0 0,1 0 1,0 0-1,0 0 0,1 0 0,-1 0 1,5 9-1</inkml:trace>
  <inkml:trace contextRef="#ctx0" brushRef="#br0" timeOffset="5880.15">22 5822 4962,'3'-3'174,"1"1"1,-1-1-1,1 1 0,0 0 0,0-1 0,-1 2 1,2-1-1,-1 0 0,0 1 0,0 0 0,0 0 1,6-1-1,11 0 1554,30 0 0,-34 2-1037,-1-1 1,28-4 0,-21 5-1402,-21 1 533,0-1 1,0 1 0,-1-1-1,1 0 1,0 0 0,0 0-1,0 0 1,0 0-1,0 0 1,-1 0 0,1-1-1,0 1 1,0-1 0,-1 1-1,1-1 1,3-1-1,-3-2-3221</inkml:trace>
  <inkml:trace contextRef="#ctx0" brushRef="#br0" timeOffset="8374.39">516 2575 5651,'6'-6'8787,"19"-14"-7581,-3 12-949,-15 5-140,1 0 0,-1 1 1,1 0-1,12-2 1,-17 4-109,0-1 0,1 1 1,-1 1-1,1-1 0,-1 0 1,0 1-1,1-1 0,-1 1 1,0 0-1,0 0 0,5 3 1,-6-3-7,-1-1 1,0 1-1,0 0 1,0 0-1,0 0 1,0 0-1,0 0 1,0 0-1,0 0 1,0 0-1,-1 0 1,1 0-1,0 0 1,-1 0-1,1 0 1,0 1-1,-1-1 1,0 0-1,1 1 1,-1-1-1,0 0 1,0 1-1,1-1 1,-1 0-1,0 1 1,0-1-1,-1 0 1,1 1-1,0-1 1,0 0-1,-1 3 1,-7 26-12,6-19-4,-1-1 1,-7 19-1,8-25 10,0-1 1,0 0-1,0 1 1,0-1-1,0 0 0,-1 0 1,0 0-1,1-1 0,-1 1 1,0-1-1,0 1 0,-4 1 1,5-2-8,-1 1 1,1-1 0,0 1-1,0 0 1,0 0 0,0 0-1,0 0 1,1 0-1,-1 0 1,1 0 0,0 1-1,0-1 1,0 1 0,0 3-1,-7 16-25,-10 14-18,13-30 34,0 1 0,1 0 0,1 0 0,-1 1 0,-2 12-1,6-21 22,-1 1 0,1-1 0,0 1 0,0 0 0,0-1 0,0 1 0,0 0 0,0-1 0,0 1 0,0 0 0,0-1 0,0 1 0,0-1 0,0 1-1,1 0 1,-1-1 0,0 1 0,0-1 0,1 1 0,-1 0 0,0-1 0,1 1 0,-1-1 0,0 1 0,1-1 0,-1 1 0,1-1 0,-1 0 0,1 1 0,-1-1-1,1 0 1,-1 1 0,1-1 0,-1 0 0,1 1 0,0-1 0,-1 0 0,1 0 0,1 1 0,29-2 201,-12 0-128,-5 1 49,-1 0 1,24-3-1,13-1-907,-46-4-1340</inkml:trace>
  <inkml:trace contextRef="#ctx0" brushRef="#br0" timeOffset="9807.44">972 2701 6499,'1'1'460,"-1"0"0,1-1 0,-1 1-1,1 0 1,-1-1 0,1 1 0,-1 0 0,1-1 0,0 1-1,0-1 1,-1 1 0,1-1 0,0 1 0,1 0 0,16 2 2276,23-7-3333,-16 1 1068,-18 4-461,0 0-1,1 0 0,-1 0 1,9 4-1,7 1-1411,-23-6 1204,1 0 0,-1 0 0,0 0 0,1 1 0,-1-1 0,0 0 0,1 0 0,-1 0 0,0 0 0,0 1 0,1-1 0,-1 0 0,0 0 0,0 1 0,0-1 0,1 0 0,-1 1 0,0-1 0,0 0 0,0 0-1,0 1 1,0-1 0,1 0 0,-1 1 0,0-1 0,0 0 0,0 1 0,0-1 0,0 0 0,0 1 0,0 3-3017</inkml:trace>
  <inkml:trace contextRef="#ctx0" brushRef="#br0" timeOffset="10171.5">1021 2821 5779,'0'1'311,"-1"-1"1,1 1-1,-1 0 1,1 0 0,-1-1-1,1 1 1,0 0 0,-1 0-1,1 0 1,0 0-1,0 0 1,0 0 0,-1-1-1,1 1 1,0 0-1,0 0 1,0 0 0,1 0-1,-1 0 1,0 0-1,0 0 1,0 0 0,1-1-1,0 3 1,0-2-234,0-1 0,0 1 0,0-1 0,0 1 0,1-1 0,-1 0 0,0 1 0,0-1 0,0 0 0,1 0 0,-1 0 0,0 0 0,0 0 0,1 0 0,-1 0 0,0 0 0,0 0 1,0-1-1,2 0 0,-1 1-74,0-1 0,1 1 0,-1-1 1,0 1-1,0 0 0,1 0 1,-1 0-1,0 0 0,1 0 0,-1 1 1,0-1-1,0 0 0,0 1 1,1 0-1,-1 0 0,0-1 0,0 1 1,0 1-1,0-1 0,0 0 1,0 0-1,3 4 0,8 4-284,-6-6-193,0 1-4133</inkml:trace>
  <inkml:trace contextRef="#ctx0" brushRef="#br0" timeOffset="11876.94">1474 2675 5298,'-1'-14'3566,"1"-16"438,1 29-3897,-1 0-1,0 0 0,0-1 0,1 1 0,-1 0 0,0 0 1,1 0-1,-1 0 0,1 0 0,-1 0 0,1 0 1,0 0-1,0 1 0,-1-1 0,1 0 0,0 0 0,0 0 1,0 1-1,0-1 0,-1 0 0,3 0 0,3-2-15,1 1 0,-1 0 1,1 0-1,0 0 0,0 1 0,-1 0 0,1 0 0,12 0 0,-16 1-72,-1 0 1,0 1-1,0-1 1,0 0-1,0 1 1,1-1-1,-1 1 1,0 0-1,0-1 1,0 1-1,0 0 1,-1 0-1,1 1 1,0-1-1,0 0 1,0 1-1,-1-1 1,1 1-1,-1-1 1,1 1-1,-1 0 1,0-1-1,0 1 1,0 0-1,0 0 1,0 0-1,0 0 1,0 0-1,0 0 1,-1 0-1,1 2 1,0 4-66,0-1 0,-1 0 1,0 1-1,0-1 1,-1 0-1,0 1 0,0-1 1,-1 0-1,0 0 1,0 0-1,0 0 0,-1 0 1,0 0-1,0-1 0,-1 1 1,0-1-1,0 0 1,-1 0-1,1-1 0,-10 10 1,13-15 44,1 0-1,0 0 1,0 1 0,0-1-1,0 0 1,-1 0 0,1 0-1,0 1 1,0-1 0,-1 0 0,1 0-1,0 0 1,0 1 0,-1-1-1,1 0 1,0 0 0,0 0 0,-1 0-1,1 0 1,0 0 0,-1 0-1,1 0 1,0 0 0,0 0-1,-1 0 1,1 0 0,0 0 0,-1 0-1,1 0 1,0 0 0,-1 0-1,1 0 1,0 0 0,0 0-1,-1 0 1,1 0 0,0-1 0,0 1-1,-1 0 1,1 0 0,0 0-1,0 0 1,-1-1 0,1 1 0,0 0-1,0 0 1,0-1 0,-1 1-1,1 0 1,0 0 0,0-1-1,0 1 1,0 0 0,0 0 0,-1-1-1,2 0 3,-1 0-1,0 1 0,0-1 0,0 0 0,0 1 0,0-1 1,0 1-1,1-1 0,-1 0 0,0 1 0,1-1 1,-1 1-1,0-1 0,1 1 0,-1-1 0,1 1 1,-1-1-1,0 1 0,1-1 0,-1 1 0,1-1 1,0 1-1,-1 0 0,1-1 0,-1 1 0,1 0 1,-1 0-1,1-1 0,0 1 0,5-1 19,-1 0 0,1 1-1,0-1 1,-1 1 0,1 0 0,-1 1 0,1-1-1,0 1 1,-1 0 0,0 0 0,1 1-1,-1 0 1,0 0 0,0 0 0,1 1-1,-2-1 1,8 6 0,-4-3 6,-1 1 0,0 0 0,0 0 0,0 0 0,-1 1 0,0 0 0,0 0 1,-1 0-1,0 1 0,5 9 0,-8-11-11,0-1 1,0 0-1,-1 0 1,0 1-1,0-1 0,0 0 1,0 1-1,-1-1 1,0 1-1,0-1 1,-2 10-1,1-12-8,1 0 0,-1-1 0,1 1 0,-1-1 0,0 1 1,0-1-1,0 0 0,0 1 0,-1-1 0,1 0 0,-1 0 0,1 0 0,-1 1 0,0-2 0,1 1 0,-1 0 0,0 0 0,-1-1 0,1 1 0,0-1 0,0 1 0,0-1 0,-1 0 0,1 0 1,-6 1-1,-7 1-957,0-1 1,0-1-1,-1 0 1,1-1-1,-1-1 1,1 0 0,-30-7-1</inkml:trace>
</inkml:ink>
</file>

<file path=word/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01:47:27.334"/>
    </inkml:context>
    <inkml:brush xml:id="br0">
      <inkml:brushProperty name="width" value="0.05" units="cm"/>
      <inkml:brushProperty name="height" value="0.05" units="cm"/>
    </inkml:brush>
  </inkml:definitions>
  <inkml:trace contextRef="#ctx0" brushRef="#br0">14 201 4786,'0'0'245,"-1"0"0,0 0 0,1 0 0,-1 0 0,0-1 0,1 1-1,-1 0 1,0-1 0,1 1 0,-1 0 0,1-1 0,-1 1 0,1-1 0,-1 1 0,1-1-1,-1 1 1,1-1 0,0 1 0,-1-1 0,1 0 0,0 1 0,-1-1 0,1 1 0,0-1-1,0 0 1,-1 1 0,1-2 0,5-17 1937,0 2-1331,-5 15-831,0 0 0,0-1 1,1 1-1,-1 0 0,1-1 0,-1 1 1,1 0-1,0-1 0,0 1 0,0 0 1,0 0-1,0 0 0,1 0 0,-1 0 0,1 0 1,-1 1-1,1-1 0,0 0 0,-1 1 1,1-1-1,0 1 0,0 0 0,0-1 0,0 1 1,1 0-1,-1 0 0,0 0 0,0 1 1,1-1-1,3 0 0,4-1-16,-1 0 0,1 1 0,0 0 0,-1 1 0,14 1 0,-20-1 1,0 1 0,-1-1 0,1 1 1,0 0-1,-1 0 0,1 0 0,-1 0 0,1 0 0,-1 0 0,4 3 0,-4-3-4,-1 0 1,0 0-1,0 1 0,-1-1 1,1 0-1,0 0 0,0 1 1,0-1-1,-1 0 0,1 1 1,-1-1-1,1 0 0,-1 1 1,0-1-1,1 1 0,-1-1 1,0 1-1,0-1 0,0 1 1,0-1-1,0 2 0,-2 2 3,0 1 0,0-1-1,0 0 1,-1-1 0,0 1-1,0 0 1,0-1 0,0 1-1,-1-1 1,-6 6-1,-6 9-149,14-16 91,-1-1 0,1 1 0,-1-1 0,1 0 0,-1 0 0,0 1-1,0-2 1,0 1 0,0 0 0,0-1 0,0 1 0,0-1 0,0 0 0,-1 0 0,1 0 0,-1 0 0,1-1 0,0 1 0,-1-1 0,1 0 0,-7-1 0,8 1 21,0 0 1,-1-1-1,1 1 0,0-1 1,0 0-1,0 0 0,0 0 1,0 0-1,0 0 0,0 0 1,0-1-1,0 1 0,0 0 1,1-1-1,-1 0 0,0 1 1,1-1-1,0 0 0,-1 0 0,1 0 1,0 0-1,0 0 0,0 0 1,0 0-1,0 0 0,1 0 1,-1 0-1,0-1 0,1 1 1,0 0-1,0 0 0,-1-1 1,2-2-1,-2 2 36,1 0-1,1 0 1,-1 0-1,0 0 1,1 0-1,-1 0 1,1 1 0,0-1-1,0 0 1,0 0-1,0 1 1,1-1-1,-1 0 1,1 1 0,-1 0-1,1-1 1,0 1-1,0 0 1,4-4-1,-4 5 28,0 0 1,1-1-1,-1 2 0,0-1 0,1 0 0,-1 0 0,0 1 0,1-1 0,-1 1 0,1 0 0,-1 0 0,0-1 0,1 2 0,-1-1 0,1 0 0,-1 0 0,1 1 0,-1 0 0,0-1 0,1 1 0,-1 0 0,0 0 1,0 0-1,3 2 0,1-1-3,0 1 1,0 1 0,0-1 0,0 1 0,-1 0 0,1 0 0,-1 0-1,0 1 1,-1 0 0,1 0 0,-1 0 0,0 1 0,0-1 0,4 8-1,-6-8-239,14 32-520,-11-10-3061,-7-18 75</inkml:trace>
  <inkml:trace contextRef="#ctx0" brushRef="#br0" timeOffset="436.75">315 230 6067,'3'1'2867,"-3"-1"-2790,0 0 1,0 1-1,0-1 1,0 0-1,0 0 1,0 0-1,0 0 1,0 0-1,0 0 1,4-2 2736,-3 12-1523,-2-11-1926,-1 5-901,-2 4-1999</inkml:trace>
  <inkml:trace contextRef="#ctx0" brushRef="#br0" timeOffset="854.43">376 0 4962,'4'0'656,"-1"1"0,1-1 0,0 1 0,-1 0 0,1 0 0,-1 0 0,0 0 0,1 0 0,3 3 0,-1-1-266,0 1 0,0 0 0,0 1 0,5 5 0,0 1-205,-1 0 0,0 1 0,12 20 0,-17-24-66,-1 1 1,0-1-1,3 13 1,7 13 154,-12-30-258,-1 1-1,1-1 1,-1 0-1,0 1 1,0-1 0,0 1-1,0 0 1,-1-1-1,0 1 1,0 0 0,0-1-1,-1 1 1,-1 7-1,-2 4 73,-1-1-1,-11 24 0,5-12-52,10-24-82,0 0 0,-1 0 0,0 0 1,1 0-1,-1 0 0,0 0 0,0 0 0,-1-1 0,1 1 0,0-1 0,-1 0 0,1 0 1,-1 0-1,0 0 0,0 0 0,-6 2 0,0 0-229,0-1-1,-1-1 1,1 0-1,-14 1 1,2 0-55,10 1-3565</inkml:trace>
  <inkml:trace contextRef="#ctx0" brushRef="#br0" timeOffset="2431.67">890 728 5779,'4'3'6037,"18"10"-4498,-15-9-1332,0 0 0,0 1-1,-1 0 1,1 0 0,-1 0 0,0 1-1,7 8 1,32 50 70,-19-25-260,-19-27-74,0 0 0,9 21 0,9 17-1669,-23-45 1181,5 6-3837</inkml:trace>
  <inkml:trace contextRef="#ctx0" brushRef="#br0" timeOffset="2786.33">1147 700 5779,'0'0'108,"0"0"0,0 0 0,0-1 0,0 1 0,0 0 1,0 0-1,0-1 0,0 1 0,0 0 0,0 0 0,0-1 0,0 1 1,-1 0-1,1 0 0,0-1 0,0 1 0,0 0 0,-1 0 0,1 0 1,0-1-1,0 1 0,0 0 0,-1 0 0,1 0 0,0 0 0,0-1 1,-1 1-1,1 0 0,0 0 0,0 0 0,-1 0 0,1 0 0,0 0 1,-1 0-1,1 0 0,0 0 0,0 0 0,-1 0 0,1 0 0,0 0 1,-1 0-1,1 0 0,0 0 0,0 0 0,-1 0 0,1 1 0,0-1 1,0 0-1,-1 0 0,1 0 0,0 0 0,0 1 0,0-1 0,-1 0 1,1 0-1,0 0 0,0 1 0,0-1 0,-1 0 0,1 0 0,0 1 1,0-1-1,0 0 0,0 1 0,-9 20 639,8-16-192,-2 1-463,-1-1-1,1 0 1,-1 0-1,0 0 1,-1-1-1,1 0 1,-1 0-1,-6 5 1,5-5-70,1 1 1,0-1-1,0 1 1,0 0-1,1 0 1,0 0-1,-5 7 1,4-1-28,-9 12 28,2 1 0,1 0-1,1 0 1,-10 38 0,19-57-164,1 0 1,-2-1-1,1 1 0,0 0 0,-1-1 1,0 1-1,0-1 0,0 1 0,0-1 1,-1 0-1,-6 8 0</inkml:trace>
  <inkml:trace contextRef="#ctx0" brushRef="#br0" timeOffset="3470.71">1316 1037 4290,'-3'-21'3319,"3"21"-3200,0-1 1,0 0-1,0 1 0,0-1 1,0 1-1,0-1 1,0 1-1,0-1 1,0 1-1,0-1 1,0 1-1,0-1 1,0 1-1,0-1 1,1 1-1,-1-1 1,0 1-1,0-1 1,1 1-1,-1-1 0,0 1 1,0-1-1,1 1 1,-1 0-1,1-1 1,-1 1-1,0 0 1,1-1-1,-1 1 1,1 0-1,-1-1 1,1 1-1,-1 0 1,1 0-1,0-1 0,-2 5 305,0 0-1,0 0 1,0-1-1,1 1 0,0 0 1,0 8-1,-1 3-166,-4 17-104,1-2-95,-2 42 0,6-72-54,1 0 0,-1 1 0,0-1 1,0 0-1,0 1 0,0-1 0,0 0 0,1 0 0,-1 1 0,0-1 1,0 0-1,1 0 0,-1 1 0,0-1 0,0 0 0,1 0 0,-1 0 1,0 1-1,0-1 0,1 0 0,-1 0 0,0 0 0,1 0 0,-1 0 0,0 0 1,1 0-1,-1 0 0,0 0 0,1 0 0,-1 0 0,0 0 0,1 0 1,-1 0-1,1 0 0,20-2 328,23-10 186,-30 6-497,33-8 362,-45 13-441,0 1 0,-1 0 0,1-1-1,0 1 1,-1 0 0,1 0 0,0 0 0,-1 0-1,1 0 1,0 1 0,-1-1 0,1 0 0,0 1 0,-1-1-1,1 1 1,-1 0 0,1-1 0,-1 1 0,1 0-1,-1 0 1,1 0 0,-1 0 0,2 2 0,1 10-4035,-3-7-573</inkml:trace>
  <inkml:trace contextRef="#ctx0" brushRef="#br0" timeOffset="8421.02">1230 521 5298,'0'0'2607,"6"0"2090,-6 0-4669,0 1-1,1-1 1,-1 1 0,0-1 0,1 1-1,-1-1 1,0 1 0,0-1-1,0 1 1,0-1 0,1 1 0,-1-1-1,0 1 1,0-1 0,0 1 0,0-1-1,0 1 1,0 0 0,0-1-1,-1 1 1,1-1 0,0 1 0,0 0-1,-4 26 216,3-17-419,0 0 0,0-1 0,-1 1 0,0 0 0,-1-1 0,0 0 0,-7 15 0,9-23 85,1-1 0,0 0 0,0 0 0,0 1 1,0-1-1,0 0 0,0 0 0,-1 0 1,1 1-1,0-1 0,0 0 0,0 0 1,-1 0-1,1 0 0,0 1 0,0-1 0,0 0 1,-1 0-1,1 0 0,0 0 0,0 0 1,-1 0-1,1 0 0,0 0 0,0 0 1,-1 0-1,1 0 0,0 0 0,0 0 0,-1 0 1,1 0-1,0 0 0,0 0 0,-1 0 1,1 0-1,0 0 0,0 0 0,0 0 1,-1 0-1,1-1 0,0 1 0,0 0 0,-1 0 1,-2-4-2880</inkml:trace>
  <inkml:trace contextRef="#ctx0" brushRef="#br0" timeOffset="8985.12">1611 852 4786,'8'0'6096,"0"-2"-3405,16 0-1503,-7 4-869,-13-2-305,-1 0 0,1 1 0,0-1 0,-1 1 0,1 0 0,-1 0 0,1 0 0,-1 0 0,0 1 0,1-1 0,-1 1 0,0 0 0,0 0 0,4 3 0,-2-1-149,1 1-2032</inkml:trace>
  <inkml:trace contextRef="#ctx0" brushRef="#br0" timeOffset="9333.74">1636 919 5458,'2'1'982,"16"10"4556,-16-10-5448,0 0-1,1 0 0,-1 0 1,0-1-1,0 1 0,0-1 1,1 0-1,-1 1 0,0-1 0,1 0 1,-1-1-1,3 1 0,14 2-231,-6 1-4358</inkml:trace>
  <inkml:trace contextRef="#ctx0" brushRef="#br0" timeOffset="28681.86">2394 500 5923,'-1'0'233,"1"1"1,0-1-1,0 1 1,0-1 0,0 1-1,0-1 1,0 1-1,0-1 1,0 1 0,0-1-1,0 1 1,0-1-1,0 1 1,0-1 0,0 1-1,0-1 1,1 1-1,-1-1 1,0 1 0,0-1-1,0 0 1,1 1-1,-1-1 1,0 1-1,1-1 1,-1 1 0,13 14 233,-8-9 114,11 19-46,22 33-408,2-2 0,52 55-1,-46-53-1360,-18-21-1376,-22-31 369,-2-3-729</inkml:trace>
  <inkml:trace contextRef="#ctx0" brushRef="#br0" timeOffset="31439.02">2591 504 4962,'-32'83'5611,"-72"134"-1,96-202-5675,-6 11-896,-21 54 0</inkml:trace>
  <inkml:trace contextRef="#ctx0" brushRef="#br0" timeOffset="31965.71">2215 974 5458,'0'2'254,"0"-1"-1,0 0 0,0 1 0,0-1 0,0 0 1,0 1-1,0-1 0,1 0 0,-1 0 0,0 1 1,1-1-1,-1 0 0,1 0 0,-1 1 0,1-1 0,0 0 1,-1 0-1,1 0 0,0 0 0,0 0 0,0 0 1,0 0-1,0 0 0,0 0 0,1 0 0,1 0 1,0 0-1,0 0 0,0-1 0,1 1 1,-1-1-1,0 0 0,0 0 0,5 0 1,4 0-88,186-14 1502,-27 0-2026,-157 14 141,0 0 0,16 3 0,-26-3-179,-1 1 0,0-1 0,1 1 1,-1 0-1,0 0 0,1 1 0,-1-1 1,0 1-1,0-1 0,0 1 1,0 0-1,0 0 0,-1 0 0,4 3 1,-4-1-3164</inkml:trace>
  <inkml:trace contextRef="#ctx0" brushRef="#br0" timeOffset="32711.62">2344 1453 5923,'0'-1'444,"1"-1"-1,-1 1 1,0-1 0,0 1 0,1 0 0,-1-1 0,1 1-1,-1-1 1,1 1 0,0 0 0,-1 0 0,1-1 0,0 1-1,0 0 1,2-2 0,21-14 1610,-12 11-1734,1 1-1,17-4 1,-17 5-199,1 1 0,-1 0 1,1 1-1,0 1 0,19 0 0,-27 1-85,0 1 0,0-1 0,0 1-1,0 1 1,-1-1 0,1 1-1,0 0 1,-1 0 0,1 0 0,-1 1-1,0 0 1,0 0 0,0 0 0,0 1-1,5 4 1,-9-6-35,1 0 0,-1 0 1,1 0-1,-1 0 0,1 1 0,-1-1 1,0 0-1,0 1 0,-1-1 0,1 1 0,0-1 1,-1 1-1,1-1 0,-1 1 0,0-1 1,0 1-1,0 0 0,0-1 0,0 1 1,-1-1-1,1 1 0,-1-1 0,0 1 0,1-1 1,-3 5-1,0 0 3,0-1-1,-1 1 1,0-1-1,0 0 1,0-1-1,-1 1 1,1 0-1,-7 4 1,1-2-17,-1 0-1,-18 10 1,21-14 3,1 0 0,0 1 0,0 0 0,0 0-1,0 0 1,1 1 0,0 0 0,-11 13 0,10-8 12,4-9-5,1 1-1,1 0 0,-1-1 0,0 1 1,1 0-1,-1 0 0,-1 4 0,3-6 6,0-1 0,0 0-1,0 1 1,0-1-1,0 1 1,0-1 0,0 1-1,0-1 1,0 0-1,0 1 1,0-1 0,1 1-1,-1-1 1,0 0-1,0 1 1,0-1 0,0 1-1,1-1 1,-1 0-1,0 1 1,0-1 0,1 0-1,0 1 1,16 4 121,25-3 63,0-3 0,51-6 0,-30 1-707,-54 6-175,5-1-424,-5-1-5841</inkml:trace>
</inkml:ink>
</file>

<file path=word/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01:48:12.427"/>
    </inkml:context>
    <inkml:brush xml:id="br0">
      <inkml:brushProperty name="width" value="0.05" units="cm"/>
      <inkml:brushProperty name="height" value="0.05" units="cm"/>
    </inkml:brush>
  </inkml:definitions>
  <inkml:trace contextRef="#ctx0" brushRef="#br0">109 0 5651,'-1'0'162,"-25"1"5052,2 3-3753,22-4-1465,-1 1 0,1 0 0,-1 0 0,1 1 0,0-1 0,-1 0 1,1 1-1,0 0 0,0-1 0,0 1 0,0 0 0,0 0 0,1 0 0,-1 0 0,0 0 1,-1 4-1,-7 8 0,9-13 2,0-1 0,0 1 0,1 0 0,-1 0 0,0-1 0,0 1 0,1 0 1,-1 0-1,1 0 0,-1 0 0,0 0 0,1 0 0,0 0 0,-1 0 0,1 0 0,0 0 0,0 0 1,-1 0-1,1 0 0,0 0 0,0 1 0,0-1 0,0 0 0,0 0 0,0 0 0,1 0 0,-1 0 0,0 0 1,1 0-1,-1 0 0,0 0 0,1 0 0,-1 0 0,1 0 0,0 0 0,-1 0 0,1 0 0,0 0 1,0 0-1,8 8 4,0 0-1,1 0 1,0-1 0,0 0 0,1-1 0,13 6 0,-21-11 21,0 0-1,-1 0 1,1 0 0,0 0 0,-1 0-1,1 1 1,-1-1 0,0 1 0,0-1-1,0 1 1,0 0 0,0 0 0,-1 0-1,1 0 1,-1 0 0,0 0 0,1 1-1,-2-1 1,1 0 0,0 1 0,0 4-1,-1-3-9,0 0 0,-1 0-1,0 0 1,1 0 0,-1-1 0,-1 1-1,1 0 1,-1 0 0,0 0-1,0-1 1,0 1 0,-1-1 0,1 0-1,-5 5 1,4-6-15,1 1 1,-1-1-1,1 0 0,-1-1 0,0 1 1,0-1-1,0 1 0,-1-1 1,-5 3-1,7-4-76,-1 0 0,1 0 0,-1-1-1,1 1 1,-1-1 0,0 0 0,1 1 0,-1-1 0,0-1 0,1 1-1,-1 0 1,1 0 0,-1-1 0,0 0 0,-2-1 0,2 1-118,-10-6-3386,8 1 719</inkml:trace>
  <inkml:trace contextRef="#ctx0" brushRef="#br0" timeOffset="351.06">181 136 5651,'0'1'1600,"-3"-2"641,1 0-1136,2-2-433,0 0-240,0-2-111,0-2-193,0 0-16,1-1-112,-1 1 0,1 0-112,1 3-129,-2 0-191,0 3-112</inkml:trace>
  <inkml:trace contextRef="#ctx0" brushRef="#br0" timeOffset="704.11">206 240 4626,'0'18'1025,"0"-3"271,-1 0-287,-2-2-465,3 2-288,0-4 0,0 1-256,3-1-256,1-3-800,-4-4-433,1-1-432</inkml:trace>
  <inkml:trace contextRef="#ctx0" brushRef="#br0" timeOffset="1067.13">354 141 5458,'22'3'5248,"-21"-2"-5166,1 0 0,-1 0 0,1 0 0,-1 1 0,1-1 0,-1 1 0,0-1 0,0 1 0,0-1 0,1 1 0,-2 0 0,1-1 0,0 1 0,0 0 0,0 0 0,-1 0 0,1 0 0,-1 0-1,1 2 1,0 45 65,-1-10-212,2-31 2,-1-3-48,1 1 0,-1 0 0,0 0 0,-1-1 1,0 12-1,5-23 81,-1-1 1,0 0 0,0 1 0,-1-1 0,0-1 0,0 1-1,-1 0 1,0-1 0,2-10 0,12-36 321,-13 48-226,19-36 295,-22 41-345,1 0 0,-1 0 1,1 0-1,0 0 0,0 0 0,-1 0 0,1 0 0,0 0 1,0 0-1,0 0 0,0 0 0,0 1 0,0-1 0,0 0 1,1 1-1,-1-1 0,0 1 0,0-1 0,0 1 0,1-1 0,-1 1 1,0 0-1,0 0 0,1 0 0,-1-1 0,0 1 0,1 0 1,-1 1-1,0-1 0,2 0 0,-2 1-10,0 0-1,0-1 0,0 1 1,-1 0-1,1 0 1,0-1-1,0 1 0,-1 0 1,1 0-1,-1 0 1,1 0-1,-1 0 0,1 0 1,-1 0-1,1 0 1,-1 0-1,1 2 0,3 24 114,-3-15-92,7 9-484,-2-20 135,0-13 159,-5 10 177,0-2 79,0 0-1,1 0 0,0 0 0,0 0 0,0 0 0,4-6 0,-5 10-80,0-1 0,-1 0-1,1 1 1,0-1 0,0 1-1,-1-1 1,1 1 0,0-1-1,0 1 1,0-1-1,0 1 1,0 0 0,0 0-1,0-1 1,0 1 0,0 0-1,0 0 1,0 0 0,0 0-1,0 0 1,0 0 0,0 1-1,-1-1 1,1 0 0,0 0-1,0 1 1,0-1-1,0 0 1,0 1 0,0-1-1,0 1 1,-1-1 0,1 1-1,0 0 1,0-1 0,-1 1-1,2 1 1,0 0 2,0 0 0,0 0 0,-1 0 1,1 0-1,0 1 0,-1-1 0,0 1 0,1-1 1,-1 1-1,0-1 0,-1 1 0,1-1 0,0 4 0,3 36-4531</inkml:trace>
  <inkml:trace contextRef="#ctx0" brushRef="#br0" timeOffset="1440.14">672 21 5298,'3'-4'1201,"-3"0"400,0 0-1345,1 4 16,2-1-272,1 2-272,-1 2-384,-1-1-833,0 7-272</inkml:trace>
  <inkml:trace contextRef="#ctx0" brushRef="#br0" timeOffset="1441.14">709 138 4290,'0'15'848,"-1"-1"369,2 1-161,-2 3-367,1 1-289,0-1-144,1-3-128,0-3-256,1-4-400,-2-5-1201,1-6-320</inkml:trace>
  <inkml:trace contextRef="#ctx0" brushRef="#br0" timeOffset="1787.59">773 9 5779,'6'-3'5282,"-5"7"-4434,-1 4-223,0 3-209,3 4-96,-2 2-32,1-2-208,-1 1 0,-1-2-160,3 0-112,1 3-96,0 3-224,2-1-321,-2 1-1584,1 1-1328</inkml:trace>
  <inkml:trace contextRef="#ctx0" brushRef="#br0" timeOffset="2154.61">923 168 4786,'2'-2'535,"-1"-1"-1,0 1 1,1 0-1,-1-1 1,0 1-1,-1-1 1,1 0 0,0 1-1,-1-1 1,1-3-1,-1 4-431,0-1 1,1 0-1,-1 1 0,1-1 0,0 1 1,0-1-1,0 1 0,0 0 0,0-1 0,0 1 1,0 0-1,4-4 0,-1 2-61,1 0-1,-1 0 1,1 0-1,0 0 1,0 1-1,9-4 1,-12 5-33,1 1 1,0 0-1,0 0 1,0 0-1,0 0 1,0 0-1,0 1 0,0-1 1,1 1-1,-1 0 1,0 0-1,0 0 1,0 0-1,4 1 0,-6 0-5,0-1-1,-1 0 1,1 1-1,0-1 1,-1 0-1,1 1 0,0-1 1,-1 0-1,1 1 1,-1-1-1,1 1 1,-1 0-1,1-1 0,-1 1 1,1-1-1,-1 1 1,1 0-1,-1-1 1,0 1-1,1 0 1,-1-1-1,0 1 0,0 0 1,1 0-1,-3 22 16,-14 19-62,14-38-46,0 0 0,-1 0 0,0 0 0,1-1 0,-1 0 0,0 1 0,-1-1 0,1 0-1,-1 0 1,1-1 0,-5 3 0,6-4 35,1 0 0,-1 0-1,1-1 1,0 1-1,-1 0 1,0-1-1,1 0 1,-1 1-1,1-1 1,-1 0 0,1 0-1,-1 0 1,0 0-1,1 0 1,-1 0-1,1 0 1,-1 0 0,0-1-1,1 1 1,-1-1-1,1 1 1,-1-1-1,1 0 1,-1 1-1,1-1 1,0 0 0,-1 0-1,1 0 1,0 0-1,0 0 1,0 0-1,0-1 1,0 1 0,0 0-1,-1-2 1,1 1 93,0 1-1,0-1 1,0 0 0,0 0 0,1 1 0,-1-1 0,1 0 0,-1 0 0,1 0 0,0 0 0,-1 0-1,1 0 1,0 0 0,0 0 0,1 0 0,-1 0 0,0 1 0,1-1 0,-1 0 0,1 0 0,-1 0-1,1 0 1,0 1 0,0-1 0,0 0 0,0 0 0,0 1 0,0-1 0,0 1 0,1-1 0,-1 1 0,1 0-1,-1-1 1,1 1 0,-1 0 0,1 0 0,0 0 0,-1 0 0,1 0 0,0 1 0,0-1 0,2 0-1,-1 0-17,0 0-1,0 0 1,0 1-1,0-1 0,0 1 1,1-1-1,-1 1 0,0 0 1,0 1-1,0-1 1,1 0-1,-1 1 0,0 0 1,0 0-1,0 0 1,0 0-1,0 0 0,0 1 1,0-1-1,-1 1 0,1-1 1,0 1-1,-1 0 1,1 0-1,-1 1 0,0-1 1,0 0-1,0 1 0,0-1 1,0 1-1,0 0 1,-1 0-1,1-1 0,-1 1 1,2 5-1,12 17-3792,-10-20 802</inkml:trace>
  <inkml:trace contextRef="#ctx0" brushRef="#br0" timeOffset="2504.67">1145 105 4962,'1'1'321,"0"0"-1,0 0 1,0 0-1,0 0 1,-1 1 0,1-1-1,0 0 1,-1 0-1,1 1 1,-1-1-1,1 3 1,-1 27 670,-1-28-1076,1 0 0,-1 1-1,1-1 1,0 0 0,0 0 0,0 0 0,1 0-1,-1 0 1,1 1 0,1 3 0,-2-10 139,0 0 0,0 1 0,0-1 0,1 0 0,-1 0 0,1 0 0,-1 0 0,1 1 0,1-4 0,1-5 182,-1 6-127,-1 0 0,1 0 1,-1 0-1,1 1 0,1-1 0,-1 0 1,1 1-1,0 0 0,0-1 0,0 1 0,0 0 1,1 1-1,0-1 0,-1 0 0,2 1 0,-1 0 1,0 0-1,7-3 0,-6 3-391,-1 1 1,1 0-1,0 0 1,0 1-1,0-1 0,0 1 1,0 0-1,0 1 0,0-1 1,0 1-1,9 0 0,-2 2-2754</inkml:trace>
  <inkml:trace contextRef="#ctx0" brushRef="#br0" timeOffset="2857.73">173 878 6211,'14'-5'8386,"16"-12"-8043,-4 2 7,-20 12-315,0 1 1,0 0-1,0 0 1,10-1-1,15-4 44,-23 4-109,15-6 55,34-7 0,-52 15-133,1 0 1,-1 0-1,1 1 0,-1-1 1,1 1-1,-1 0 0,1 1 1,-1-1-1,1 1 0,-1 0 1,1 0-1,6 3 0,-10-3-142,-1 0-1,1 0 0,0 0 0,0 0 1,-1 1-1,1-1 0,-1 0 0,1 1 0,-1-1 1,0 1-1,1-1 0,-1 1 0,0 0 1,0 0-1,0-1 0,0 1 0,0 0 0,0 3 1,2 8-3501</inkml:trace>
  <inkml:trace contextRef="#ctx0" brushRef="#br0" timeOffset="3201.81">390 968 6067,'-4'-4'586,"1"0"0,0 0 1,0 0-1,1 0 0,-1-1 1,1 1-1,0-1 0,0 0 1,1 0-1,-1 1 0,0-9 1,-1-8-114,-1-32 1,0 0 221,3 51-692,-3-26-178,0 0 1,1 0-1,2-1 1,3-40 0,6 46-1525,3 11-2720,-7 11 1623</inkml:trace>
  <inkml:trace contextRef="#ctx0" brushRef="#br0" timeOffset="3556.86">480 679 4114,'6'7'659,"-1"0"0,0 1 0,0 0 1,0 0-1,3 10 0,-5-11-548,0 1-1,-1-1 1,0 1 0,0 0 0,-1 0-1,0 0 1,0 0 0,-1 0-1,0 0 1,-1 10 0,0-20 727,-2-8-258,0 1 1,1-1-1,0 0 1,0-11-1,2 20-546,0-10 287,1 1-1,0 0 0,0-1 0,1 1 0,5-13 0,-7 21-327,1 0 1,0 0-1,0 0 1,0 1-1,0-1 0,0 0 1,0 1-1,0-1 0,0 0 1,1 1-1,-1 0 0,1-1 1,-1 1-1,1 0 0,-1 0 1,1-1-1,0 1 0,0 1 1,-1-1-1,1 0 0,0 0 1,0 1-1,0-1 1,0 1-1,0-1 0,0 1 1,0 0-1,0 0 0,0 0 1,0 0-1,0 0 0,0 0 1,0 1-1,0-1 0,3 2 1,4 0-517,-1 1 0,0 0 0,0 0 0,9 5 0,1 6-2961,-9-4 298</inkml:trace>
  <inkml:trace contextRef="#ctx0" brushRef="#br0" timeOffset="3557.86">716 650 4962,'3'-1'1105,"-1"-2"79,2 0-735,-1 1-449,1 0-289,-1-1-1055,-3 1-433</inkml:trace>
  <inkml:trace contextRef="#ctx0" brushRef="#br0" timeOffset="3904.93">770 712 3890,'2'16'736,"1"1"96,0-1-367,-3-1-321,1-6-288,-1-1-641,3 1-463</inkml:trace>
  <inkml:trace contextRef="#ctx0" brushRef="#br0" timeOffset="4250.01">930 795 5138,'0'0'164,"-3"0"731,0-1 0,0 0 1,0-1-1,0 1 0,0 0 1,0-1-1,-2-2 0,4 3-805,-1 0 0,1-1 0,0 1-1,0-1 1,0 0 0,1 1 0,-1-1-1,0 0 1,1 0 0,-1 1 0,1-1-1,-1 0 1,1-3 0,-2-6 195,1 7-221,0 0 0,0 0 0,0 0 0,0-1 0,1 1 0,0 0 0,0 0 0,0-1 1,1 1-1,-1 0 0,2-6 0,-1 10-93,-1-1-1,1 0 1,0 1 0,-1-1 0,1 1-1,-1-1 1,1 1 0,0-1 0,0 1 0,-1 0-1,1-1 1,0 1 0,0 0 0,-1 0-1,1 0 1,0-1 0,0 1 0,0 0-1,0 0 1,-1 0 0,1 0 0,0 0 0,0 0-1,0 1 1,-1-1 0,1 0 0,0 0-1,0 1 1,0-1 0,-1 0 0,1 1 0,1 0-1,-1-1-249,0 1-1,0-1 0,0 1 1,1 0-1,-1-1 0,0 1 1,0 0-1,0 0 1,0 0-1,0 0 0,0 0 1,-1 0-1,1 0 0,0 0 1,0 0-1,-1 0 0,1 0 1,0 2-1,0 5-2919</inkml:trace>
  <inkml:trace contextRef="#ctx0" brushRef="#br0" timeOffset="4628.99">777 726 5779,'-1'0'122,"1"0"0,0 1 1,-1-1-1,1 0 1,0 1-1,0-1 0,-1 1 1,1-1-1,0 1 1,0-1-1,0 0 0,-1 1 1,1-1-1,0 1 1,0-1-1,0 1 0,0-1 1,0 1-1,0-1 1,0 1-1,0-1 0,0 1 1,0-1-1,1 1 0,-1-1 1,0 0-1,0 1 1,0-1-1,1 1 0,4 22 4058,-3-17-3595,6 34-912,2 59 0,-7-72 191,-1 18-4200,0-37 898</inkml:trace>
  <inkml:trace contextRef="#ctx0" brushRef="#br0" timeOffset="5134.64">1019 779 5458,'0'1'102,"0"-1"0,0 1 0,0-1 0,0 0 0,0 1 0,0-1-1,0 1 1,0-1 0,0 0 0,0 1 0,0-1 0,-1 1 0,1-1-1,0 0 1,0 1 0,0-1 0,0 0 0,-1 1 0,1-1 0,0 0-1,0 1 1,-1-1 0,1 0 0,0 1 0,-1-1 0,1 0 0,0 0-1,-1 0 1,1 1 0,0-1 0,-1 0 0,1 0 0,-1 0 0,1 0-1,0 0 1,-1 0 0,1 1 0,-1-1 0,1 0 0,0 0 0,-1 0-1,1 0 1,-1 0 0,0-1 0,1 1-46,-1 0 1,0 0-1,0 0 0,1 0 1,-1 0-1,0 0 0,0 0 1,1-1-1,-1 1 0,0 0 0,1-1 1,-1 1-1,0 0 0,1-1 1,-1 1-1,0-1 0,1 1 1,-1-1-1,1 1 0,-1-1 1,1 1-1,-1-1 0,1 0 1,0 1-1,-1-1 0,0-1 1,-4-19 345,1 0 1,-2-32 0,6 47-304,0 1-1,0 0 1,1 0-1,-1 0 1,1 0 0,0-1-1,1 1 1,-1 0-1,1 1 1,3-9 0,-4 12-84,0-1 1,0 1 0,0-1 0,0 1-1,0 0 1,1-1 0,-1 1 0,0 0-1,1 0 1,-1 0 0,0 0 0,1 0-1,-1 0 1,1 0 0,0 1 0,-1-1-1,1 0 1,0 1 0,-1 0 0,1-1-1,0 1 1,-1 0 0,1 0 0,0-1-1,0 2 1,-1-1 0,1 0 0,0 0-1,0 0 1,-1 1 0,1-1 0,0 1-1,-1-1 1,1 1 0,2 1 0,-2-1-12,-1 0 0,0 0 0,0 0 0,1 1 1,-1-1-1,0 0 0,0 0 0,0 1 1,0-1-1,-1 0 0,1 1 0,0-1 0,0 1 1,-1-1-1,1 1 0,-1-1 0,1 1 0,-1 0 1,0-1-1,0 4 0,1 39-24,-1-31 16,-1-5-60,1-1 1,-1 1 0,-1-1-1,0 1 1,0-1 0,0 1-1,-1-1 1,0 0 0,0 0-1,-5 7 1,7-11 29,0-1 0,-1 0 1,0 1-1,1-1 0,-1 0 0,0 0 0,0 0 1,0 0-1,0 0 0,0 0 0,-1 0 1,1-1-1,-1 1 0,1-1 0,-1 0 0,1 0 1,-1 0-1,0 0 0,1 0 0,-1 0 1,0-1-1,0 1 0,0-1 0,1 0 0,-1 0 1,0 0-1,0 0 0,0 0 0,-4-2 1,5 1 27,0 0 0,0 0 1,0 0-1,0 0 0,0-1 1,1 1-1,-1-1 0,1 1 1,-1-1-1,1 1 0,-1-1 1,1 0-1,0 0 0,0 0 1,0 0-1,0 0 0,0 0 1,0 0-1,1 0 0,-1 0 1,1 0-1,-1 0 0,1 0 1,0 0-1,0-1 0,0-2 1,0 0 20,0 0 0,0 0 0,0 1 0,1-1 0,0 0 0,0 0 0,0 0 1,1 1-1,-1-1 0,5-7 0,-3 8 64,0-1 0,0 1 1,1 1-1,-1-1 0,1 0 1,0 1-1,0 0 0,0 0 1,0 0-1,1 0 0,-1 1 1,1 0-1,5-2 0,-7 3-56,-1 0 1,1 0-1,0 1 0,-1-1 0,1 1 0,0 0 0,0 0 1,0 0-1,-1 0 0,1 0 0,0 0 0,0 1 0,-1 0 1,1-1-1,0 1 0,-1 0 0,1 0 0,-1 0 0,1 1 1,-1-1-1,0 1 0,1-1 0,-1 1 0,0 0 0,3 3 1,0 0-68,-1 1 0,0-1 0,0 1 0,0 0 0,-1 1 1,0-1-1,0 1 0,2 8 0,1 7-2514,3 29 0,-9-50 2530,3 16-3478</inkml:trace>
  <inkml:trace contextRef="#ctx0" brushRef="#br0" timeOffset="5503.66">1145 682 6211,'1'-1'318,"0"1"-1,0-1 1,0 0 0,-1 1-1,1 0 1,0-1 0,0 1 0,0-1-1,0 1 1,0 0 0,0 0-1,0 0 1,0 0 0,0-1 0,0 1-1,0 0 1,1 1 0,-1-1-183,0 0 1,0 1-1,-1-1 1,1 1-1,0-1 1,-1 0-1,1 1 1,0 0-1,-1-1 1,1 1-1,-1-1 1,1 1-1,-1 0 1,1-1-1,-1 1 0,1 0 1,0 1-1,1 4-278,0 1 0,0 0 0,-1 0 0,2 11-1,-3-13-56,1 0 0,-1 0 0,1-1 0,1 1-1,1 6 1,0-60-422,-2 45 702,0 0 1,0 0-1,1-1 0,0 1 0,-1 0 0,2 0 0,-1 1 0,3-6 0,-3 8-63,-1 0 1,0 0-1,1-1 0,-1 1 1,1 0-1,0 0 1,-1 1-1,1-1 0,0 0 1,-1 0-1,1 1 1,0-1-1,0 1 0,0 0 1,-1-1-1,1 1 1,0 0-1,0 0 0,0 0 1,0 0-1,0 1 1,2 0-1,-2-1-22,0 1 0,-1-1 0,1 1 0,0 0 0,0 0 0,-1 0 0,1 0 0,0 0 0,-1 0 0,1 0 0,-1 1 0,0-1 0,1 1 0,-1-1 0,0 1 0,0-1 0,0 1 0,0 0 0,2 2 0,13 42-1473,-9-26-1269,-2-7-420</inkml:trace>
  <inkml:trace contextRef="#ctx0" brushRef="#br0" timeOffset="5867.68">1353 791 6211,'-1'-5'895,"-1"0"1,0 0-1,1 0 1,0 0-1,0 0 1,1-1 0,0-5-1,-1 6-814,2 0-1,-1 1 1,1-1-1,-1 0 1,1 1-1,1-1 1,-1 0-1,1 1 1,-1 0-1,1-1 1,0 1 0,1 0-1,4-7 1,-6 10-76,0 0 0,0 0 0,0 0 1,0 0-1,0 0 0,0 0 0,0 0 1,1 0-1,-1 1 0,0-1 0,0 0 1,1 1-1,-1-1 0,0 1 1,1-1-1,-1 1 0,1 0 0,-1 0 1,0 0-1,1-1 0,-1 1 0,1 0 1,-1 1-1,1-1 0,-1 0 0,0 0 1,1 1-1,-1-1 0,0 1 0,1-1 1,-1 1-1,0-1 0,2 2 0,-1 0-9,0-1-1,0 1 0,0-1 0,-1 1 0,1 0 0,0 0 0,-1-1 0,1 1 0,-1 0 0,0 1 0,0-1 0,0 0 1,0 0-1,0 0 0,0 1 0,-1-1 0,1 0 0,0 5 0,-1-1-185,1 1 1,-2-1-1,1 1 1,-3 11-1,3-16-16,0-1-1,0 0 0,-1 1 1,1-1-1,-1 1 1,0-1-1,1 0 0,-1 1 1,0-1-1,0 0 1,0 0-1,0 0 0,0 0 1,0 0-1,0 0 1,0 0-1,0 0 0,0 0 1,-1 0-1,1 0 1,0-1-1,0 1 0,-1 0 1,1-1-1,-1 0 1,1 1-1,0-1 0,-3 1 1,-3 0-2481</inkml:trace>
  <inkml:trace contextRef="#ctx0" brushRef="#br0" timeOffset="6218.99">1326 698 4290,'0'0'126,"0"-1"1,0 1-1,0 0 0,0-1 1,0 1-1,1-1 1,-1 1-1,0 0 0,0-1 1,0 1-1,0 0 1,0-1-1,0 1 0,1 0 1,-1-1-1,0 1 0,0 0 1,1-1-1,-1 1 1,0 0-1,0 0 0,1-1 1,-1 1-1,0 0 1,1 0-1,-1-1 0,0 1 1,1 0-1,-1 0 0,0 0 1,1 0-1,16 1 1558,13 11-433,-22-6-1156,-1 1 0,1 0 0,-1 0 0,-1 0 0,1 1 0,-1 0 0,-1 0 1,1 1-1,-2-1 0,1 1 0,5 16 0,-4-8 77,0 1 1,-2-1 0,0 1 0,-1 0-1,2 27 1,-5-36-252,0-1 1,-1 0-1,0 0 0,0 0 0,-1 0 1,1-1-1,-2 1 0,1 0 0,-1-1 1,-6 11-1,8-15 42,0-1 0,-1 0 0,0 1 0,0-1 0,1 0-1,-1 0 1,-1 0 0,1 0 0,0 0 0,0-1 0,-1 1 0,1-1 0,-1 1 0,1-1 0,-1 0 0,1 0 0,-1 0 0,0 0 0,0-1 0,1 1 0,-1-1 0,0 0 0,0 1 0,0-1 0,0 0 0,1-1-1,-1 1 1,0 0 0,0-1 0,0 0 0,1 0 0,-5-1 0,2 0-638,0 0-1,1 0 1,-1-1 0,1 1-1,0-1 1,-6-5 0,-4-5-1505</inkml:trace>
  <inkml:trace contextRef="#ctx0" brushRef="#br0" timeOffset="6569.05">1451 480 6355,'7'11'2145,"1"7"288,-1 1-1344,0-2-353,1 2-224,0 1-144,2 0-112,-4 2-144,1 4 16,3 0-47,-2-2-162,-1-2-159,3-1-16,-1-5-112,-3-1-256,-1-4-449,1-4-1344</inkml:trace>
  <inkml:trace contextRef="#ctx0" brushRef="#br0" timeOffset="6918.12">1736 699 5779,'0'0'149,"0"0"0,0 1 0,0-1 0,0 0 0,0 1 0,0-1 1,0 0-1,0 1 0,0-1 0,0 0 0,0 0 0,0 1 0,0-1 0,-1 0 1,1 1-1,0-1 0,0 0 0,0 0 0,-1 1 0,1-1 0,0 0 0,0 0 1,-1 1-1,1-1 0,0 0 0,0 0 0,-1 0 0,1 1 0,0-1 1,-1 0-1,1 0 0,0 0 0,-1 0 0,-14-2 1140,-10-11-1405,21 9 135,0 0 1,0 0-1,0 0 1,1 0 0,0-1-1,0 1 1,0-1-1,0 0 1,1 0 0,0 0-1,0 0 1,-2-6-1,4 8 6,-1 0 0,0-1 0,1 1 0,-1 0 0,1 0 0,0 0 0,0 0 0,1 0 0,-1 0 0,1-1 0,-1 1 0,1 0 0,0 0 0,0 0 0,0 0 0,0 1 0,1-1 0,-1 0 0,1 0 0,0 1 0,0-1 0,2-2 0,-3 4-25,0 1 0,1-1 0,-1 0 0,0 1 0,0-1 0,1 1 0,-1-1 0,0 1 0,1 0 0,-1 0 0,1 0 0,-1-1 0,0 1 0,1 0 0,-1 1 0,0-1 0,1 0 0,-1 0 0,1 0 0,-1 1 0,0-1 0,0 1 0,1-1 0,-1 1 0,0 0 0,0-1 0,1 1 0,-1 0 0,0 0 0,0 0 0,0 0 0,0 0 0,0 0 0,0 0 0,-1 0 0,1 0 0,0 0 0,0 0 0,-1 1 0,2 1 0,-1 4-221,0 1-1,-1-1 1,1 0-1,-1 1 1,-1-1-1,-1 11 1,-2 8-2946,4-26 3159,-4 11-2980</inkml:trace>
  <inkml:trace contextRef="#ctx0" brushRef="#br0" timeOffset="7274.17">1774 502 4962,'4'-6'934,"-2"4"-466,-1-1-1,1 0 0,0 1 1,0 0-1,0-1 0,0 1 1,0 0-1,0 0 0,1 0 1,2-2-1,-6 5-418,0-1 0,-1 1-1,1-1 1,0 1 0,0-1 0,0 1-1,0 0 1,0-1 0,0 1 0,0 0-1,1 0 1,-1 0 0,0 0 0,0 0 0,1 0-1,-1 0 1,0 0 0,1 0 0,-1 0-1,1 0 1,-1 3 0,-12 33-211,8-22 235,4-13-76,1 1 0,-1-1 0,0 0-1,1 0 1,0 1 0,-1-1-1,1 0 1,0 1 0,0-1-1,0 0 1,0 1 0,1-1 0,-1 0-1,1 0 1,-1 1 0,1-1-1,0 0 1,0 0 0,0 0-1,0 0 1,0 0 0,0 0 0,1 0-1,-1 0 1,1 0 0,1 1-1,5 4 66,-1-1 0,1 0 0,1-1-1,16 9 1,10 7 746,-34-20-794,0 1 1,0-1-1,0 0 1,0 0-1,0 1 1,-1-1-1,1 1 0,0-1 1,-1 1-1,1-1 1,-1 1-1,1-1 1,-1 1-1,0-1 1,0 1-1,0 0 1,0-1-1,0 1 1,0-1-1,0 1 1,0-1-1,-1 1 1,1 0-1,-1 1 1,0-1-42,1 1 0,-1-1 0,0 1 0,0-1 1,0 1-1,-1-1 0,1 0 0,0 0 0,-1 1 1,0-1-1,1 0 0,-1-1 0,-3 4 0,-3 1-296,-12 5-3414,12-9 413</inkml:trace>
</inkml:ink>
</file>

<file path=word/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01:51:19.277"/>
    </inkml:context>
    <inkml:brush xml:id="br0">
      <inkml:brushProperty name="width" value="0.05" units="cm"/>
      <inkml:brushProperty name="height" value="0.05" units="cm"/>
    </inkml:brush>
  </inkml:definitions>
  <inkml:trace contextRef="#ctx0" brushRef="#br0">52 168 6211,'29'27'6497,"1"-2"-3659,-13-10-2583,0-1-1,0 2 1,25 32 0,-27-25-146,-2 0 0,-1 2 0,18 47 0,-20-46-392,1 0 0,1-1 0,23 37 0,-34-60 136,0-1-1,0 0 1,0 1 0,0-1 0,0 0 0,0 0 0,1 0 0,-1 0 0,0 0 0,1 0 0,2 1 0,-4-2 25,1 0 0,-1 0 0,1 0 0,-1 0 0,1 0 0,-1 0 0,0 0 0,1 0 0,-1 0 1,1-1-1,-1 1 0,1 0 0,-1 0 0,1 0 0,-1-1 0,0 1 0,1 0 0,-1-1 0,1 1 0,-1 0 0,0-1 0,1 1 0,-1 0 1,0-1-1,1 1 0,-1 0 0,0-1 0,0 1 0,0-1 0,1 1 0,-1-1 0,0 1 0,0-1 0,0 1 0,0-1 0,0 1 0,0-1 0,0 1 1,0 0-1,0-1 0,0 0 0,2-12-3403</inkml:trace>
  <inkml:trace contextRef="#ctx0" brushRef="#br0" timeOffset="349.06">312 236 5138,'0'-1'304,"-16"-24"4811,15 25-5052,1-1 0,-1 1 1,1-1-1,-1 1 0,1-1 1,-1 1-1,1-1 0,-1 1 1,0-1-1,1 1 0,-1 0 1,0 0-1,1-1 0,-1 1 1,0 0-1,0 0 1,1 0-1,-1 0 0,0 0 1,0 0-1,1 0 0,-1 0 1,0 0-1,1 0 0,-1 0 1,0 0-1,0 0 0,1 1 1,-1-1-1,0 0 0,1 0 1,-1 1-1,0-1 1,1 1-1,-1-1 0,1 0 1,-1 1-1,0 0 0,-2 3 158,0 0-1,0-1 1,1 2-1,-1-1 0,1 0 1,0 0-1,0 1 1,1-1-1,-3 10 0,-6 16 28,-17 21-115,16-33-210,1 1 0,-10 26-1,11-19-317,-17 33-1,21-50-69,0 0-1,0-1 1,-1 1-1,0-1 1,-1 0-1,-13 13 1</inkml:trace>
  <inkml:trace contextRef="#ctx0" brushRef="#br0" timeOffset="728.05">473 1 6643,'-3'17'4088,"1"-2"-3061,1-1 0,0 20 0,0 50-830,3-79-916</inkml:trace>
  <inkml:trace contextRef="#ctx0" brushRef="#br0" timeOffset="1617.66">617 766 5923,'-2'-3'856,"0"0"0,0-1 1,1 1-1,-1 0 0,1-1 1,0 1-1,-1-4 0,-4-32 1087,7-39-860,0 61-812,2 1 1,0-1-1,7-19 0,1-5-32,-10 38-225,0 0 0,0 0 1,0 0-1,0 0 1,1 0-1,-1 1 1,3-4-1,-3 5-11,-1 0 0,1 0 0,-1 1-1,1-1 1,0 0 0,-1 1 0,1-1 0,0 0-1,0 1 1,-1-1 0,1 1 0,0-1 0,0 1 0,0 0-1,0-1 1,-1 1 0,1 0 0,0 0 0,0-1-1,0 1 1,0 0 0,0 0 0,0 0 0,0 0 0,0 0-1,0 0 1,0 0 0,0 1 0,1-1 0,-1 1-24,0 0 1,-1 0 0,1 0-1,0 0 1,0 0 0,-1-1-1,1 1 1,-1 1 0,1-1-1,-1 0 1,1 0 0,-1 0-1,0 0 1,1 0 0,-1 0-1,0 0 1,0 1 0,0-1-1,0 0 1,0 2 0,-1 30-645,1-25 484,-2 25-737,-8 50 1,9-81 933,1 1 1,0-1-1,-1 1 1,1 0 0,0-1-1,1 1 1,-1-1-1,0 1 1,1-1 0,0 1-1,-1-1 1,1 1 0,0-1-1,0 1 1,0-1-1,1 0 1,-1 0 0,1 0-1,-1 0 1,1 0 0,-1 0-1,1 0 1,0 0-1,0 0 1,4 2 0,17 20 127,-18-15-58,-4-8-119,0 1 1,0-1-1,0 1 0,0-1 1,0 1-1,0-1 1,0 0-1,1 1 0,-1-1 1,0 0-1,1 0 1,-1 0-1,1 0 1,3 1-1,-5-2-15,1 0 1,-1 1 0,1-1-1,-1 0 1,1 0-1,-1 1 1,1-1-1,-1 0 1,1 1 0,-1-1-1,0 0 1,1 1-1,-1-1 1,1 1-1,-1-1 1,0 1-1,0-1 1,1 0 0,-1 1-1,0 0 1,0 8-3476,-2-4-423</inkml:trace>
  <inkml:trace contextRef="#ctx0" brushRef="#br0" timeOffset="2044.53">1 929 5923,'20'-4'8227,"0"2"-7768,0 0 0,37 2 0,-1 9 43,-28-4-217,-1-1 1,44 1-1,-2-8-172,97 2 97,-142 3-296,0 1 1,-1 0 0,1 2-1,43 14 1,-57-12-1754</inkml:trace>
  <inkml:trace contextRef="#ctx0" brushRef="#br0" timeOffset="2499.05">231 1441 4786,'-2'1'229,"-13"5"5676,28-2-1501,-9-3-4444,239 28 1530,-189-24-1576,26 11-4223</inkml:trace>
  <inkml:trace contextRef="#ctx0" brushRef="#br0" timeOffset="2852.1">339 1638 5651,'-4'-12'1505,"1"0"1,0 1 0,-1-22 0,2 19-1045,0-1 1,-6-16 0,-42-176 3273,48 199-3660,1 0-1,0 0 1,1 0 0,0-1-1,0 1 1,1 0-1,0 0 1,0 0-1,3-10 1,-3 16-98,0 0 0,-1 0 0,1 0 0,0 0 0,1 0 0,-1 0 0,0 1 0,0-1 0,1 0 0,-1 0 0,1 1 0,0-1 0,-1 1 0,1 0 0,3-3 0,-3 4-104,1-1 0,-1 0 0,1 0-1,-1 1 1,1 0 0,-1-1 0,1 1-1,-1 0 1,1 0 0,-1 0-1,1 1 1,-1-1 0,1 1 0,-1-1-1,1 1 1,-1 0 0,3 1-1,18 9-4231,-12-4 48</inkml:trace>
  <inkml:trace contextRef="#ctx0" brushRef="#br0" timeOffset="3522.51">1250 742 6499,'3'1'620,"1"0"0,-1-1 0,1 1 0,0-1 0,-1 0 0,1 0 0,-1 0 0,1 0 0,0 0 0,-1-1 0,7-1 0,-4 0-456,-1 1 1,1 1-1,0-1 1,9 1-1,-10 0-235,29 8 304,-33-8-326,0 1 1,0-1 0,0 1-1,0-1 1,0 1 0,0-1 0,0 1-1,0 0 1,-1-1 0,1 1-1,0 0 1,0 0 0,-1-1-1,1 1 1,0 0 0,-1 0 0,1 0-1,-1 0 1,0 0 0,1 0-1,-1 0 1,0 0 0,1 0 0,-1 0-1,0 0 1,0 0 0,0 0-1,0 0 1,0 0 0,0 2 0,-3 3-2462,-3 0-1175</inkml:trace>
  <inkml:trace contextRef="#ctx0" brushRef="#br0" timeOffset="3877.56">1257 881 6355,'0'1'312,"0"-1"-1,0 1 1,0 0 0,0 0 0,0-1-1,0 1 1,1 0 0,-1 0 0,0-1-1,0 1 1,1 0 0,-1-1 0,1 1-1,-1 0 1,0-1 0,1 1 0,-1 0-1,1-1 1,-1 1 0,1-1 0,0 1-1,17 5 2309,-9-7-2868,1 1 1,-1-1 0,10-2-1,-2 0-146,-13 3-95,7-1-5099</inkml:trace>
  <inkml:trace contextRef="#ctx0" brushRef="#br0" timeOffset="5489.69">1944 1441 6211,'-5'-4'7718,"21"-5"-5494,25-8-1284,-27 12-604,0 1 1,1 0-1,26-3 0,-36 7-313,0-1 1,0 1-1,0 0 1,0 1-1,0-1 1,0 1-1,0 0 1,0 0-1,0 1 1,0-1-1,0 1 1,-1 0-1,1 0 0,6 5 1,-8-5-15,-1 0 0,1 0-1,-1 0 1,1 0 0,-1 1 0,0-1 0,0 1 0,0 0-1,0 0 1,0-1 0,-1 1 0,1 0 0,-1 0-1,0 1 1,0-1 0,0 0 0,1 7 0,-2-5-4,0 1 0,0 0 0,-1 0 1,0 0-1,0 0 0,0 0 0,-1 0 0,0-1 0,-4 9 1,-5 15-52,6-16-42,0 0 0,-1 1 0,-1-2 0,-14 22 0,-22 26-229,-24 28 191,66-87 126,-1 0 0,1 0-1,0 1 1,0-1 0,0 1-1,0-1 1,1 1 0,-1-1 0,0 1-1,1-1 1,-1 1 0,0 2-1,1-3 5,0-1 0,0 1-1,0-1 1,0 1 0,0 0-1,1-1 1,-1 1 0,0-1-1,0 1 1,0-1 0,1 1-1,-1-1 1,0 1 0,1-1-1,-1 1 1,0-1 0,1 1-1,-1-1 1,0 1 0,1-1-1,-1 0 1,1 1 0,-1-1-1,2 1 1,2 0 30,0 1-1,0-1 0,1 0 1,-1 0-1,1 0 0,-1 0 1,10-1-1,36 0-83,0-3 0,60-11 1,-46 5-2094,-22-2-4756,-31 7 2961</inkml:trace>
  <inkml:trace contextRef="#ctx0" brushRef="#br0" timeOffset="6104.67">1596 1145 5651,'0'0'142,"-1"0"0,1 0 1,0 0-1,-1 1 0,1-1 1,0 0-1,-1 0 0,1 0 1,0 0-1,-1 1 0,1-1 1,0 0-1,-1 0 0,1 1 1,0-1-1,0 0 1,-1 1-1,1-1 0,0 0 1,0 1-1,0-1 0,-1 0 1,1 1-1,0-1 0,0 0 1,0 1-1,0-1 0,0 0 1,0 1-1,0-1 0,0 1 1,0-1-1,0 0 0,0 1 1,0-1-1,0 1 1,0-1-1,0 0 0,0 1 1,0-1-1,0 0 0,1 1 1,-1-1-1,0 1 0,2 0 22,-1-1 1,1 1-1,0 0 0,0-1 0,-1 1 0,1-1 0,0 0 0,0 1 0,0-1 0,1 0 1,49-2 649,168-26 1969,-167 22-2407,186-26 632,-218 29-981,1 0-1,-1 1 0,1 2 0,0 0 0,42 6 1,-60-5-48,-1-1 0,1 1 0,-1 1 0,1-1 0,-1 0 0,4 3 0,2 5-1744,-7 5-4095</inkml:trace>
  <inkml:trace contextRef="#ctx0" brushRef="#br0" timeOffset="16056.22">1639 624 5298,'2'7'7676,"8"27"-5691,-6-24-1833,1-1 1,-1 0-1,2 0 0,-1 0 1,1-1-1,1 0 1,0 0-1,0 0 0,10 8 1,11 12-82,1 2-111,47 36 0,-26-23-549,-16-18-269,-32-24 684,0 0 1,0 0-1,0 0 1,0 0-1,0-1 1,0 1-1,0 0 1,0-1-1,1 0 1,-1 1-1,0-1 1,0 0-1,0 0 1,1 0-1,-1-1 1,4 0 0,0-4-2397,-5-3-1159</inkml:trace>
  <inkml:trace contextRef="#ctx0" brushRef="#br0" timeOffset="16420.58">1880 586 6355,'-39'21'6183,"33"-18"-5967,0 0 0,0 0 0,0 0 0,0 0 0,0 1 0,1 0 0,0 0 0,0 1 0,0-1 0,0 1 0,-4 6 0,0 5-44,1 1 0,0 0 0,-7 21 0,9-21-261,0 0-1,-2-1 1,-12 22-1,17-33-204,-9 12-294,12-17 453,0 1-1,0-1 1,-1 0-1,1 1 1,0-1-1,0 0 1,-1 0-1,1 1 1,0-1 0,-1 0-1,1 0 1,0 1-1,-1-1 1,1 0-1,0 0 1,-1 0-1,1 0 1,0 1-1,-1-1 1,1 0-1,-1 0 1,1 0-1,0 0 1,-1 0-1,1 0 1,-1 0 0,1 0-1,0 0 1,-1 0-1,1 0 1,0 0-1,-1-1 1,1 1-1,-1 0 1,1 0-1,0 0 1,-1 0-1,0-1 1</inkml:trace>
  <inkml:trace contextRef="#ctx0" brushRef="#br0" timeOffset="16777.09">2070 695 6787,'0'1'214,"0"-1"-1,0 0 0,0 1 1,0-1-1,0 0 1,0 1-1,0-1 0,0 0 1,0 1-1,1-1 1,-1 0-1,0 1 1,0-1-1,0 0 0,0 1 1,1-1-1,-1 0 1,0 0-1,0 1 1,1-1-1,-1 0 0,0 0 1,0 0-1,1 1 1,-1-1-1,0 0 0,1 0 1,-1 0-1,1 0 1,13 1 2143,20-10-2347,-26 7 595,11-2-661,0 1 1,0 0-1,0 2 0,1 1 0,-1 0 0,0 1 1,0 1-1,0 1 0,0 0 0,28 10 0,-36-3-1479,-5-4-2959</inkml:trace>
  <inkml:trace contextRef="#ctx0" brushRef="#br0" timeOffset="17136.88">2481 457 5651,'5'95'8178,"5"0"-5814,5 93-4689,-16-176-1530</inkml:trace>
  <inkml:trace contextRef="#ctx0" brushRef="#br0" timeOffset="17623.38">2473 538 6499,'1'-3'152,"1"0"0,-1 0 1,1 0-1,-1 0 0,1 0 0,0 0 0,0 1 1,1-1-1,-1 1 0,0 0 0,1-1 1,0 1-1,-1 0 0,1 1 0,0-1 0,0 0 1,0 1-1,0-1 0,0 1 0,0 0 0,0 0 1,1 0-1,-1 1 0,0-1 0,0 1 1,1 0-1,-1 0 0,0 0 0,1 0 0,-1 0 1,0 1-1,1 0 0,-1 0 0,0-1 1,0 2-1,0-1 0,0 0 0,0 1 0,0-1 1,0 1-1,0 0 0,0 0 0,-1 0 0,1 0 1,-1 1-1,0-1 0,1 0 0,-1 1 1,0 0-1,-1 0 0,1-1 0,0 1 0,-1 0 1,2 4-1,-1 1-148,0 0 0,0-1 1,0 1-1,-1 0 0,-1 0 0,1 0 1,-1 0-1,-1 0 0,1 0 0,-1 0 1,-1-1-1,0 1 0,0 0 1,-6 14-1,7-20-60,-1 0 0,0 0 0,0 0 1,-1-1-1,1 1 0,0 0 0,-1-1 0,1 0 1,-1 1-1,1-1 0,-1 0 0,1 0 1,-1-1-1,0 1 0,1 0 0,-1-1 0,0 0 1,0 1-1,0-1 0,1 0 0,-1-1 0,-4 0 1,7 1 53,-1 0 0,1 0 0,0 0 0,0 0 0,0 0 0,0 0 0,-1 0 0,1 0 0,0-1 1,0 1-1,0 0 0,0 0 0,0 0 0,-1 0 0,1 0 0,0-1 0,0 1 0,0 0 0,0 0 1,0 0-1,0 0 0,0-1 0,0 1 0,0 0 0,0 0 0,0 0 0,0-1 0,0 1 0,0 0 0,0 0 1,0 0-1,0-1 0,0 1 0,0 0 0,0 0 0,0 0 0,0-1 0,0 1 0,0 0 0,0 0 1,0 0-1,0 0 0,1-1 0,-1 1 0,0 0 0,0 0 0,0 0 0,0 0 0,1-1 3,-1 1-1,0-1 1,1 1-1,-1 0 1,0 0-1,1-1 1,-1 1-1,0 0 1,1-1-1,-1 1 1,1 0-1,-1 0 1,0 0-1,1-1 1,-1 1-1,1 0 1,-1 0-1,1 0 1,-1 0 0,1 0-1,-1 0 1,1 0-1,-1 0 1,1 0-1,0 0 1,11 4 200,1 0 1,-1 1 0,0 0-1,0 1 1,0 0 0,-1 1 0,19 14-1,-26-17-178,0-1 0,0 1 0,0 0 0,-1 1 0,1-1 0,-1 0 0,0 1 0,0 0 0,-1 0 0,1 0 0,-1 0 0,0 0-1,-1 0 1,1 1 0,-1-1 0,0 1 0,0-1 0,-1 1 0,0-1 0,0 1 0,0 6 0,0-10-29,0 0 0,-1 1-1,1-1 1,-1 0 0,1 1 0,-1-1 0,0 0-1,1 0 1,-1 1 0,0-1 0,0 0 0,-1 0 0,1 0-1,0 0 1,-1 0 0,1 0 0,-1-1 0,0 1 0,0-1-1,1 1 1,-1-1 0,0 1 0,0-1 0,0 0 0,-1 0-1,1 0 1,0 0 0,0 0 0,0-1 0,-1 1 0,1 0-1,0-1 1,-1 0 0,-4 0 0,-4 0-801,-1-1 1,0-1-1,1 0 0,-1 0 1,-16-7-1,25 8 380,-14-3-3569</inkml:trace>
  <inkml:trace contextRef="#ctx0" brushRef="#br0" timeOffset="18168.52">2270 1080 5138,'3'2'3653,"2"-7"-2042,4-4-205,-8 7-1302,0 1 0,0 0 0,1 0 0,-1 0 0,1 0 0,-1 1 0,1-1 0,-1 0 0,1 1 0,-1-1 0,1 1 0,0-1 0,-1 1 0,4-1-1,30-1 936,-18 2-564,153-10 1689,-157 9-2133,0 1-1,0 0 1,0 1-1,20 4 1,-22-2-26,1-1 1,-1-1 0,0 0-1,1-1 1,-1 0-1,1-1 1,13-2 0,2 0-324,-26 3 108,-1 0 0,1 0 0,0 0-1,0 0 1,0 0 0,0 0 0,-1 0 0,1 0-1,0 0 1,0 0 0,0 0 0,-1 1 0,1-1-1,0 0 1,0 1 0,-1-1 0,1 1 0,0-1-1,-1 1 1,1-1 0,0 1 0,-1-1 0,1 1-1,-1-1 1,1 1 0,-1 0 0,2 1 0</inkml:trace>
</inkml:ink>
</file>

<file path=word/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01:47:42.085"/>
    </inkml:context>
    <inkml:brush xml:id="br0">
      <inkml:brushProperty name="width" value="0.05" units="cm"/>
      <inkml:brushProperty name="height" value="0.05" units="cm"/>
    </inkml:brush>
  </inkml:definitions>
  <inkml:trace contextRef="#ctx0" brushRef="#br0">19 1 4786,'-2'1'324,"1"0"-1,0 0 1,-1 0-1,1 0 0,0 0 1,0 0-1,0 0 1,0 0-1,0 1 1,0-1-1,0 0 1,0 1-1,1-1 0,-1 1 1,1-1-1,-1 1 1,1-1-1,-1 1 1,1-1-1,-1 4 1,7-6-45,-1 1 1,0-1 0,1 1 0,-1 0-1,0 1 1,7 0 0,45 10 763,76 11-304,-98-19-695,1-2 0,64-7 0,-28 1-16,68-4-4259</inkml:trace>
  <inkml:trace contextRef="#ctx0" brushRef="#br0" timeOffset="504.65">162 372 5458,'-1'1'272,"1"0"0,0 0 0,0-1 0,0 1 0,0 0 0,0-1 0,0 1 0,0 0 0,1 0-1,-1-1 1,0 1 0,0 0 0,0-1 0,1 1 0,-1 0 0,0-1 0,1 1 0,-1 0 0,1-1-1,-1 1 1,0-1 0,1 1 0,-1-1 0,2 1 0,14-1 1315,-1-2-1336,48 3 299,-46 0-498,-1 0 1,1-1 0,30-5 0,-4 2-529,-21 8-1045,-21-5 1301,0 1 0,-1-1 0,1 0 1,0 1-1,-1-1 0,1 1 0,0-1 0,-1 1 1,1-1-1,-1 1 0,1 0 0,-1-1 0,1 1 1,-1-1-1,1 1 0,-1 0 0,0 0 0,1-1 1,-1 1-1,0 0 0,1 0 0,-1 4-2664</inkml:trace>
  <inkml:trace contextRef="#ctx0" brushRef="#br0" timeOffset="1000.32">292 716 5138,'0'0'92,"0"1"1,0-1-1,0 0 0,0 0 0,0 0 0,0 1 0,0-1 0,0 0 0,0 0 0,0 0 0,0 1 0,0-1 0,0 0 0,0 0 1,0 0-1,0 1 0,0-1 0,0 0 0,0 0 0,0 0 0,-1 0 0,1 1 0,0-1 0,0 0 0,0 0 0,0 0 0,0 0 1,-1 0-1,1 1 0,0-1 0,0 0 0,0 0 0,0 0 0,-1 0 0,1 0 0,0 0 0,0 0 0,0 0 0,-1 0 1,1 0-1,0 0 0,-5-9 1137,0-15-643,-6-165 1696,4 114-838,4-83 0,3 147-1441,0-2 14,1 1 1,5-24-1,-6 33-15,1 1 1,0-1-1,0 0 0,0 0 0,0 1 0,0-1 0,1 0 1,-1 1-1,1-1 0,0 1 0,0 0 0,0 0 0,0 0 1,0 0-1,0 0 0,0 0 0,1 0 0,2-1 0,-3 2-81,0 1-1,0-1 0,0 1 0,0 0 1,0-1-1,0 1 0,0 0 1,0 0-1,0 0 0,0 1 0,0-1 1,0 0-1,0 1 0,0 0 0,0-1 1,0 1-1,0 0 0,0 0 0,-1 0 1,1 0-1,0 0 0,-1 0 1,3 2-1,4 3-610,-1 1 1,0 0-1,8 9 1,-12-11-1763,-1 0-1054</inkml:trace>
</inkml:ink>
</file>

<file path=word/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01:54:06.862"/>
    </inkml:context>
    <inkml:brush xml:id="br0">
      <inkml:brushProperty name="width" value="0.05" units="cm"/>
      <inkml:brushProperty name="height" value="0.05" units="cm"/>
    </inkml:brush>
  </inkml:definitions>
  <inkml:trace contextRef="#ctx0" brushRef="#br0">294 124 4962,'6'-4'5868,"-6"4"-5806,0 0 0,0 0 0,1-1 0,-1 1 0,0 0 0,0 0 0,1-1 0,-1 1 0,0 0 0,0 0 0,1 0 0,-1-1 0,0 1 0,1 0 0,-1 0 0,0 0 0,1 0 0,-1 0 0,0 0 0,1 0 0,-1 0 0,0 0 0,1 0 0,-1 0 0,0 0 0,1 0 0,-1 0 0,0 0 0,1 0 0,-1 0 0,0 0 0,1 0 0,-1 1 0,0-1 0,0 0 0,1 0 0,-1 0 0,0 0 0,1 1 0,-1-1 0,0 0 0,0 0 0,0 1 0,1-1 0,-1 0 0,0 0 0,0 1 0,24 23 519,-1 0 0,-1 2 1,-1 1-1,23 39 0,-30-40-750,-7-12-160,1 1-1,1-1 0,0 0 0,0-1 0,2 0 1,-1-1-1,15 13 0,-8-16-3392,-12-5-394</inkml:trace>
  <inkml:trace contextRef="#ctx0" brushRef="#br0" timeOffset="365.02">652 120 5458,'-30'16'6378,"-21"9"-3010,48-23-3312,1 0 0,-1 0-1,0 0 1,1 1 0,0-1-1,-1 1 1,1-1 0,0 1-1,0 0 1,1 0 0,-3 3-1,-14 20 144,-12 1-152,-46 49 82,53-47-343,8-9-304,-1-1 0,-33 29 0,48-47 268,-1 0 0,1 0 0,0-1 1,-1 1-1,1 0 0,-1 0 0,1-1 1,-1 1-1,1-1 0,-1 1 0,1-1 1,-1 0-1,0 0 0,1 1 0,-1-1 1,0 0-1,-1-1 0,-7-1-3810</inkml:trace>
  <inkml:trace contextRef="#ctx0" brushRef="#br0" timeOffset="732.04">206 543 8228,'0'2'482,"0"1"218,-1 0 0,1 0 0,0-1 1,0 1-1,0 0 0,0 0 1,1-1-1,0 4 0,-1-5-627,1 0-1,-1 0 0,1-1 1,0 1-1,-1 0 0,1-1 1,-1 1-1,1-1 1,0 1-1,-1-1 0,1 1 1,0-1-1,0 1 0,0-1 1,-1 0-1,1 1 1,0-1-1,0 0 0,0 0 1,0 0-1,-1 1 1,1-1-1,0 0 0,0 0 1,0 0-1,0 0 0,0-1 1,0 1-1,-1 0 1,3-1-1,93-6 944,-69 4-854,0 2-1,41 3 0,10-1-50,-73-1-120,79 0 120,-73 1-240,-1 0-1,0 0 1,1 1-1,-1 0 1,19 8-1,-11 2-2191,-8-4-2609</inkml:trace>
  <inkml:trace contextRef="#ctx0" brushRef="#br0" timeOffset="1363.35">296 880 7828,'1'1'573,"1"0"0,-1 0 1,1 1-1,-1-2 0,1 1 1,-1 0-1,1 0 0,0 0 1,-1-1-1,4 2 0,21 0 1785,29-11-2862,-30 5 1084,-14 2-512,-3 0-7,-1 1 0,1 0 0,-1 1 0,1-1-1,0 1 1,-1 1 0,1-1 0,-1 1 0,9 3 0,-14-4-42,-1 1-1,0 0 1,0 0-1,0 0 1,0 0-1,0 1 1,0-1-1,0 0 1,0 0-1,-1 0 1,1 1-1,0-1 1,-1 0-1,1 1 1,-1-1-1,1 1 1,-1-1-1,0 1 1,0-1-1,1 1 1,-1-1-1,0 1 1,0-1-1,-1 1 1,1-1-1,0 0 1,0 1-1,-1-1 1,1 1-1,-1-1 1,0 3-1,-1 1 0,0 0 0,0 0 0,0 0 0,0 0 0,-1-1 0,0 1 1,-6 7-1,-3 2 28,0 0 1,1 1-1,-10 17 1,-20 28 65,31-47-94,0 2-1,-7 14 1,-6 10 9,23-39-27,0 0 0,0 0 0,0 1 0,0-1 0,0 0 0,0 0 0,0 0 0,0 0 0,0 1 0,-1-1 0,1 0 0,0 0 0,1 0 0,-1 1 0,0-1 0,0 0 0,0 0 0,0 0 0,0 1 0,0-1 0,0 0 0,0 0 0,0 0 0,0 0 0,0 1 0,0-1 0,1 0 0,-1 0 0,0 0 0,0 0 0,0 0 0,0 1 0,0-1 0,1 0 0,-1 0 0,0 0 0,0 0 0,0 0 0,0 0 0,1 0 0,-1 0 0,0 0 0,0 0 0,0 0 0,1 0 0,-1 0 0,0 0 0,18 3 0,20-4 0,5-2-781,0 1-1,56 5 0,-85-3-3684,-9 2-296</inkml:trace>
  <inkml:trace contextRef="#ctx0" brushRef="#br0" timeOffset="2149.25">185 1 5458,'-1'13'4369,"-5"9"-2792,-1 3-1088,2 1-78,-1 0-1,-12 27 1,0 6-85,-18 53 189,17-55-255,-11 60 1,19-65-168,0-1-39,-4 53 0,14-87-43,0 0 0,1 0 0,1 0 0,1-1-1,0 1 1,2 0 0,5 19 0,12 27-144,2-2 1,38 72-1,-32-73-1004,-12-18-2912,-12-29 509</inkml:trace>
  <inkml:trace contextRef="#ctx0" brushRef="#br0" timeOffset="2747.75">796 132 6355,'10'9'4365,"1"15"-2502,-7-15-1219,44 70 986,-35-61-1490,-2 1 0,0 0 0,0 1 0,9 28-1,10 30 119,-19-54-133,-2 0 0,0 0 0,9 50 0,-1 95 12,-16-134-98,-2 0 0,-8 63 0,1-50-39,5-20 0,-1-1 0,-2 0 0,-1 0 0,0-1 0,-17 36 0,23-61-1,-9 19-592,-22 34 1,29-49 448,0-1 0,-1 0 0,1 0 0,-1-1 0,1 1 0,-1-1 0,0 1 0,-1-1 0,1-1 0,0 1 0,-1 0 0,0-1 0,-8 3 0,1 2-2516,1 4-1691</inkml:trace>
  <inkml:trace contextRef="#ctx0" brushRef="#br0" timeOffset="3215.98">1268 832 8100,'12'3'997,"0"-1"1,-1 0-1,1 0 1,0-1-1,0-1 1,0 0-1,15-2 1,10 1 258,-28 1-1504,0 0 0,-1 1 1,16 2-1,-22-2 173,1 0 1,-1-1-1,0 1 1,1 0-1,-1 0 1,0 0-1,0 0 1,0 1-1,0-1 1,0 1-1,0-1 1,0 1-1,0 0 1,-1-1-1,1 1 1,-1 0-1,1 0 1,1 3 0,-2 1-3926</inkml:trace>
  <inkml:trace contextRef="#ctx0" brushRef="#br0" timeOffset="3597.96">1401 1026 6211,'-13'-44'7614,"7"23"-6898,2 0 0,-4-42 0,6 31-244,-1-25 179,5 14-313,-1 14-218,1 0 0,1 0 1,13-55-1,-15 82-122,-1 1 0,1 0 0,-1-1 0,1 1 0,-1-1 0,1 1 0,0 0 0,0-1 0,0 1 0,-1 0 0,1 0 0,0 0 0,1 0 0,-1 0 0,0 0 0,0 0 0,2-1 0,-2 2-28,0-1 0,0 1 1,0 0-1,-1 0 0,1 0 1,0 0-1,0 0 0,0 0 1,0 0-1,0 0 0,0 0 0,0 1 1,0-1-1,0 0 0,0 0 1,-1 1-1,1-1 0,0 1 1,0-1-1,1 1 0,2 3-858,0-1 0,0 1 0,0 0 0,0 0 1,-1 0-1,7 10 0,-4-5-3653</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01:50:33.630"/>
    </inkml:context>
    <inkml:brush xml:id="br0">
      <inkml:brushProperty name="width" value="0.05" units="cm"/>
      <inkml:brushProperty name="height" value="0.05" units="cm"/>
      <inkml:brushProperty name="color" value="#5B2D90"/>
    </inkml:brush>
  </inkml:definitions>
  <inkml:trace contextRef="#ctx0" brushRef="#br0">225 4107 3314,'-7'21'368,"0"-2"64,-1 7-256,-4 3-16,-2 4 176,0 1-160,1 9 0,-8-4-16,-1-2 0,2-2-160,-1 0 0,-6-6-160,7-1-512,1-1-272</inkml:trace>
  <inkml:trace contextRef="#ctx0" brushRef="#br0" timeOffset="355.05">1317 3517 3314,'-30'34'368,"-5"7"240,-2 5-112,6 3 16,-5 0-352,6 1 33,4-2 79,0-2-128,-3 4-144,0-7 0,2 1-144,4 6-481,-4 2-223,4 0-112</inkml:trace>
  <inkml:trace contextRef="#ctx0" brushRef="#br0" timeOffset="721.07">1638 2975 4290,'14'-13'2198,"-13"13"-2157,-1 1 0,0-1 1,0 0-1,0 0 0,0 0 0,1 0 0,-1 0 1,0 0-1,0 0 0,0 0 0,1 1 0,-1-1 1,0 0-1,0 0 0,0 0 0,0 0 0,0 0 0,0 1 1,1-1-1,-1 0 0,0 0 0,0 0 0,0 1 1,0-1-1,0 0 0,0 0 0,0 0 0,0 1 1,0-1-1,0 0 0,0 0 0,0 0 0,0 1 1,0-1-1,0 0 0,0 0 0,0 0 0,0 1 1,0-1-1,0 0 0,0 0 0,-1 1 0,-10 38 1824,7-26-1888,-16 45 585,-38 78-1,36-90-476,2 2-1,-27 96 0,29-68-1205,-4 0-1,-54 124 1,43-129-1694</inkml:trace>
  <inkml:trace contextRef="#ctx0" brushRef="#br0" timeOffset="1117.01">2662 2092 3890,'0'0'77,"0"-1"0,0 1-1,1 0 1,-1 0 0,0-1 0,0 1 0,1 0 0,-1 0 0,0-1-1,1 1 1,-1 0 0,0 0 0,1-1 0,-1 1 0,0 0 0,1 0 0,-1 0-1,0 0 1,1 0 0,-1 0 0,1 0 0,-1 0 0,0 0 0,1 0 0,-1 0-1,1 0 1,-1 0 0,0 0 0,1 0 0,-1 0 0,1 0 0,-1 0 0,3 14 1259,-11 29-314,5-33-664,-6 29-24,-2 0 1,-1-1-1,-2-1 0,-2 0 1,-36 61-1,8-23-256,3 1 0,3 3 0,-44 132 0,-66 221-2151,122-356 110,2-2-676</inkml:trace>
  <inkml:trace contextRef="#ctx0" brushRef="#br0" timeOffset="1509.96">3595 1425 4290,'-18'49'848,"-5"-1"225,-6 5-497,2 6-112,1-1-15,1-7-193,-1 17 16,1 2-144,1 4 16,1-3-144,2 16 128,3-16-128,4 3-128,-3 4-144,-5 4-1313,-3 1-432</inkml:trace>
  <inkml:trace contextRef="#ctx0" brushRef="#br0" timeOffset="1886.42">4275 908 4290,'-2'19'728,"0"1"1,-2-1-1,0 0 1,-2 0-1,-11 29 1,2-4-260,0 11-244,-14 103 0,1-1-219,-40 73-2858,46-161 744</inkml:trace>
  <inkml:trace contextRef="#ctx0" brushRef="#br0" timeOffset="2302">4688 638 4114,'0'20'672,"-4"6"193,-3 2-305,-4 6-272,-1 0-144,-3 2 0,-2 6 16,2 6-160,1 3 0,3 4 0,0 4 0,-6 5-160,-4 12-128,-6-1-753,-8 9-527</inkml:trace>
  <inkml:trace contextRef="#ctx0" brushRef="#br0" timeOffset="3103.86">3624 3470 4114,'-18'32'1431,"1"0"1,-18 55-1,-8 14-613,-10-1-325,29-58-302,2 2 0,-32 88 1,-35 138-617,43-137-1904,33-96 681,2-8-129</inkml:trace>
  <inkml:trace contextRef="#ctx0" brushRef="#br0" timeOffset="3491.78">2970 3457 4450,'-31'51'1008,"-5"8"33,14-5-289,1 1-303,-2-3-49,-3 7 0,-3-3-144,3 1 0,3 2-256,1-3 0,1-7-128,8-2-128,-4-3-544,-1-9-673,-1-3-432</inkml:trace>
  <inkml:trace contextRef="#ctx0" brushRef="#br0" timeOffset="4510.41">5068 108 4114,'0'4'360,"1"-1"0,-1 0 0,0 1 1,0-1-1,0 0 0,-1 1 0,1-1 0,-1 0 0,0 1 1,0-1-1,0 0 0,-2 6 0,-25 39 212,13-22-224,-79 129 165,57-98-766,-57 118-1,55-73-2291,20-47 154</inkml:trace>
  <inkml:trace contextRef="#ctx0" brushRef="#br0" timeOffset="4951.89">4673 0 4114,'-9'5'377,"0"0"0,0 1 0,0 0-1,1 0 1,0 0 0,1 1 0,-1 1 0,1-1 0,0 1 0,1 0 0,0 0-1,-6 11 1,-4 13 46,1 0-1,-14 41 1,0 1-347,-59 106 137,70-150-952,-1-1-1,-2-1 0,-39 44 0,35-49-1733</inkml:trace>
  <inkml:trace contextRef="#ctx0" brushRef="#br0" timeOffset="6379.9">2316 4144 5298,'-35'44'1001,"1"2"-1,3 1 0,-40 80 1,-17 26-694,41-87-21,-88 94 0,80-99-1790,-60 86 0,102-128-64,2-8-145</inkml:trace>
  <inkml:trace contextRef="#ctx0" brushRef="#br0" timeOffset="6925.82">2200 3388 3073,'-7'53'417,"1"-2"-225,4-7 240,0 0-656,-1-3-176,3-8-17</inkml:trace>
  <inkml:trace contextRef="#ctx0" brushRef="#br0" timeOffset="8987.24">4874 4155 4290,'-74'155'3619,"26"-48"-2420,5-23-909,1-2-292,4 2-1,-30 93 1,65-163-133,1-7-484,0 0 0,-1 0-1,1 0 1,-7 12 0,4-14-1251</inkml:trace>
  <inkml:trace contextRef="#ctx0" brushRef="#br0" timeOffset="9421.13">4604 3931 4450,'-104'161'4824,"-70"65"-3741,155-206-1039,0-1 0,-24 18 1,-26 26-297,62-55-36,0 0 0,1 0 0,-1 1 0,2 0 0,-1 1 0,-6 15 0,5-6-1371,-1-1-454</inkml:trace>
  <inkml:trace contextRef="#ctx0" brushRef="#br0" timeOffset="9820.76">4659 2613 3490,'0'0'95,"1"-1"0,-1 0 0,1 0 0,-1 0 1,0 0-1,0 1 0,1-1 0,-1 0 0,0 0 0,0 0 1,0 0-1,0 0 0,0 0 0,0 0 0,0 0 1,0 0-1,0 0 0,0 0 0,-1 1 0,1-1 0,0 0 1,-1 0-1,1 0 0,-1 0 0,1 1 0,-1-1 1,1 0-1,-1 0 0,0 0 0,0 1-20,0 0 1,0 0-1,0 0 1,0 0-1,1 0 0,-1 0 1,0 1-1,0-1 0,0 0 1,1 1-1,-1-1 0,0 1 1,0-1-1,1 0 0,-1 1 1,0 0-1,1-1 0,-1 1 1,0-1-1,1 1 0,-1 0 1,1 0-1,-1-1 0,1 1 1,0 0-1,-1 0 0,1-1 1,0 1-1,-1 0 0,1 0 1,0 1-1,-20 35 604,14-27-579,0 1 0,-8 22 0,-9 45 26,-31 83-2829,39-132 331</inkml:trace>
  <inkml:trace contextRef="#ctx0" brushRef="#br0" timeOffset="10256.7">4614 2116 3682,'-14'23'608,"3"0"64,0 3-336,-1-2-176,-2 2 33,-1 3-65,0-1 16,-2 0-144,2 2 0,-3 4-465,-1-4-367,-3 2-112</inkml:trace>
  <inkml:trace contextRef="#ctx0" brushRef="#br0" timeOffset="10677.37">4921 807 4114,'-42'49'2727,"30"-37"-2327,1 0 0,0 2 0,1-1 0,1 1 0,-15 29 1,-17 49 214,-43 113-1350,67-165-1053,-3-1-584</inkml:trace>
  <inkml:trace contextRef="#ctx0" brushRef="#br0" timeOffset="11291.34">3330 1496 4290,'-13'21'672,"1"1"289,-4 2-529,-1 4-288,-2 1 144,-3-2-128,-1 3-160,-3-1 176,-2-2-176,1 1 0,-2 2-624,0-3-417,5-3-527</inkml:trace>
</inkml:ink>
</file>

<file path=word/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01:54:02.934"/>
    </inkml:context>
    <inkml:brush xml:id="br0">
      <inkml:brushProperty name="width" value="0.05" units="cm"/>
      <inkml:brushProperty name="height" value="0.05" units="cm"/>
    </inkml:brush>
  </inkml:definitions>
  <inkml:trace contextRef="#ctx0" brushRef="#br0">1 10 6643,'4'5'6991,"6"-4"-4120,15-7-2628,-16 4 529,-9 2-787,9-3 154,0 2 1,1-1 0,-1 1-1,1 1 1,17 0-1,-25 1-237,0-1-1,0 1 1,0-1-1,0 1 1,0-1 0,0 1-1,-1 0 1,1 0-1,0 0 1,-1 0-1,1 0 1,0 1-1,-1-1 1,3 3-1,-3-2-310,0 0 0,0 0-1,0 0 1,0 0 0,0 0 0,0 0-1,0 1 1,-1-1 0,1 0-1,-1 0 1,0 1 0,0-1 0,1 0-1,-2 1 1,1 2 0,-1 6-3841</inkml:trace>
  <inkml:trace contextRef="#ctx0" brushRef="#br0" timeOffset="357.04">44 182 7251,'1'1'103,"-1"0"0,0 0 0,1 0 1,-1 0-1,0 0 0,1-1 0,-1 1 0,1 0 0,-1 0 0,1-1 0,0 1 0,-1 0 0,1-1 0,0 1 0,0-1 0,-1 1 0,1-1 0,0 1 0,0-1 0,0 1 0,-1-1 0,1 0 0,0 0 0,0 1 1,0-1-1,0 0 0,0 0 0,0 0 0,1 0 0,32-7 3946,-31 6-3739,1 0 0,0 0 0,-1 0 0,1 0 0,0 1 0,0-1 0,7 1 0,-8 1-698,0-1-1,-1 1 1,1 0 0,0 0 0,-1 0 0,1 0-1,-1 0 1,1 1 0,-1-1 0,1 1 0,-1-1 0,0 1-1,3 3 1</inkml:trace>
</inkml:ink>
</file>

<file path=word/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01:53:58.171"/>
    </inkml:context>
    <inkml:brush xml:id="br0">
      <inkml:brushProperty name="width" value="0.05" units="cm"/>
      <inkml:brushProperty name="height" value="0.05" units="cm"/>
    </inkml:brush>
  </inkml:definitions>
  <inkml:trace contextRef="#ctx0" brushRef="#br0">1 224 4962,'10'11'2424,"0"0"0,-1 1 0,9 15 0,38 81 764,-41-76-3244,1-1 0,35 50-1,-44-71 28,37 42-320,-41-48 150,1 0-1,0-1 0,0 0 1,0 1-1,0-2 0,0 1 1,1 0-1,-1-1 0,1 0 1,7 3-1,-11-6-10,0 1-1,0 0 1,0 0 0,0 0 0,0-1-1,0 1 1,0 0 0,0-1 0,0 1-1,0-1 1,-1 1 0,1-1 0,0 1-1,0-1 1,0 0 0,0 1 0,-1-1-1,1 0 1,0 0 0,-1 1 0,1-1-1,-1 0 1,1 0 0,-1 0 0,1-2-1,3-7-3646</inkml:trace>
  <inkml:trace contextRef="#ctx0" brushRef="#br0" timeOffset="365.74">298 337 6499,'-3'0'726,"0"1"0,-1-1 0,1 1 1,0-1-1,0 1 0,-1 0 0,1 0 0,-4 3 0,-24 17 2015,16-7-2563,-23 31 0,17-20 483,-13 19-534,24-30-151,0-1 1,-19 19-1,9-17-367,19-14 152,0 0 0,0 0 0,0 0 0,-1 0 0,1-1 0,0 1 0,0 0 0,-1-1 0,1 1 0,0-1 0,-1 1 0,1-1 0,0 0 1,-4 0-1</inkml:trace>
  <inkml:trace contextRef="#ctx0" brushRef="#br0" timeOffset="716.81">500 0 6787,'-1'27'5681,"8"11"-3365,-5-28-2147,0 1-1,1 18 1,-3-8-220,0 29 61,-1-47-396,1 0 0,-1 0 0,1 0-1,-1 0 1,0 0 0,-1 0 0,1 0 0,-2 2-1</inkml:trace>
  <inkml:trace contextRef="#ctx0" brushRef="#br0" timeOffset="1536.61">650 545 7123,'-7'35'7092,"4"-8"-4051,-2 1-2966,2 0-1,-1 49 1,4-75-73,1-1 0,-1 1 0,0-1 0,1 1 1,-1-1-1,1 0 0,-1 1 0,1-1 0,0 1 0,0-1 0,0 0 0,-1 0 1,1 0-1,0 1 0,0-1 0,1 0 0,-1 0 0,0 0 0,0 0 0,0-1 1,1 1-1,-1 0 0,0-1 0,1 1 0,-1 0 0,1-1 0,-1 0 0,1 1 0,-1-1 1,1 0-1,-1 0 0,1 1 0,1-2 0,1 2 5,1-1 0,0 0 1,-1 0-1,1 0 0,-1 0 0,1-1 0,-1 0 1,1 0-1,8-3 0,-12 3-36,0 1-1,0 0 1,1 0-1,-1 0 0,0 0 1,1 0-1,-1 0 1,0 0-1,0 0 1,1 0-1,-1 0 1,0 1-1,0-1 1,1 1-1,-1-1 1,0 1-1,0-1 1,0 1-1,2 1 1,-2-2-231,0 1 0,-1-1 0,1 1 0,0-1 1,-1 1-1,1 0 0,-1-1 0,1 1 0,-1 0 1,1-1-1,-1 1 0,1 0 0,-1 0 0,0-1 1,1 1-1,-1 0 0,0 0 0,0 0 0,1 1 0</inkml:trace>
</inkml:ink>
</file>

<file path=word/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01:54:16.931"/>
    </inkml:context>
    <inkml:brush xml:id="br0">
      <inkml:brushProperty name="width" value="0.05" units="cm"/>
      <inkml:brushProperty name="height" value="0.05" units="cm"/>
    </inkml:brush>
  </inkml:definitions>
  <inkml:trace contextRef="#ctx0" brushRef="#br0">388 9 4626,'-7'-8'6842,"10"9"-4811,4 2-1625,3 4 29,1 0-1,-1 0 1,0 1-1,-1 0 1,13 15-1,1-1-61,-13-12-282,-1 0-1,0 0 1,0 0 0,-1 1 0,-1 1-1,0-1 1,8 17 0,-10-18-98,1-1 0,0 0 0,1 0-1,14 14 1,-13-14-331,0 0 0,0 1 0,8 14 0,-12-16-297,-4-7 451,0 0-1,1-1 1,-1 1-1,0 0 1,0-1-1,1 1 1,-1 0-1,0-1 1,1 1-1,-1 0 1,1-1-1,-1 1 1,1-1-1,-1 1 1,1 0-1,-1-1 1,1 0-1,-1 1 1,1-1-1,0 1 1,-1-1-1,1 0 1,0 1-1,-1-1 1,1 0-1,0 0 1,0 1-1,-1-1 1,1 0-1,1 0 1</inkml:trace>
  <inkml:trace contextRef="#ctx0" brushRef="#br0" timeOffset="365.47">658 25 6355,'-1'-1'396,"1"1"1,-1-1-1,0 0 1,0 1-1,1-1 1,-1 1 0,0-1-1,0 1 1,0-1-1,0 1 1,1-1-1,-1 1 1,0 0-1,0 0 1,0-1-1,0 1 1,0 0-1,0 0 1,0 0-1,0 0 1,-1 0-1,0 1-193,1-1 0,0 0 0,0 1-1,-1 0 1,1-1 0,0 1 0,0 0-1,0 0 1,0 0 0,0 0 0,0-1-1,0 1 1,-1 2 0,-3 3-202,1 1 0,0 0 0,1-1-1,-4 10 1,5-11 516,-41 78 164,12-26-583,14-28-283,-1 0 0,-2 0 1,-42 45-1,57-69-1697,5-8 449,10-14-1992,-9 14 2121,6-10-2919</inkml:trace>
  <inkml:trace contextRef="#ctx0" brushRef="#br0" timeOffset="730.94">793 217 9156,'2'2'7075,"14"1"-5719,21-4-221,18 0-806,-49 2-1080,-1 0-1,1 0 0,0 0 0,7 4 0,-2-1-4535</inkml:trace>
  <inkml:trace contextRef="#ctx0" brushRef="#br0" timeOffset="1083">1247 28 6211,'2'14'7621,"3"8"-4913,2 8-2547,0 28 13,-4-28-775,1 0-1,12 49 1,-7-45-3342,-8-21-542</inkml:trace>
  <inkml:trace contextRef="#ctx0" brushRef="#br0" timeOffset="1442.49">1249 50 6643,'1'-2'450,"1"0"-1,0 0 1,-1 0 0,1 0 0,0 0-1,0 0 1,0 1 0,0-1-1,0 1 1,0-1 0,0 1 0,0 0-1,1 0 1,-1 0 0,5-1-1,-2 0-171,0 1-1,0 1 0,0-1 0,0 1 1,0-1-1,0 1 0,10 2 0,-10-2-243,0 1 0,0 0 0,0 1 0,1-1 0,-2 1 0,1 0 0,0 0 0,0 0 0,-1 1 0,1 0 0,-1-1 0,1 2 0,-1-1 0,0 0 0,-1 1 0,7 7 0,-8-7-35,0 1 1,-1-1-1,1 1 0,-1-1 0,0 1 1,0 0-1,0-1 0,-1 1 0,0 0 0,0 0 1,0 0-1,0-1 0,-3 10 0,3-11-55,-1 0 0,0 1 0,1-1 0,-1 0 0,-1 0 0,1 0 0,0 0 0,-1 0 0,1-1 0,-1 1 0,0 0 0,0-1 0,0 1 0,0-1 0,0 0 0,-1 1 0,1-1 0,-1 0 0,0-1 0,1 1 0,-4 1 0,-22 0-594,14-7 284,14 4 361,0 0 1,0 0-1,-1-1 1,1 1-1,0 0 1,0 0-1,-1-1 0,1 1 1,0 0-1,0 0 1,0-1-1,0 1 0,0 0 1,-1-1-1,1 1 1,0 0-1,0-1 1,0 1-1,0 0 0,0 0 1,0-1-1,0 1 1,0 0-1,0-1 0,0 1 1,0 0-1,0-1 1,0 1-1,1 0 0,-1-1 1,0 1-1,0 0 1,0 0-1,1-1 1,21 15 481,6-2 188,-25-11-604,0-1 0,0 1 0,-1 0 0,1 0 0,0 0 0,-1 0 1,1 0-1,-1 1 0,1-1 0,-1 1 0,0 0 0,1-1 0,-1 1 1,0 0-1,0 0 0,-1 1 0,1-1 0,0 0 0,-1 1 0,1-1 1,-1 1-1,0-1 0,0 1 0,2 3 0,-1 4-32,0 1 0,-1 0 0,0 0 0,-1-1 0,0 1-1,0 0 1,-1 0 0,0-1 0,-1 1 0,-1 0 0,-5 16 0,7-25-74,0 0-1,0 0 1,0 0 0,-1 0 0,1 0 0,0 0-1,-1-1 1,1 1 0,-1 0 0,1-1-1,-1 1 1,0-1 0,0 0 0,0 0-1,0 0 1,0 0 0,0 0 0,0 0 0,0 0-1,0 0 1,0-1 0,0 1 0,0-1-1,-1 0 1,-2 1 0,-2-2-761,-1 0 0,1 0 1,0 0-1,0-1 0,0 0 0,-10-5 0,-1 1-3398</inkml:trace>
  <inkml:trace contextRef="#ctx0" brushRef="#br0" timeOffset="1867.63">199 556 7123,'0'1'228,"-1"-1"-1,1 1 0,0-1 0,0 1 1,-1 0-1,1-1 0,0 1 0,0-1 1,0 1-1,0 0 0,0-1 0,0 1 1,0 0-1,0-1 0,0 1 1,0 0-1,0-1 0,0 1 0,1-1 1,-1 1-1,0 0 0,0-1 0,1 1 1,-1-1-1,0 1 0,1-1 0,-1 1 1,1-1-1,-1 1 0,1 0 0,1 0-8,-1 0 0,1 0 0,0-1 0,0 1 0,-1 0 0,1-1 0,0 1 0,0-1-1,0 0 1,3 0 0,10 0-301,-1 0 0,19-4-1,-20 2 847,1 1-624,240-31 1686,-188 23-1294,1 4-1,115 4 1,-83 3-254,-49-2-234,0 3-1,0 2 1,-1 2 0,0 2-1,67 21 1,-29-7-461,-34-10 57,-37-7-1407,-33 0-10384</inkml:trace>
  <inkml:trace contextRef="#ctx0" brushRef="#br0" timeOffset="2734.38">732 833 7956,'9'6'6179,"4"-5"-3800,18-7-2249,-23 4 559,4 0-542,0 0-1,1 1 1,-1 0-1,0 1 1,1 1 0,-1 0-1,0 0 1,0 1-1,0 1 1,0 0-1,0 1 1,0 0-1,16 8 1,-27-11-137,1 0 0,0 0 0,-1 0 0,1 0 0,-1 0 0,1 0 0,-1 0 0,1 1 0,-1-1 0,0 0 0,0 1 0,0 0-1,1-1 1,-2 1 0,1-1 0,0 1 0,0 0 0,0 0 0,-1 0 0,1-1 0,-1 1 0,1 0 0,-1 0 0,0 0 0,0 0 0,0 0 0,0 0 0,0-1 0,0 1 0,-1 0 0,1 0 0,0 0 0,-1 0 0,0 0 0,1-1 0,-1 1 0,0 0 0,-1 1 0,-5 8-9,1-1 0,-2 0-1,1-1 1,-18 16 0,11-10 6,-137 160-151,148-172 144,0 0 0,0 1 0,0-1 0,1 0 0,0 1 0,0 0 0,0 0 0,0-1 0,0 1 0,-1 7 0,4-10 7,0 0 1,0-1-1,0 1 0,0 0 0,0-1 1,0 1-1,1-1 0,-1 0 0,0 1 1,0-1-1,1 0 0,-1 0 1,0 0-1,0 0 0,1 0 0,-1 0 1,2 0-1,-1 0 6,34 4 52,83 5 642,-102-8-1571,0-2 0,1 0 0,-1-1 0,30-7 0,-34 4-2418,-1 1-1973</inkml:trace>
  <inkml:trace contextRef="#ctx0" brushRef="#br0" timeOffset="3534.56">109 74 6211,'-5'7'6519,"-4"13"-3931,2-4-1869,-2-1-604,1 1 1,1 0-1,0 1 1,2-1-1,-8 35 0,-6 92 718,12-81-707,-1 13-73,4 1 1,8 138-1,1-149-65,13 102 115,-14-145-135,1 1-1,1-1 1,1 0-1,1-1 1,13 27-1,-12-32-399,-2-1-106,2 0 1,9 13 0,-14-23-258,0-1-1,-1 0 1,1 0-1,1 0 1,7 6 0,1-3-3778</inkml:trace>
  <inkml:trace contextRef="#ctx0" brushRef="#br0" timeOffset="4201.39">1892 93 6947,'0'9'1229,"1"-1"0,0 0 0,0 0-1,1 0 1,3 9 0,2 2-619,1 0 0,12 21 0,-10-22-471,0 1-1,7 24 0,30 134 376,-23-82-404,-19-66-50,-1 0 1,-1 0-1,-2 0 0,0 0 0,-3 1 1,-7 49-1,4-56-52,0 0 0,-1 0 0,-1-1 0,-2 0 0,-13 27 0,-65 99 21,80-139-305,0-1 1,0 0-1,-1 0 0,0-1 0,-11 8 1,11-8-169,-1 0 1,1 1 0,0-1 0,0 1-1,-6 11 1,9-14-2409,-1-2-1459</inkml:trace>
  <inkml:trace contextRef="#ctx0" brushRef="#br0" timeOffset="4593.79">2233 774 8628,'1'0'242,"-1"0"0,0 1 0,0-1 1,0 1-1,0-1 0,0 0 0,0 1 0,0-1 0,1 0 1,-1 1-1,0-1 0,0 0 0,0 1 0,1-1 1,-1 0-1,0 1 0,1-1 0,-1 0 0,0 0 0,0 1 1,1-1-1,-1 0 0,1 0 0,-1 0 0,1 1 0,14 2 1843,13-4-1337,-27 1-681,32-3 266,-5-1 273,48 2 0,-68 2-907,0 1 0,0 0 0,0 0 0,0 1 0,0 0 0,0 0 0,-1 1 0,1 0 0,-1 0 0,11 7 0,-9 0-4117,-8-4-435</inkml:trace>
  <inkml:trace contextRef="#ctx0" brushRef="#br0" timeOffset="4948.82">2400 1037 6947,'-1'0'322,"0"-1"0,-1 1-1,1-1 1,0 1 0,-1-1 0,1 0-1,0 1 1,0-1 0,0 0-1,-1 0 1,1 0 0,0 0 0,0 0-1,1 0 1,-1 0 0,0-1 0,0 1-1,0 0 1,1 0 0,-1-1-1,1 1 1,-1 0 0,1-1 0,-1-2-1,-1-4-163,1-1-1,0 0 0,0-10 0,0-4 629,-16-87 359,9 68-855,2-1-1,2 1 1,1-1-1,5-56 1,-2 92-271,1 1 1,0-1-1,1 1 1,0-1-1,0 1 1,0 0-1,0 0 1,7-10-1,-8 14-37,0 1-1,0-1 1,0 1-1,0 0 1,0 0-1,1-1 1,-1 1-1,0 0 1,1 0-1,-1 0 1,1 0-1,-1 1 1,1-1-1,0 0 1,-1 1-1,1-1 1,0 1-1,-1-1 1,1 1-1,0 0 0,0 0 1,-1 0-1,1 0 1,0 0-1,-1 0 1,1 0-1,0 1 1,0-1-1,-1 1 1,1-1-1,0 1 1,-1-1-1,1 1 1,-1 0-1,1 0 1,2 2-1,4 3-1215,1 0 0,-1 1-1,0 0 1,14 14-1,-21-19 658,10 9-4375</inkml:trace>
</inkml:ink>
</file>

<file path=word/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01:54:15.681"/>
    </inkml:context>
    <inkml:brush xml:id="br0">
      <inkml:brushProperty name="width" value="0.05" units="cm"/>
      <inkml:brushProperty name="height" value="0.05" units="cm"/>
    </inkml:brush>
  </inkml:definitions>
  <inkml:trace contextRef="#ctx0" brushRef="#br0">0 3 7700,'12'-1'6567,"0"0"-4153,24 0-2223,-24 3-166,-1 0 0,19 5 1,-27-6-269,0 0 0,0 0 0,0 0 0,0 1 0,0-1 1,0 1-1,0 0 0,0-1 0,-1 1 0,1 0 0,-1 1 0,1-1 0,3 5 1,-3 2-2570,-3 1-1569</inkml:trace>
  <inkml:trace contextRef="#ctx0" brushRef="#br0" timeOffset="367.68">6 153 5779,'0'0'182,"-1"1"1,1-1-1,0 0 1,0 1-1,0-1 1,0 0-1,0 0 1,0 1-1,0-1 0,0 0 1,0 0-1,0 1 1,0-1-1,0 0 1,0 1-1,0-1 1,0 0-1,1 0 1,-1 1-1,0-1 1,0 0-1,0 0 1,0 1-1,1 0 731,-1-1-731,1 0 1,-1 0-1,0 0 1,0 1-1,1-1 1,-1 0-1,0 0 1,0 0-1,1 0 0,-1 0 1,0 0-1,0 0 1,1 0-1,-1 0 1,0 0-1,1 0 1,-1 0-1,0 0 1,0 0-1,1 0 1,22 5 1339,-17-4-1086,5 2-237,0-1 1,0-1-1,16 1 0,14-4-7039,-33 2 2233</inkml:trace>
</inkml:ink>
</file>

<file path=word/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01:54:13.624"/>
    </inkml:context>
    <inkml:brush xml:id="br0">
      <inkml:brushProperty name="width" value="0.05" units="cm"/>
      <inkml:brushProperty name="height" value="0.05" units="cm"/>
    </inkml:brush>
  </inkml:definitions>
  <inkml:trace contextRef="#ctx0" brushRef="#br0">0 195 5138,'3'2'5984,"10"8"-3558,-10-6-2160,0-1 0,-1 0 0,1 0 0,0-1 0,0 1 0,7 4 0,10 9 374,-7-1-311,-1 1-1,12 21 1,-12-19-252,20 26-1,-21-34-153,-1 0 0,1-1 0,1 0 0,22 13 0,11 8-1280,-26-8-71,-6-6-1455,-10-14 364,1-2-800</inkml:trace>
  <inkml:trace contextRef="#ctx0" brushRef="#br0" timeOffset="355.97">337 237 6355,'-2'-1'366,"1"1"0,-1-1-1,0 1 1,1-1 0,-1 1 0,0 0 0,0 0 0,1-1 0,-1 1-1,0 0 1,0 1 0,0-1 0,1 0 0,-1 0 0,0 1 0,0-1-1,1 1 1,-1 0 0,0-1 0,-1 2 0,-33 24 1383,5-4-1062,25-19-643,0 1 0,1 0 0,-1 1 0,1-1 0,-1 1 0,2 0 0,-1 0 0,0 1-1,1-1 1,0 1 0,0 0 0,1 0 0,-4 8 0,-19 29 56,17-29-59,0 0-1,-12 29 1,7-14-16,-3-7-2429,15-20 2231</inkml:trace>
  <inkml:trace contextRef="#ctx0" brushRef="#br0" timeOffset="721.04">461 0 7251,'-7'50'6926,"4"1"-4385,1-1-3918,1 0-3455,1-41 534</inkml:trace>
  <inkml:trace contextRef="#ctx0" brushRef="#br0" timeOffset="1387.63">564 828 5651,'2'-11'4169,"-3"-9"-2216,1-2-1192,11-190 3115,-11 208-3841,1 1 0,0-1-1,0 0 1,0 1 0,0-1 0,0 1 0,1-1-1,0 1 1,-1 0 0,1 0 0,0-1-1,1 1 1,-1 1 0,0-1 0,1 0-1,0 1 1,0-1 0,0 1 0,0 0-1,0 0 1,0 0 0,0 0 0,1 0-1,-1 1 1,0-1 0,1 1 0,0 0 0,-1 0-1,1 1 1,0-1 0,-1 1 0,5-1-1,-7 2-31,0-1-1,-1 1 1,1-1-1,0 1 1,-1-1-1,1 1 1,0-1-1,-1 1 1,1 0-1,-1-1 1,1 1-1,-1 0 1,1 0-1,-1-1 1,1 1-1,-1 0 1,0 0-1,0 0 1,1-1-1,-1 1 1,0 0-1,0 0 1,0 0-1,0 0 1,0 0-1,0-1 1,0 1-1,0 0 1,0 0-1,-1 1 1,-3 29-91,-6 3-236,-18 44 0,14-42 217,14-35 110,0 1 0,0-1 1,0 0-1,0 1 1,0-1-1,0 0 0,0 0 1,1 1-1,-1-1 1,0 0-1,1 0 0,-1 0 1,1 1-1,-1-1 0,1 0 1,0 0-1,-1 0 1,1 0-1,0 0 0,0 0 1,0 0-1,0 0 1,0 0-1,0-1 0,1 2 1,35 24 127,-24-18-110,10 5-412,13 7-866,-34-19 1201,-1 0 1,0 0-1,1 1 1,-1-1-1,0 0 1,0 0-1,0 0 1,0 1-1,0-1 1,0 1-1,0-1 1,-1 1-1,1-1 0,0 1 1,-1-1-1,1 1 1,-1 0-1,0-1 1,1 3-1</inkml:trace>
</inkml:ink>
</file>

<file path=word/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01:54:56.640"/>
    </inkml:context>
    <inkml:brush xml:id="br0">
      <inkml:brushProperty name="width" value="0.05" units="cm"/>
      <inkml:brushProperty name="height" value="0.05" units="cm"/>
    </inkml:brush>
  </inkml:definitions>
  <inkml:trace contextRef="#ctx0" brushRef="#br0">108 774 6355,'1'1'321,"0"0"1,-1-1-1,1 1 1,0 0-1,0 0 1,0-1-1,0 1 1,0 0-1,0-1 1,0 1-1,0-1 1,0 1-1,0-1 1,0 0-1,0 1 1,0-1-1,0 0 1,0 0-1,0 0 1,0 0-1,1 0 1,0 0-1,29-5 516,-10 0 123,143 0 1716,25-4-1911,-175 7-773,0 1-1,0 0 1,1 1-1,-1 0 0,0 1 1,0 1-1,0 0 1,15 5-1,-27-7-57,-1 1 1,1 0-1,-1 0 0,0 0 0,1 0 1,-1-1-1,0 2 0,0-1 0,0 0 1,0 0-1,1 0 0,-2 0 0,1 1 1,2 2-1,5 7-6093</inkml:trace>
  <inkml:trace contextRef="#ctx0" brushRef="#br0" timeOffset="1051.66">259 989 6947,'0'-1'401,"0"-1"-1,0 1 1,0-1-1,1 1 1,-1 0-1,0-1 1,1 1-1,-1 0 1,1-1 0,0 1-1,-1 0 1,1 0-1,0 0 1,0 0-1,0-1 1,0 1-1,0 0 1,0 0-1,1 0 1,1-2-134,0 1-1,0 0 1,1 1 0,-1-1-1,0 0 1,8-1 0,1 0-235,0 1-1,1 0 1,15-1 0,-26 3-28,4 0 55,1-1-1,0 1 1,-1 1 0,1-1-1,0 1 1,9 2-1,-15-2-48,0 0 0,1-1 0,-1 1-1,1 0 1,-1 0 0,0 0 0,0 0-1,1 0 1,-1 0 0,0 0 0,0 0-1,0 0 1,0 1 0,0-1 0,-1 0-1,1 1 1,0-1 0,-1 0 0,1 1-1,0-1 1,-1 1 0,0-1 0,1 1-1,-1-1 1,0 1 0,0 0 0,0-1-1,0 1 1,0-1 0,0 1 0,0-1-1,-1 4 1,0 0-84,1 0-1,-1 0 1,0 0-1,-1-1 1,-1 7-1,2-9 46,0-1 0,0 1 0,0-1 0,0 1-1,0-1 1,0 0 0,0 0 0,-1 1 0,1-1 0,0 0 0,-1 0-1,1 0 1,-1 0 0,1-1 0,-1 1 0,1 0 0,-1-1 0,0 1-1,-1 0 1,-87 30-1150,87-31 1181,6-3-1,8-4-17,-4 6 19,-1 0 0,1 0 1,0 1-1,0-1 0,0 1 1,-1 1-1,11 1 0,-4-1-3,-4 0 31,-2-1 17,0 1 0,0 0 1,0 0-1,0 0 0,0 1 0,0 0 0,12 6 1,-16-6-38,4 1 51,0 1-1,0-1 1,0 1 0,-1 1 0,10 8 0,-14-11-52,-1-1 0,0 1 0,1 0 1,-1-1-1,0 1 0,0 0 1,0 0-1,0 0 0,0 0 0,0 0 1,-1 0-1,1 0 0,-1 0 0,1 0 1,-1 0-1,0 0 0,0 1 0,0-1 1,0 0-1,0 0 0,-1 0 0,1 0 1,-1 0-1,1 0 0,-1 0 0,-1 4 1,1-3-7,-1 0 0,0 0 0,0-1 0,0 1 0,0 0 0,0-1 0,-1 1 0,1-1 0,-1 0 0,0 0 1,1 0-1,-5 2 0,-41 20 75,30-16-67,13-6-347,0 0 1,-1-1-1,1 1 1,0-1 0,-1 0-1,1-1 1,-1 1-1,1-1 1,0 0-1,-1 0 1,1-1 0,-1 0-1,1 0 1,0 0-1,-1 0 1,-6-4-1,7 2-4192</inkml:trace>
  <inkml:trace contextRef="#ctx0" brushRef="#br0" timeOffset="-1146.94">250 470 5298,'-3'8'7452,"3"-8"-7219,-8-5 2507,6 3-2625,0 0 0,0 0 1,0-1-1,1 1 0,-1-1 0,1 1 1,-2-5-1,0-10 27,0 0 0,1-1 0,1 1-1,1 0 1,0-1 0,1 1 0,1-1 0,1 1 0,0 0 0,10-27 0,-10 35-135,0 1 1,0 0-1,1-1 1,0 1-1,8-11 1,-11 17-7,1 0 0,-1 0 1,1 0-1,0 0 0,0 0 0,0 1 1,0-1-1,0 1 0,0-1 0,0 1 0,0 0 1,1 0-1,-1 0 0,0 0 0,1 0 1,-1 0-1,1 1 0,-1-1 0,1 1 0,-1-1 1,1 1-1,-1 0 0,5 1 0,-6-1-1,1 0 0,0 0 0,0 0 0,0 0 0,0 0 0,0 1 0,0-1 0,0 1 0,0-1 0,0 1 0,-1 0 0,1 0 0,0 0 0,0 0 0,-1 0 0,1 0 0,-1 0 0,1 0 0,-1 1 0,1-1 0,-1 0 0,0 1 0,0 0 0,0-1 0,0 1 0,0 0 0,2 2 0,0 3 4,0-1 0,0 1 0,-1 0 0,0 0 0,0 0 0,-1 0 0,1 0 0,-1 0 0,-1 8 0,-2 66 36,2-80-40,-1 8-27,0-1-1,-1 1 1,0 0 0,0-1-1,-1 1 1,0-1-1,0 0 1,-1 0-1,-6 10 1,7-13-133,0-1 0,0 0 0,0 0 1,-1 0-1,1-1 0,-1 1 0,0-1 1,0 0-1,0 0 0,-1 0 0,1 0 0,0-1 1,-1 0-1,0 0 0,0 0 0,0-1 0,-7 2 1,11-2-52,0-1 1,0 0 0,0 0 0,0 0 0,0 0-1,0-1 1,1 1 0,-1 0 0,0 0 0,0 0-1,0-1 1,0 1 0,0 0 0,0-1 0,1 1-1,-1-1 1,0 1 0,0-1 0,1 1-1,-1-1 1,0 0 0,1 1 0,-2-2 0</inkml:trace>
  <inkml:trace contextRef="#ctx0" brushRef="#br0" timeOffset="-775.93">523 416 6355,'-2'12'7457,"2"-22"-4896,1 5-2457,-1 0-1,0 0 1,0 0 0,0 0-1,-1 0 1,-1-7-1,0 15-1676</inkml:trace>
  <inkml:trace contextRef="#ctx0" brushRef="#br0" timeOffset="-364.03">597 184 7251,'19'-1'6708,"5"0"-4628,-18-1-1912,1 0 1,0 0-1,0 1 0,1 0 0,-1 0 0,11 1 0,-17 0-157,1 0 0,-1 1 0,0-1 0,1 0 0,-1 1 0,0-1-1,1 1 1,-1 0 0,0-1 0,1 1 0,-1 0 0,0-1 0,0 1-1,0 0 1,0 0 0,2 2 0,-2-1-5,0-1-1,-1 1 1,1 0-1,0 0 1,0 0 0,-1-1-1,1 1 1,-1 0-1,0 0 1,1 0 0,-1 0-1,0 0 1,0 0-1,0 0 1,-1 3 0,0 0-20,0 1 0,0-1 1,0 1-1,-1-1 0,0 0 0,0 0 1,-1 0-1,1 0 0,-1 0 1,0 0-1,0 0 0,-1-1 0,-6 7 1,0-1-182,-1-1 1,-1 1 0,0-2 0,-13 8-1,28-16 144,0-1 0,0 1 0,0 0-1,0 1 1,0-1 0,0 1 0,0-1-1,0 1 1,0 0 0,0 0 0,0 0 0,0 0-1,2 2 1,48 23 619,-51-25-557,0 1-1,0 0 1,1 1-1,-1-1 1,-1 0 0,1 0-1,0 1 1,0-1-1,-1 1 1,0 0-1,1-1 1,-1 1 0,0 0-1,0 0 1,-1 0-1,1 0 1,-1 0-1,1 0 1,-1 0 0,0 0-1,0 0 1,0 0-1,0 0 1,-1 0-1,1 0 1,-1 0 0,-1 4-1,-1-5-85,1-1 0,0 1-1,0-1 1,-1 1 0,1-1 0,-1 0-1,1 0 1,-1 0 0,0-1-1,1 1 1,-1 0 0,0-1 0,0 0-1,1 0 1,-1 0 0,-4 0-1,-9 1-573,-22 12-3811,26-7 442</inkml:trace>
  <inkml:trace contextRef="#ctx0" brushRef="#br0" timeOffset="2614.51">74 1 4626,'-11'37'5823,"3"20"-3648,-1 4-1356,-1-16-287,-1 4 79,1 1-1,-4 82 1,19 369 150,-4-484-852,1 0 0,1 0 1,1-1-1,9 28 0,32 62-617,-33-79 602,-4-13-442,0 0 0,1 0 0,0-1 0,1 0-1,12 12 1,-3-4-2272,-8-7-720</inkml:trace>
  <inkml:trace contextRef="#ctx0" brushRef="#br0" timeOffset="3254.8">858 83 6211,'13'43'6601,"16"18"-4802,-2-6-1120,-1 6-412,-4-12 118,-3 0 0,16 62 0,-28-80-382,24 122 84,-28-131-75,-2 0 0,0 0-1,-1 0 1,-1 0-1,-5 24 1,1-19-2,-1 0 0,-2 0 0,-11 29 0,12-42-5,0 1 1,0-2 0,-2 1 0,0-1-1,0 0 1,-22 22 0,-4 2-163,14-14-208,-1-2-1,-42 33 0,43-44-1436,6-9-3365,6-2 1576</inkml:trace>
  <inkml:trace contextRef="#ctx0" brushRef="#br0" timeOffset="4213.24">1353 467 4626,'0'12'7928,"-10"46"-6059,4-33-952,-12 27 1,2-5-368,-8 19-66,17-49-383,0 1-1,1 0 0,-5 29 0,7-24-65,1-7 20,1 0-1,0 22 1,2-34-47,0 1 0,0-1-1,1 1 1,0-1 0,0 1-1,0-1 1,1 1 0,-1-1-1,1 0 1,0 0 0,0 0 0,5 7-1,6 6-78,-1-1-440,26 28 1,-34-40 417,0 0 1,1-1 0,0 1-1,0-1 1,-1 0 0,2 0-1,-1 0 1,0-1-1,1 0 1,-1 0 0,7 1-1,-6 0-4746</inkml:trace>
</inkml:ink>
</file>

<file path=word/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01:55:15.526"/>
    </inkml:context>
    <inkml:brush xml:id="br0">
      <inkml:brushProperty name="width" value="0.05" units="cm"/>
      <inkml:brushProperty name="height" value="0.05" units="cm"/>
    </inkml:brush>
  </inkml:definitions>
  <inkml:trace contextRef="#ctx0" brushRef="#br0">399 389 6355,'-3'-1'470,"1"0"-1,-1 0 1,1-1-1,0 1 1,-1 0 0,1-1-1,0 1 1,0-1-1,0 0 1,0 0 0,-2-2-1,2 0-142,-1 1-1,1 0 1,0-1-1,1 0 0,-1 1 1,-2-8-1,1-3-221,0-1 0,2 1-1,-1-20 1,0 3 741,0 20-707,1-1 0,1 1 1,0-1-1,0 0 0,1 1 0,1-1 0,0 1 0,6-20 0,-1 7-52,-6 19-64,0-1 0,1 1 1,0-1-1,0 1 0,4-6 0,-4 8-18,0-1-1,1 0 0,0 1 0,0 0 0,0-1 0,0 1 0,0 0 0,1 0 0,-1 1 1,1-1-1,4-1 0,-6 3-3,-1 0 1,1 1 0,0-1 0,-1 1-1,1-1 1,0 1 0,-1 0-1,1-1 1,0 1 0,0 0 0,-1 0-1,1 0 1,0 1 0,0-1-1,-1 0 1,1 1 0,0-1 0,-1 1-1,1-1 1,0 1 0,-1 0-1,1 0 1,-1 0 0,1 0 0,-1 0-1,0 0 1,1 0 0,-1 0-1,0 1 1,0-1 0,2 3 0,3 4 11,-1 1 0,0 0 1,0 0-1,-1 1 1,-1-1-1,1 1 1,-1 0-1,-1 0 0,0 0 1,-1 0-1,1 0 1,-2 1-1,0 17 1,0-21-89,-1 0 0,0-1 0,0 1 0,0 0 0,0 0 0,-1 0 0,0-1 0,-1 1 1,0-1-1,0 0 0,0 0 0,0 0 0,-1 0 0,0 0 0,0-1 0,-1 0 1,0 0-1,0 0 0,0 0 0,0-1 0,-8 5 0,9-7-125,1-1-1,-1 0 0,1 0 1,-1 0-1,0 0 1,0-1-1,-6 0 0,-6 1-2998,12-1 1848</inkml:trace>
  <inkml:trace contextRef="#ctx0" brushRef="#br0" timeOffset="353.36">617 315 6499,'0'-4'6348,"1"-16"-4439,1 2-392,-3 30-1647,1-6-858,-2 3-4949</inkml:trace>
  <inkml:trace contextRef="#ctx0" brushRef="#br0" timeOffset="828.22">696 144 6499,'32'-3'7970,"-23"2"-7435,0 0 0,0 0 0,0 1 0,11 1 0,-18-1-515,0 1 1,0-1-1,0 1 0,0-1 1,0 1-1,0 0 0,0 0 0,-1 0 1,1 0-1,0 0 0,0 0 1,-1 0-1,1 0 0,0 1 0,-1-1 1,0 1-1,1-1 0,-1 1 1,0 0-1,0-1 0,0 1 0,2 3 1,-2-2-27,-1 0-1,1 0 1,-1 0 0,0 0 0,1 0 0,-1 0-1,-1 0 1,1 0 0,0 0 0,-1 0 0,1 0-1,-1-1 1,0 1 0,0 0 0,0 0 0,-1 0 0,1-1-1,0 1 1,-4 3 0,1 1-83,-2 0 0,1 0-1,-1-1 1,0 1 0,-9 6 0,14-11 45,-1-1-1,0 1 1,0-1 0,0 0 0,0 1 0,0-1 0,0 0 0,0-1 0,0 1-1,0 0 1,-1 0 0,1-1 0,0 0 0,0 1 0,-1-1 0,1 0 0,0 0-1,-1 0 1,1 0 0,0-1 0,0 1 0,-1-1 0,-2 0 0,5 1 40,0 0 1,0 0-1,0 0 1,-1 0 0,1 0-1,0 0 1,0 0-1,0 0 1,0 0 0,0-1-1,-1 1 1,1 0-1,0 0 1,0 0 0,0 0-1,0 0 1,0 0 0,0 0-1,0 0 1,-1 0-1,1-1 1,0 1 0,0 0-1,0 0 1,0 0-1,0 0 1,0 0 0,0 0-1,0-1 1,0 1-1,0 0 1,0 0 0,0 0-1,0 0 1,0 0-1,0-1 1,0 1 0,0 0-1,0 0 1,0 0-1,0 0 1,0 0 0,0-1-1,0 1 1,0 0-1,0 0 1,0 0 0,0 0-1,0 0 1,1 0-1,-1-1 1,0 1 0,0 0-1,0 0 1,0 0 0,12-3 7,14 3 91,-21 0-40,0 1 0,-1 0 0,1-1 0,0 2 0,-1-1 0,1 0 0,-1 1 0,1 0 0,-1 0 1,0 0-1,1 1 0,-1-1 0,0 1 0,-1 0 0,1 0 0,0 0 0,-1 1 0,0-1 0,0 1 0,0 0 0,0 0 0,-1 0 0,1 0 0,2 9 1,-3-10-40,-1 1 0,0 0 0,0 0 0,-1 0 0,1 0 0,-1 0 0,0 0 0,0 0 0,0 0 0,0 0 0,-1 0 0,1 0 0,-1-1 0,0 1 0,-1 0 0,-1 4 0,2-5-46,0 0 1,-1-1-1,1 1 0,-1-1 1,0 0-1,0 1 0,0-1 0,0 0 1,0 0-1,0 0 0,-1 0 1,1-1-1,-1 1 0,1-1 0,-1 1 1,1-1-1,-1 0 0,0 0 1,0 0-1,0 0 0,0 0 0,-3 0 1,-3-1-497,-33 3-523,18-8-3635,17 1 386</inkml:trace>
  <inkml:trace contextRef="#ctx0" brushRef="#br0" timeOffset="1224.97">1085 289 7828,'22'0'6596,"35"1"-3393,0 3-3972</inkml:trace>
  <inkml:trace contextRef="#ctx0" brushRef="#br0" timeOffset="2502.31">1614 402 6947,'-7'-7'394,"1"-1"0,-1 1 0,2-1 0,-1 0 0,1 0 0,0-1 0,1 0 0,0 1 0,0-2-1,1 1 1,0 0 0,1-1 0,0 1 0,1-1 0,-1-14 0,1 17-184,1 1-1,0-1 1,0 1-1,0-1 1,1 1 0,0-1-1,1 1 1,-1 0-1,1-1 1,1 1 0,-1 0-1,1 0 1,0 0-1,0 1 1,1-1 0,-1 1-1,1 0 1,0 0-1,1 0 1,-1 0 0,1 1-1,0 0 1,11-7-1,-13 9-207,0 0 0,0 1 0,0-1-1,0 1 1,0 0 0,0 0 0,0 0-1,1 1 1,-1-1 0,0 1 0,1 0-1,-1 0 1,0 0 0,1 0-1,-1 0 1,0 1 0,1-1 0,-1 1-1,0 0 1,0 0 0,0 0 0,5 3-1,-4-1 2,0 0 0,-1 0-1,1 0 1,-1 0 0,1 1-1,-1-1 1,0 1 0,0 0-1,-1 0 1,1 0 0,-1 1-1,0-1 1,0 0 0,3 10-1,-2-3 2,-1 1 0,0 0-1,0 0 1,-1 0-1,-1 0 1,-1 20 0,0-22-91,0-1 1,-1 0 0,1 0-1,-2 0 1,0 0 0,0 0 0,0-1-1,-1 1 1,-6 10 0,8-18-7,1 1 1,-1-1 0,1 0 0,-1 1 0,1-1-1,-1 0 1,0 0 0,1 0 0,-1 0 0,0 0-1,0 0 1,0-1 0,0 1 0,0-1-1,0 1 1,0-1 0,0 0 0,0 0 0,0 1-1,0-1 1,0-1 0,0 1 0,0 0 0,-3-1-1,4 0-182,0 1-1,0 0 1,-1-1-1,1 0 1,0 1-1,0-1 0,0 0 1,0 1-1,0-1 1,0 0-1,0 0 1,1 0-1,-1 0 1,0 0-1,0 0 0,0-1 1,-3-6-3903</inkml:trace>
  <inkml:trace contextRef="#ctx0" brushRef="#br0" timeOffset="2851.7">1865 381 7251,'1'-13'7583,"4"-17"-5768,-1 2-696,-3 69-2095,-1-38 478,-1 5-966</inkml:trace>
  <inkml:trace contextRef="#ctx0" brushRef="#br0" timeOffset="3221.36">2094 99 7251,'1'0'293,"0"-1"-1,-1 1 0,1-1 0,0 1 0,0 0 1,-1 0-1,1-1 0,0 1 0,0 0 0,0 0 1,-1 0-1,1 0 0,0 0 0,0 0 0,-1 0 1,1 0-1,0 0 0,0 0 0,0 0 0,-1 1 1,1-1-1,0 0 0,1 1 0,-1 0-117,0 0 0,-1 0-1,1-1 1,0 1-1,-1 0 1,1 0 0,0 0-1,-1 0 1,1 0 0,-1 1-1,1-1 1,-1 0 0,0 0-1,1 2 1,0 5-106,0 1 0,-1-1 0,-1 15-1,0-15 400,-2 51-235,0-31-609,2-1 0,0 0 1,2 0-1,6 41 0,-5-52-3669</inkml:trace>
  <inkml:trace contextRef="#ctx0" brushRef="#br0" timeOffset="4387.1">138 806 5923,'105'-16'6848,"49"-14"-3746,66-11-1655,-51 12-697,67-9-174,-167 34-437,-51 4-81,1-1 0,-1 0 0,0-2 0,28-6 0,-39 7-46,0 1 0,0 0-1,-1 0 1,1 0-1,0 1 1,0 0 0,0 1-1,0-1 1,0 1-1,-1 1 1,1-1 0,0 1-1,-1 0 1,13 6-1,6 1 7,-11-6 0,0 0-1,0-2 0,1 1 0,-1-2 0,0 0 0,18-2 0,23 1-8,-34 2-3,-1 1 1,1 1 0,-1 1-1,0 0 1,0 2 0,-1 1-1,28 12 1,-35-14-1,1-1 1,1 0-1,-1 0 1,0-1-1,1-1 0,-1-1 1,1 0-1,0 0 1,18-3-1,-15 0-5,-12 2 0,0-1-1,0 0 1,0 1 0,0 0 0,0 0 0,-1 0 0,1 1-1,0 0 1,0 0 0,0 0 0,6 2 0,-3 0 4,0-2 0,0 1 0,0-1 0,1 0 0,-1-1 0,0 0 0,1 0 0,-1-1 0,0 0 0,10-2 0,-6 1-5,1 0-1,-1 1 1,23 1-1,34 13 0,6 2 3,-66-14-12,-1 0 1,1-1 0,-1 0 0,1-1-1,-1 0 1,15-3 0,-15 2-72,0 0 1,1 0-1,-1 1 0,1 0 0,-1 1 1,1-1-1,17 3 0,-14-2-18,-5 0-1030</inkml:trace>
  <inkml:trace contextRef="#ctx0" brushRef="#br0" timeOffset="5490.4">941 1018 8100,'-1'-3'628,"0"1"0,1-1 1,-1 0-1,1 0 0,0 1 1,-1-1-1,1 0 0,1 0 1,-1 1-1,0-1 0,2-4 1,-1 4-447,0 0 0,0 0 0,0 0 0,1 0 0,-1 0 0,1 1 1,0-1-1,0 1 0,2-4 0,0 3-192,0-1 1,0 1-1,1-1 1,-1 1-1,1 0 1,0 1-1,0-1 1,0 1-1,0 0 1,0 0-1,7-1 1,-7 2 23,3-1 16,1 0 0,0 1 1,0-1-1,0 2 0,15 0 1,-23 0-29,1 0 0,0 1 0,-1-1 1,1 0-1,0 1 0,-1 0 1,1-1-1,0 1 0,-1 0 0,1 0 1,-1 0-1,0 0 0,1 0 0,-1 0 1,0 0-1,1 1 0,-1-1 0,0 0 1,0 1-1,0-1 0,0 1 0,0-1 1,-1 1-1,1-1 0,0 1 0,-1-1 1,1 1-1,-1 0 0,1 0 1,-1-1-1,0 1 0,0 0 0,0-1 1,0 1-1,0 3 0,0 2-61,-1 0 0,0 0 0,0 0 0,0-1 0,-1 1-1,0 0 1,0 0 0,-1-1 0,0 1 0,0-1 0,0 0 0,-1 0 0,0 0 0,0-1 0,0 1-1,-1-1 1,0 0 0,0 0 0,0 0 0,-1-1 0,1 0 0,-1 0 0,0 0 0,-1-1-1,-6 3 1,12-5 54,1-1 0,0 0 0,0 0 0,-1 1-1,1-1 1,0 0 0,-1 0 0,1 0 0,-1 1 0,1-1-1,0 0 1,-1 0 0,1 0 0,0 0 0,-1 0 0,1 0-1,-1 0 1,1 0 0,0 0 0,-1 0 0,1 0-1,0 0 1,-1 0 0,1 0 0,-1 0 0,1 0 0,0-1-1,-1 1 1,1 0 0,0 0 0,-1 0 0,1-1-1,-1 1 1,9-10-123,-2 6 139,0 1 0,1 0-1,-1 0 1,1 1 0,-1-1-1,1 2 1,0-1 0,-1 1-1,1 0 1,0 0 0,0 0-1,0 1 1,0 0 0,0 1-1,0 0 1,0 0 0,13 4-1,-15-3 3,0 1-1,0 0 0,0 0 1,0 0-1,0 0 0,0 1 1,-1 0-1,0 0 0,0 1 1,0-1-1,0 1 0,-1-1 1,0 1-1,0 0 0,0 1 1,0-1-1,-1 0 0,0 1 1,0-1-1,0 1 0,-1 0 0,0 0 1,0-1-1,0 8 0,0-6 1,-1-1-1,1 1 1,-1-1-1,0 1 0,-1-1 1,0 0-1,0 1 0,0-1 1,-1 0-1,0 0 0,0 0 1,-1 0-1,1 0 0,-1 0 1,-1-1-1,1 1 0,-1-1 1,0 0-1,0 0 1,0 0-1,-1-1 0,-5 5 1,4-4-212,-1-1 0,0-1 0,0 1 0,0-1 0,0 0 1,-1-1-1,-11 3 0,2-3-981,0 0 0,-22-2 0,16 0-3470</inkml:trace>
  <inkml:trace contextRef="#ctx0" brushRef="#br0" timeOffset="6205.55">150 35 5298,'0'0'151,"0"-1"-1,0 1 1,0 0-1,0-1 1,0 1-1,-1-1 1,1 1-1,0-1 1,0 1-1,0 0 1,0-1-1,-1 1 1,1 0-1,0-1 1,-1 1-1,1 0 1,0-1-1,0 1 1,-1 0-1,1-1 1,0 1-1,-1 0 1,1 0-1,-1 0 1,1-1-1,0 1 1,-1 0-1,1 0 1,-1 0-1,1 0 1,-1 0-1,1 0 1,0 0-1,-1 0 1,1 0-1,-1 0 1,1 0-1,-1 0 1,1 0-1,0 0 1,-1 0-1,1 0 1,-1 0-1,1 0 1,-1 1-1,0-1-72,0 1 0,0 0 0,0-1-1,0 1 1,0 0 0,1 0-1,-1-1 1,0 1 0,0 0-1,1 0 1,-1 0 0,0 0-1,1 0 1,-1 0 0,1 0-1,-1 0 1,0 2 0,-5 24 343,-2 1 1,-11 26-1,9-22-233,1 0-1,1 0 0,-4 46 1,6-39-47,-7 111 100,1-4-74,4-90-151,-1 102 0,9-124-9,3 0-1,1 0 1,1 0-1,13 42 0,43 150-294,-58-215 105,2 1-1,0-1 1,0 0-1,1 0 1,1 0 0,13 16-1,-12-17-983,0-1 0,1-1 0,18 15 0,-8-10-2773</inkml:trace>
  <inkml:trace contextRef="#ctx0" brushRef="#br0" timeOffset="7141.46">2489 62 4786,'-5'-17'2301,"-1"-1"449,6 18-2674,0-1 0,0 0 0,0 1 1,0-1-1,0 1 0,0-1 0,0 0 0,0 1 0,0-1 1,0 1-1,1-1 0,-1 1 0,0-1 0,0 1 0,1-1 1,-1 1-1,0-1 0,1 1 0,-1-1 0,1 1 0,-1-1 1,0 1-1,1-1 0,-1 1 0,1 0 0,0-1 0,0 1-31,0 0 0,0-1 0,0 1 0,0 0 0,0 0 0,0 0 0,0 0 0,0 0 0,0 0 0,0 0 0,0 0 0,0 1 0,0-1 0,0 0 0,0 0 0,0 1 0,0-1 0,0 1 0,0-1 0,0 1 0,0-1 0,0 1 0,-1 0 0,1-1 0,0 1 0,0 0 0,-1 0 0,1 0 0,0-1 0,-1 1 0,1 0 0,-1 0 0,1 0 0,0 2 0,16 35 783,-17-38-819,77 189 1565,-5 3-1206,-61-161-320,-2 1-1,-1 0 1,-2 0-1,-1 0 1,-1 1-1,-1 42 1,-5-20 76,-1 0 0,-22 105 0,-15-31 64,22-79-152,6-19-20,-1-2 0,-2 1 0,-1-2 0,-27 39 0,39-62-513,0 1-1,-1-1 1,1 0 0,-1 0-1,0-1 1,0 0 0,-1 0 0,1 0-1,-1 0 1,0-1 0,0 0-1,0 0 1,0 0 0,-13 2-1</inkml:trace>
  <inkml:trace contextRef="#ctx0" brushRef="#br0" timeOffset="8069.09">3086 348 6643,'-2'7'7790,"-5"24"-6933,3-14-688,1 0 1,-2 20 0,-5 21 6,-51 131-440,56-180-702,2-8 209,-1-19-261,4-28 75,9-5 959,-8 83 390,1 0 0,2 1 1,1-1-1,2-1 0,1 1 1,13 31-1,-6-4-316,-13-46-111,1 0-1,1 0 1,0-1 0,6 14 0,-8-23-48,-1-1 1,1 1 0,0-1-1,-1 1 1,1-1-1,0 0 1,0 0 0,1 1-1,-1-2 1,0 1-1,5 3 1,10 1-3393,-9-6-773</inkml:trace>
  <inkml:trace contextRef="#ctx0" brushRef="#br0" timeOffset="8519.44">3291 900 5923,'-1'0'295,"0"0"0,-1 1 0,1-1 1,0 0-1,-1 0 0,1 0 0,-1 0 1,1 0-1,0 0 0,-1-1 0,1 1 0,0 0 1,-1-1-1,1 1 0,0-1 0,0 1 1,-1-1-1,1 1 0,-2-3 0,1 1-216,0 0 0,1 0-1,-1 0 1,1 0 0,-1-1-1,1 1 1,0-1-1,0 1 1,-2-5 0,-4-13 165,0 1 1,1-2 0,1 1 0,1-1-1,0 1 1,0-30 0,4 30-51,1 1 1,6-37 0,-6 52-181,0-1 1,0 1 0,0 0 0,0-1 0,1 1-1,-1 0 1,1 0 0,0 0 0,1 0 0,-1 0 0,1 1-1,-1-1 1,1 1 0,0 0 0,0 0 0,1 0-1,-1 0 1,1 0 0,4-2 0,-7 4-11,0 1 0,0 0-1,-1-1 1,1 1 0,0 0 0,0 0 0,0 0-1,0-1 1,0 1 0,0 0 0,0 0 0,0 1-1,0-1 1,0 0 0,0 0 0,0 0 0,0 1-1,0-1 1,0 0 0,0 1 0,0-1 0,0 1-1,1 0 1,0 1-3,0 0 1,0 0-1,0 0 0,0 0 1,0 0-1,0 1 0,-1-1 1,2 4-1,2 4 1,0 0 1,-1 1-1,3 12 0,-3-5-104,0 1 0,-2-1 0,0 1 1,-1-1-1,0 1 0,-2-1 0,0 1 0,-1-1 0,-1 1 0,-11 34 0,14-52-130,-1 1-1,1-1 0,-1 1 0,1 0 0,-1-1 0,0 1 1,0-1-1,0 0 0,0 1 0,0-1 0,0 0 0,0 1 0,0-1 1,0 0-1,-1 0 0,1 0 0,-3 2 0,-3-2-3707</inkml:trace>
  <inkml:trace contextRef="#ctx0" brushRef="#br0" timeOffset="8890.29">3469 792 6499,'-1'6'5405,"3"-10"-2802,-1 2-2491,-1 1 0,0-1 0,1 1 0,-1-1 0,0 1 0,0 0 0,0-1-1,0 1 1,0-1 0,0 1 0,-1-1 0,1-1 0,-1 2-41,1 0 1,-1 0-1,1 0 0,0 0 0,0 0 1,0 0-1,0 0 0,0 0 0,0 0 1,0 0-1,0 0 0,0 0 0,0-1 1,0 1-1,1 0 0,0-1 1,-1 2-65,0 0 1,0 0-1,0-1 1,0 1-1,0 0 1,0 0-1,0 0 1,1-1-1,-1 1 1,0 0-1,0 0 1,0 0-1,0 0 1,1-1-1,-1 1 1,0 0-1,0 0 1,0 0-1,1 0 1,-1 0-1,0 0 1,0 0-1,0 0 1,1 0-1,-1 0 1,0 0-1,0-1 1,1 1-1,-1 0 1,0 1-1,0-1 1,0 0-1,1 0 1,-1 0-1,0 0 1,0 0 0,1 0-1,-1 0 1,0 0-1,0 0 1,0 0-1,1 0 1,-1 1-1,0-1 1,0 0-1,0 0 1,0 0-1,1 0 1,-1 1-1,0-1 1,0 0-1,0 0 1,0 0-1,0 0 1,0 1-1,0-1 1,1 0-1,-1 0 1,0 1-1,0-1 1,0 0-1,0 0 1,0 0-1,0 1 1,0-1-1,4 11-2090</inkml:trace>
  <inkml:trace contextRef="#ctx0" brushRef="#br0" timeOffset="9276.34">3608 798 7251,'-8'-2'6782,"8"2"-6570,-5-12 1373,-1-14-1442,-6-47 713,9 60-768,0-1-1,1 1 1,0-1-1,1 1 1,0-1-1,1 0 1,1 1-1,0-1 1,4-14-1,-4 24-78,0 1-1,1 0 1,-1 0-1,1 0 1,-1 0 0,1 0-1,0 1 1,0-1-1,0 0 1,1 1 0,-1 0-1,1-1 1,-1 1-1,6-3 1,-7 4-9,1 0 1,0 0 0,-1 0-1,1 0 1,0 0 0,0 1-1,0-1 1,0 1-1,0-1 1,0 1 0,0 0-1,0-1 1,0 1-1,0 0 1,0 0 0,0 1-1,0-1 1,0 0-1,0 1 1,0-1 0,0 1-1,0 0 1,-1-1 0,4 2-1,0 2 2,0 1 0,0-1 0,0 1 0,0 0 0,-1 0 0,0 0 0,0 1-1,0-1 1,0 1 0,-1 0 0,0 0 0,-1 0 0,1 1 0,-1-1 0,0 0 0,-1 1 0,1 0-1,-1-1 1,-1 1 0,1 7 0,-1 4 4,0 0 0,-2 0-1,0 0 1,-1 0 0,0 0-1,-9 22 1,10-33-245,-1-1-1,0 1 1,0-1-1,-1 0 1,-7 10 0,10-15 154,0 1 1,-1-1 0,1 0 0,0 1 0,0-1 0,-1 0 0,1 0 0,-1 0 0,1 0-1,-1-1 1,0 1 0,-2 1 0,3-2 56,0 0 1,0 0-1,0 0 0,0 0 1,0 0-1,0 0 0,0 0 1,0-1-1,0 1 0,0 0 1,0-1-1,1 1 0,-1 0 1,0-1-1,0 1 0,0-1 1,0 1-1,1-1 0,-1 0 1,0 1-1,1-1 0,-1 0 1,0 1-1,1-1 0,-1-1 1,-6-16-4567,5 9 576</inkml:trace>
  <inkml:trace contextRef="#ctx0" brushRef="#br0" timeOffset="10048.59">3923 428 6067,'0'0'76,"1"-1"0,-1 0 0,0 1 0,0-1 0,0 0 0,1 1 0,-1-1 0,0 0 0,0 1 0,0-1 0,0 0 0,0 1 0,0-1 0,0 0 0,0 0 0,0 1 0,-1-1 0,1 0-1,0 1 1,0-1 0,-1 0 0,1 1 0,0-1 0,-1 1 0,1-1 0,0 1 0,-1-1 0,1 0 0,-2 0 0,1 1 195,0-1-1,-1 0 1,1 1-1,0 0 1,-1-1-1,1 1 1,-1 0-1,1-1 1,0 1-1,-1 0 1,1 0 0,-1 0-1,-2 1 1,1-1 94,0 1 1,0-1 0,0 1 0,-1 0 0,1 0 0,0 0 0,0 1 0,1-1-1,-1 1 1,0-1 0,0 1 0,1 0 0,-5 4 0,6-3-413,-1 0 0,1 0 0,0 1-1,0-1 1,0 1 0,0-1 0,0 1 0,1-1 0,0 1 0,0-1-1,0 1 1,0-1 0,0 1 0,1-1 0,-1 1 0,1-1 0,0 1 0,0-1-1,1 0 1,-1 1 0,0-1 0,1 0 0,0 0 0,0 0 0,0 0-1,0 0 1,1-1 0,-1 1 0,0-1 0,1 1 0,0-1 0,0 0 0,0 0-1,0 0 1,4 2 0,-5-4 32,0 1-1,0-1 0,0 1 1,0-1-1,1 0 1,-1 0-1,0 0 0,0 0 1,0 0-1,0 0 1,0-1-1,1 1 0,-1-1 1,0 1-1,0-1 1,0 0-1,3-1 0,-4 1 11,1 0 1,-1 0-1,0 0 0,1 1 0,0-1 0,-1 0 0,1 1 0,-1-1 0,1 1 1,0 0-1,-1 0 0,1 0 0,0 0 0,-1 0 0,1 0 0,0 0 0,-1 0 0,1 0 1,-1 1-1,1-1 0,0 1 0,-1-1 0,1 1 0,-1 0 0,1-1 0,-1 1 0,1 0 1,-1 0-1,0 0 0,3 2 0,-3-1 16,1 0-1,0 0 1,-1 1 0,1-1 0,-1 0 0,0 1-1,1-1 1,-1 1 0,0-1 0,-1 1-1,1-1 1,0 1 0,-1 0 0,1-1-1,-1 1 1,0 0 0,0 0 0,0-1 0,0 1-1,-1 0 1,1-1 0,-2 5 0,1 1 26,0 4 59,-2 1 0,0-1 0,0 1-1,-1-1 1,0 0 0,-1-1-1,-9 17 1,10-21-55,0 1-1,-1-1 1,0 0-1,-7 7 1,10-11-101,-1-1 1,1 1-1,-1-1 0,0 0 1,1 0-1,-1 0 0,0-1 1,0 1-1,0-1 0,0 1 1,-1-1-1,1 0 0,-7 1 1,-3-5-4154</inkml:trace>
  <inkml:trace contextRef="#ctx0" brushRef="#br0" timeOffset="11587.09">4144 305 7539,'0'0'251,"1"-1"-1,-1 1 0,0 0 0,1 0 1,-1-1-1,0 1 0,1 0 0,-1 0 1,1 0-1,-1 0 0,0 0 0,1-1 1,-1 1-1,1 0 0,-1 0 0,1 0 1,-1 0-1,0 0 0,1 0 0,-1 0 1,1 1-1,-1-1 0,1 0 1,19 13 1902,-17-10-2147,0 0 0,0 1 1,0-1-1,0 1 0,0 0 1,2 5-1,19 47 1267,-13-31-818,15 50 0,-20-47-418,-2-1 1,-1 1 0,-1 0-1,-1 0 1,-1 0 0,-2-1-1,-7 43 1,-14 16 173,22-82-186,-1-1 0,0 1 0,0 0 1,0-1-1,0 0 0,0 1 0,-1-1 0,1 0 1,-1 0-1,-5 5 0,4-4-84,0 0 0,0 0 0,1 0 0,0 0 0,-4 7-1,2 3-2082,4-13 2063,1 1-1,0-1 1,-1 0 0,1 1 0,-1-1-1,0 0 1,1 1 0,-1-1-1,0 0 1,0 0 0,0 1 0,0-1-1,0 0 1,0 0 0,0 0-1,0 0 1,-2 1 0,-10 9 190,3-1-710,0-6-2811</inkml:trace>
</inkml:ink>
</file>

<file path=word/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01:55:08.057"/>
    </inkml:context>
    <inkml:brush xml:id="br0">
      <inkml:brushProperty name="width" value="0.05" units="cm"/>
      <inkml:brushProperty name="height" value="0.05" units="cm"/>
    </inkml:brush>
  </inkml:definitions>
  <inkml:trace contextRef="#ctx0" brushRef="#br0">1 174 7956,'7'2'7189,"26"4"-5860,-28-5-1266,1 0 0,-1 0 1,0 0-1,0 1 0,0-1 0,0 1 0,0 1 0,0-1 0,-1 1 0,1-1 0,-1 1 0,1 1 1,-1-1-1,0 0 0,0 1 0,-1 0 0,1 0 0,-1 0 0,0 1 0,0-1 0,0 1 0,4 8 1,6 17-25,-1-1 0,10 38 1,-7-17-158,-3-21-836,1-2 1,1 1 0,30 44 0,-34-67-2774</inkml:trace>
  <inkml:trace contextRef="#ctx0" brushRef="#br0" timeOffset="371.01">312 201 7251,'-2'-1'462,"0"0"-1,0 0 1,0 0 0,0 0-1,0 0 1,0 0-1,0 1 1,0-1 0,-1 1-1,1 0 1,0 0-1,0-1 1,0 1-1,-1 1 1,1-1 0,0 0-1,0 0 1,-5 2-1,4 0-263,-1-1-1,1 1 0,-1 0 0,1 0 1,0 1-1,0-1 0,0 1 0,0-1 1,0 1-1,-2 3 0,-4 6-192,1 1 0,0-1 0,1 1 0,-9 23 0,-14 44 79,20-50-332,-1-1-1,-2 0 1,-27 47 0,31-63-1058,5-4-3655</inkml:trace>
  <inkml:trace contextRef="#ctx0" brushRef="#br0" timeOffset="1204.77">461 32 6211,'0'-4'2850,"1"-13"312,-1 16-3137,0 1 1,0-1-1,0 1 1,1-1-1,-1 1 0,0-1 1,0 1-1,0-1 1,0 1-1,1 0 0,-1-1 1,0 1-1,0-1 0,1 1 1,-1 0-1,0-1 1,1 1-1,-1 0 0,0-1 1,1 1-1,-1 0 0,0 0 1,1-1-1,-1 1 1,1 0-1,-1 0 0,1 0 1,-1 0-1,0-1 1,1 1-1,0 0 0,0 2 95,-1 0 0,0-1 0,0 1 0,1 0 0,-1-1 0,0 1 0,0 0-1,-1 0 1,1-1 0,0 1 0,-1 0 0,1 0 0,-1-1 0,0 2 0,1-1 8,-6 28 260,-3 17-670,-2-19-4789</inkml:trace>
  <inkml:trace contextRef="#ctx0" brushRef="#br0" timeOffset="1907.9">597 650 6643,'-9'-2'5505,"3"-6"-3404,6 4-1975,-1 0-1,0 1 1,1-1 0,-1 0 0,1 0 0,1-5 0,-1-42 776,-1 32-411,2 1-1,0-1 1,4-24 0,0 8-81,-4 28-328,-1 1 0,2-1-1,-1 0 1,1 0 0,3-10-1,-4 15-72,1-1 0,-1 1 0,1 0 0,-1-1 0,1 1 0,0 0 0,0 0 0,0 0 0,0 0-1,0 1 1,1-1 0,-1 1 0,0-1 0,1 1 0,-1 0 0,1 0 0,-1 0 0,4-1 0,-4 1-5,0 1 0,1-1 0,-1 1 0,0 0 0,0 0 0,0 0 0,0 0 0,0 0 0,0 0 0,0 0 1,4 2-1,-5-2-6,0 0 0,-1 0 0,1 1 0,0-1 1,-1 0-1,1 1 0,0-1 0,-1 1 0,1-1 1,0 1-1,-1-1 0,1 1 0,-1-1 0,1 1 1,-1 0-1,1-1 0,-1 1 0,0 0 0,1-1 1,-1 1-1,0 0 0,1 0 0,-1-1 0,0 1 0,0 0 1,0 0-1,0 0 0,0-1 0,0 1 0,0 0 1,0 0-1,0 0 0,-2 31-259,2-21 133,-1 0 1,0 0-1,-5 17 1,5-24 78,0 0-1,-1-1 1,0 1 0,0 0 0,0-1-1,0 1 1,-1-1 0,1 1-1,-1-1 1,0 0 0,0 0-1,-5 4 1,-8 7-49,16-14 99,0 1 0,-1-1 1,1 0-1,0 1 0,-1-1 0,1 1 1,0-1-1,0 0 0,0 1 0,-1-1 0,1 1 1,0-1-1,0 0 0,0 1 0,0-1 1,0 1-1,0-1 0,0 1 0,0-1 1,0 1-1,0-1 0,0 1 0,0-1 0,0 0 1,0 1-1,0-1 0,1 1 0,-1-1 1,0 1-1,0-1 0,0 0 0,1 1 0,-1-1 1,0 0-1,1 1 0,-1-1 0,0 0 1,1 1-1,-1-1 0,0 0 0,1 1 0,-1-1 1,0 0-1,1 0 0,0 1 0,21 9 89,-19-9-76,6 3-116,0 1 0,0 0-1,11 8 1,-6-3-983,-1-3-2994,-8-4-801</inkml:trace>
  <inkml:trace contextRef="#ctx0" brushRef="#br0" timeOffset="2269.93">941 324 9604,'7'1'3154,"2"0"-353,4 2-1952,2 0-225,1-3-256,-5 3 16,0-2-240,0 0-80,-1 1 16,-1 1-80,0-1-80,-1 2-64,-1 3-224,-2 0-240,-1 4-17,-4 0-495,0-3-1665,0 3-2434</inkml:trace>
  <inkml:trace contextRef="#ctx0" brushRef="#br0" timeOffset="2648.91">972 505 7956,'17'4'7252,"13"-5"-5371,-3 0-1514,-24 1-541,20 4-800,-9 4-3683</inkml:trace>
</inkml:ink>
</file>

<file path=word/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01:55:04.411"/>
    </inkml:context>
    <inkml:brush xml:id="br0">
      <inkml:brushProperty name="width" value="0.05" units="cm"/>
      <inkml:brushProperty name="height" value="0.05" units="cm"/>
    </inkml:brush>
  </inkml:definitions>
  <inkml:trace contextRef="#ctx0" brushRef="#br0">71 442 5458,'-4'4'759,"0"-1"74,1 0 0,-1 0 0,0 0 0,0 0 0,-7 4 0,10-7-765,0 0 0,0 0 0,1 0 0,-1 1 0,0-1 0,0 0 0,1 0 0,-1 0 0,0 0 0,0 0 0,1 0 0,-1 0 1,0 0-1,0-1 0,1 1 0,-1 0 0,0 0 0,1-1 0,-1 1 0,0 0 0,1-1 0,-1 1 0,0-1 0,1 1 0,-1-1 0,1 1 0,-1-1 0,0 1 0,1-1 0,0 1 0,-1-1 1,1 0-1,-1 1 0,1-1 0,0 0 0,-1 1 0,1-1 0,0 0 0,0 0 0,0 1 0,-1-1 0,1 0 0,0-1 0,-4-17 188,1 0-1,1-1 0,1 1 1,0-1-1,1 1 1,1-1-1,1 1 0,1-1 1,1 1-1,7-24 0,-10 40-248,0 0-1,1-1 0,-1 1 1,1 0-1,-1 0 0,1 0 1,0 0-1,0 0 0,1 1 1,-1-1-1,0 0 0,1 1 1,4-4-1,-5 5-3,0 0-1,-1 1 1,1-1-1,0 0 0,0 1 1,-1 0-1,1-1 1,0 1-1,0 0 1,0 0-1,-1 0 1,1 0-1,0 0 1,0 0-1,0 0 0,0 1 1,-1-1-1,1 1 1,0-1-1,0 1 1,-1 0-1,1 0 1,0 0-1,-1 0 0,1 0 1,-1 0-1,2 1 1,0 1-4,-1 0-1,1 0 1,-1 0 0,0 1 0,0-1 0,0 0-1,0 1 1,0 0 0,-1-1 0,0 1-1,0 0 1,0 0 0,0 0 0,0 6 0,3 60-34,-4-69 35,-1 16-36,0 0 0,-7 24 0,-2 19-265,11-58 224,-2 1-1,1-1 1,0 0 0,0 0-1,-1 1 1,1-1-1,-1 0 1,0 0-1,0 0 1,0 0 0,0 0-1,0 0 1,0 0-1,0 0 1,-1 0-1,1 0 1,-1-1 0,1 1-1,-1 0 1,0-1-1,1 1 1,-1-1-1,0 0 1,0 0-1,0 0 1,0 0 0,0 0-1,0 0 1,0 0-1,-1-1 1,1 1-1,0-1 1,0 1 0,-1-1-1,1 0 1,0 0-1,0 0 1,-1 0-1,1-1 1,-3 0 0,0-4-2103,4 2 827,-2-3-2587</inkml:trace>
  <inkml:trace contextRef="#ctx0" brushRef="#br0" timeOffset="366.02">266 503 6787,'1'-3'4967,"3"-8"-4028,-2 0 1,4-20-1,-8 91-1326,2-59 181,0 0-1,1-1 1,-1 1-1,0 0 1,0-1-1,-1 1 1,1-1 0,0 1-1,0 0 1,0-1-1,0 1 1,0 0-1,-1-1 1,1 1 0,0 0-1,-1-1 1,1 1-1,0-1 1,-1 1-1,0 0 1</inkml:trace>
  <inkml:trace contextRef="#ctx0" brushRef="#br0" timeOffset="884.63">419 479 6067,'-1'0'229,"1"1"1,-1-1-1,1 1 1,-1 0-1,1-1 1,-1 1-1,1-1 1,-1 1-1,0-1 0,1 0 1,-1 1-1,0-1 1,1 0-1,-1 1 1,0-1-1,1 0 1,-1 0-1,0 0 1,0 0-1,1 1 1,-1-1-1,0 0 0,0 0 1,1 0-1,-1-1 1,-1 1-1,1-1-109,0 1-1,0-1 1,0 0-1,1 0 0,-1 0 1,0 1-1,0-1 1,1 0-1,-1 0 0,1 0 1,-1 0-1,1 0 1,-1 0-1,1 0 0,-1-3 1,-1-6-222,0-1 0,-1-22 1,3 25 720,-3-16-447,2 0-1,0 1 1,2-1 0,1 0 0,1 0 0,10-41 0,-13 63-170,0 1 0,1-1 0,-1 0 0,1 1 0,0-1 0,-1 0 0,1 1 0,0-1 0,0 0 0,0 1 0,0 0 0,0-1 0,1 1 0,-1 0 0,0-1 0,1 1 0,-1 0 0,1 0 0,-1 0 0,1 0 0,-1 0 0,1 1 0,0-1 0,-1 0 0,1 1 0,0-1 0,0 1 0,-1 0 0,1-1 0,0 1 0,0 0 0,0 0 0,-1 0 0,1 0 0,2 1 0,0 0 0,0 1 1,-1-1-1,1 1 1,-1 0-1,1-1 1,-1 2-1,0-1 1,0 0-1,0 1 1,0-1-1,0 1 1,0 0-1,-1 0 1,1 0-1,3 6 1,0 2 16,0 0 1,-1 0-1,0 0 0,-1 0 1,0 1-1,3 18 0,-6-22-24,0 0-1,-1 0 1,0 0-1,0 0 1,0 0-1,-1 0 1,-1 0-1,1 0 1,-1 0-1,-6 14 1,5-14-60,-1 1-1,0-1 1,-1 0 0,0 0 0,0 0 0,0-1 0,-8 8 0,11-13-89,0 0 0,0 0 0,-1 0 0,1 0 0,-1 0-1,1-1 1,-1 1 0,0-1 0,1 0 0,-1 0 0,0 0 0,0 0 0,0 0 0,0-1-1,0 1 1,0-1 0,0 0 0,0 0 0,0 0 0,0 0 0,0 0 0,0-1 0,0 1-1,0-1 1,-4-1 0,0-2-2252,3 0-1079</inkml:trace>
  <inkml:trace contextRef="#ctx0" brushRef="#br0" timeOffset="1552.84">796 148 6643,'-8'-1'5307,"-2"-2"-3634,-12-2-887,0 4-546,13 0-100,1 1-1,0 0 1,-1 0-1,1 0 1,0 1-1,0 1 0,0-1 1,0 1-1,0 1 1,-8 2-1,14-3-164,1 0-1,-1-1 1,1 1 0,-1 0-1,1-1 1,0 1-1,0 0 1,0 0-1,0 0 1,0 0-1,1 0 1,-1 0-1,1 0 1,-1 1-1,1-1 1,-1 0-1,1 0 1,0 3 0,1 45-707,0-42 645,-1-5 41,0 0-1,0 0 0,0-1 0,1 1 1,-1 0-1,1-1 0,-1 1 0,1 0 0,0-1 1,0 1-1,1-1 0,-1 1 0,0-1 1,1 1-1,-1-1 0,1 0 0,0 0 0,0 0 1,0 0-1,0 0 0,0 0 0,0-1 1,0 1-1,1-1 0,-1 1 0,1-1 1,-1 0-1,1 0 0,-1 0 0,1 0 0,0 0 1,-1-1-1,1 1 0,0-1 0,0 0 1,-1 0-1,1 0 0,0 0 0,0 0 0,-1 0 1,1-1-1,0 0 0,-1 1 0,5-3 1,3 1 88,0-1 0,-1 1 1,1 1-1,0 0 1,0 0-1,14 2 1,-22-1-20,1 0 0,0 1 0,0-1 0,0 1 0,-1 0 0,1 0 0,0 0 0,-1 0 0,1 0 0,-1 1 0,1-1 0,1 3 0,-2-3-6,-1 0 0,0 0 0,0 1 0,0-1 0,0 0 0,-1 1 0,1-1 0,0 1 0,0 0 0,-1-1 0,1 1 1,-1-1-1,0 1 0,1 0 0,-1-1 0,0 1 0,0 0 0,0-1 0,0 1 0,0 0 0,-1 3 0,0 1 46,-1 1 1,1-1-1,-1 0 1,0 0 0,-1 0-1,0 0 1,0 0 0,-7 10-1,7-13-51,1 0 0,-1 1 1,0-1-1,0-1 0,0 1 0,0 0 0,0-1 0,-1 1 1,1-1-1,-1 0 0,0 0 0,0-1 0,1 1 0,-7 1 1,-7 1-256,-21 4 447,37-8-413,-1 1 1,0-1 0,1 0-1,-1-1 1,0 1 0,0 0 0,1 0-1,-1-1 1,1 1 0,-1-1 0,0 0-1,1 1 1,-1-1 0,1 0-1,-1 0 1,1 0 0,0 0 0,-1 0-1,0-1 1,-4-5-3735</inkml:trace>
  <inkml:trace contextRef="#ctx0" brushRef="#br0" timeOffset="2099.38">990 1 7123,'28'25'5867,"-23"-20"-5453,0 1 0,0 1 0,0-1 0,6 13 0,22 36 434,-24-41-714,0 0 1,-1 1-1,0 0 0,-1 0 1,7 26-1,-7-1 28,-2 1 0,-1 0 0,-3 0 1,-4 58-1,3-96-154,-3 30-4,-2-1-1,-16 63 1,20-92-80,0 0 1,-1-1-1,1 1 0,0-1 1,-1 0-1,1 1 1,-1-1-1,0 0 0,0 0 1,0 0-1,0 0 0,0 0 1,0 0-1,-1-1 0,-4 3 1,-44 18-2408,26-13 1254,6-3-1837,0-2-839</inkml:trace>
</inkml:ink>
</file>

<file path=word/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01:54:23.417"/>
    </inkml:context>
    <inkml:brush xml:id="br0">
      <inkml:brushProperty name="width" value="0.05" units="cm"/>
      <inkml:brushProperty name="height" value="0.05" units="cm"/>
    </inkml:brush>
  </inkml:definitions>
  <inkml:trace contextRef="#ctx0" brushRef="#br0">0 149 8100,'2'10'3370,"3"16"1840,-4-23-5090,0 1-1,1-1 1,-1 0-1,1 0 1,0 0-1,-1 0 1,2 0-1,-1-1 1,0 1-1,3 2 1,5 7 6,0 0 0,-1 1 0,0 0 0,-1 0 0,-1 1 0,7 16 0,-5-11-67,0 0 0,19 26 0,13 13 8,-19-25-1365,2-2-1,29 32 1,-53-63 1284,1 1-285,0 0 0,-1-1 0,1 1 0,0 0-1,0-1 1,0 1 0,-1 0 0,1-1 0,0 1 0,0-1 0,0 0-1,0 1 1,0-1 0,1 1 0,4-1-4215</inkml:trace>
  <inkml:trace contextRef="#ctx0" brushRef="#br0" timeOffset="366.22">277 292 6211,'-2'-4'818,"-1"0"0,1 0 0,-1 0 0,1 1 0,-1-1 0,0 1 0,0 0 0,-4-3 0,6 5-733,0 1 0,1-1 0,-1 1 0,0-1 0,0 1 0,0 0 1,1 0-1,-1-1 0,0 1 0,0 0 0,0 0 0,0 0 0,0 0 0,0 0 0,1 0 0,-1 0 0,0 0 0,-1 1 0,0-1 3,1 1-1,-1 0 0,0 0 1,1 0-1,-1 0 0,1 0 1,0 0-1,-1 0 0,1 1 1,0-1-1,0 0 0,-2 2 1,-7 12 337,1 0 1,-8 18-1,-14 21 36,-1-8-347,9-16-249,2 2 0,-26 52 0,41-74-1314,5-17-4031,2-1 993</inkml:trace>
  <inkml:trace contextRef="#ctx0" brushRef="#br0" timeOffset="726.58">470 0 5779,'6'20'6631,"-5"15"-3882,1 4-2349,-2-20-896,-3-10-4152</inkml:trace>
  <inkml:trace contextRef="#ctx0" brushRef="#br0" timeOffset="1258.83">595 529 5458,'-6'4'6432,"4"6"-3952,3 13-2519,-1-17 670,-3 44-33,1-39-534,1 0 0,0 1-1,1-1 1,0 1 0,1-1 0,0 1 0,4 13 0,-4-24-28,0 0-1,0 0 1,0-1-1,0 1 1,0 0-1,0 0 1,1-1-1,-1 1 0,0 0 1,0-1-1,1 1 1,-1-1-1,0 0 1,1 0-1,1 1 1,26 2 504,-1-6-379,-24 2-196,-1 0 0,1 1-1,0-1 1,0 1 0,0 0-1,6 1 1,-8-1-136,-1 1 0,1-1 0,-1 1-1,1 0 1,-1-1 0,1 1 0,-1 0 0,1 0 0,-1 0 0,0 0 0,0 0 0,1 0-1,-1 0 1,0 1 0,0-1 0,0 0 0,0 1 0,-1-1 0,1 1 0,1 1 0,0 2-2794</inkml:trace>
  <inkml:trace contextRef="#ctx0" brushRef="#br0" timeOffset="1628.06">883 389 7123,'22'-1'6096,"14"5"-3109,5 0-2415,-21 2-360,-15-3-1405</inkml:trace>
  <inkml:trace contextRef="#ctx0" brushRef="#br0" timeOffset="1999.14">869 525 7828,'19'11'7160,"5"-8"-4541,28-6-3298,-28 1 1308,-21 2-774,34 0 436,-13 4-5660</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01:50:30.971"/>
    </inkml:context>
    <inkml:brush xml:id="br0">
      <inkml:brushProperty name="width" value="0.05" units="cm"/>
      <inkml:brushProperty name="height" value="0.05" units="cm"/>
      <inkml:brushProperty name="color" value="#5B2D90"/>
    </inkml:brush>
  </inkml:definitions>
  <inkml:trace contextRef="#ctx0" brushRef="#br0">20 1 3490,'-19'9'2665,"27"-6"443,16 4-2935,-16-5-2422</inkml:trace>
</inkml:ink>
</file>

<file path=word/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01:56:08.374"/>
    </inkml:context>
    <inkml:brush xml:id="br0">
      <inkml:brushProperty name="width" value="0.05" units="cm"/>
      <inkml:brushProperty name="height" value="0.05" units="cm"/>
    </inkml:brush>
  </inkml:definitions>
  <inkml:trace contextRef="#ctx0" brushRef="#br0">92 517 5458,'-12'19'6753,"3"-18"-5307,4-2-411,0 2-500,4-1-487,0 0 0,1 0 0,-1 0 0,0 0 0,1 0 0,-1 0 0,0 0 0,1 0 0,-1 0 1,0 0-1,1 0 0,-1 0 0,0 0 0,1-1 0,-1 1 0,1 0 0,-1 0 0,0-1 0,1 1 0,-1 0 0,1-1 0,-1 1 0,1-1 0,-1 1 0,1-1 0,-1 1 0,1-1 0,0 1 0,-1-1 0,1 1 1,0-1-1,-1 1 0,1-1 0,0 0 0,0 1 0,-1-1 0,1 1 0,0-1 0,0 0 0,0 1 0,0-1 0,0 0 0,0 1 0,0-1 0,0 0 0,0 1 0,0-2 0,-4-36 410,2 24-358,1 1 0,0-1 0,1 0 0,3-24 0,5-3-8,1 0-1,26-65 1,-33 102-86,0 0 0,1 0 0,-1 0 0,1 0 0,-1 0 0,1 0-1,0 1 1,5-4 0,-8 6-5,1 0 0,0 1 0,-1-1-1,1 0 1,0 1 0,-1-1 0,1 1-1,0 0 1,-1-1 0,1 1-1,0-1 1,0 1 0,0 0 0,-1 0-1,1-1 1,0 1 0,0 0 0,0 0-1,0 0 1,-1 0 0,1 0 0,0 0-1,0 0 1,0 0 0,0 1 0,-1-1-1,1 0 1,0 0 0,0 1 0,0-1-1,-1 0 1,1 1 0,0-1 0,-1 1-1,1-1 1,0 1 0,-1-1 0,1 1-1,0-1 1,-1 1 0,1 0 0,-1-1-1,1 1 1,-1 0 0,1 0 0,-1-1-1,0 1 1,1 0 0,-1 1 0,6 13-40,0 0 1,-1 0-1,-1 1 1,0 0 0,-1 0-1,1 25 1,-3-5-115,-8 66 1,7-101 151,-1 13-93,-1 0-1,-1 0 0,-7 26 1,9-37 89,0 0 0,-1 1 1,1-1-1,-1 0 0,1 0 0,-1 0 1,0-1-1,0 1 0,-1 0 0,1-1 1,0 1-1,-1-1 0,0 0 0,1 0 1,-1 0-1,0 0 0,0 0 0,0 0 1,0-1-1,-1 0 0,1 0 1,-4 2-1,4-3 16,0 1 1,0 0-1,0-1 1,0 1-1,0-1 1,0 0 0,0 0-1,0 0 1,1-1-1,-1 1 1,0-1-1,0 1 1,0-1-1,0 0 1,0 0-1,1 0 1,-1-1-1,0 1 1,1-1-1,-1 1 1,1-1 0,0 0-1,-1 0 1,1 0-1,0 0 1,0 0-1,0-1 1,0 1-1,1-1 1,-3-4-1,-1-6-202,2 9-215,1-1-1,0 1 1,1-1-1,-1 0 0,1 0 1,0 1-1,0-1 1,0 0-1,1 0 0,0 0 1,0 0-1,0 0 1,0 0-1,1 0 1,1-6-1</inkml:trace>
  <inkml:trace contextRef="#ctx0" brushRef="#br0" timeOffset="527.58">271 534 6355,'0'-1'178,"0"1"0,-1-1 0,1 1 0,0 0 0,0-1 0,0 1 0,0-1 0,0 1 0,0-1 0,0 1 0,0-1 0,0 1 0,0 0 0,0-1 0,1 1 0,-1-1 0,0 1 0,0-1 0,0 1 0,0 0 0,1-1 0,-1 1 0,0-1 0,1 1 0,-1 0 0,0-1 0,0 1 0,1 0 1,-1 0-1,1-1 0,-1 1 0,1 0 0,-1 0 30,1 0 1,-1 1 0,0-1 0,1 1 0,-1-1-1,1 1 1,-1-1 0,0 1 0,0 0 0,1-1-1,-1 1 1,0-1 0,0 1 0,0 0-1,1-1 1,-1 1 0,0-1 0,0 1 0,0 0-1,0-1 1,0 1 0,-1 0 0,2-2-194,-1 1 1,0-1-1,0 0 1,1 0-1,-1 0 1,0 0-1,1 0 1,-1 1-1,1-1 1,-1 0-1,1 0 1,0 1-1,-1-1 1,1 0-1,0 1 1,-1-1-1,1 0 1,0 1-1,0-1 1,-1 1-1,1 0 0,1-1 1,-1 1-6,-1-1 0,0 1 0,1 0 0,-1 0 0,0 0 0,1 0 0,-1 0 0,1 0 1,-1 0-1,0 0 0,1 0 0,-1 0 0,0 0 0,1 0 0,-1 0 0,0 0 0,1 1 0,-1-1 0,1 0 0,-1 0 0,0 0 0,1 0 0,-1 1 1,1-1-1,-1 1-2,1 0 0,-1 0 0,1-1 0,-1 1 0,0 0 0,1 0 0,-1 0 0,0 0 0,1 0 0,-1 0 0,0 0 0,0 0 0,0 0 0,0 0 0,0 1 0,0 22 293,-1-15-1682</inkml:trace>
  <inkml:trace contextRef="#ctx0" brushRef="#br0" timeOffset="1055.14">635 552 7123,'0'1'241,"0"0"0,0 0 1,-1 0-1,1-1 0,0 1 0,-1 0 0,1 0 0,0 0 0,-1-1 0,1 1 0,-1 0 0,1-1 0,-1 1 1,0 0-1,1-1 0,-1 1 0,0-1 0,1 1 0,-1-1 0,0 1 0,0-1 0,1 1 0,-1-1 0,0 0 1,0 1-1,0-1 0,0 0 0,-1 0 0,0 0-179,0-1 0,0 0 1,0 0-1,0 0 0,0 0 0,0 0 0,0-1 1,0 1-1,-2-3 0,-1 0 85,0-1-20,1 1 0,0-1 0,0 0 0,0 0 0,1 0 0,-1-1 0,1 1 0,1-1 0,-1 0 0,1 0 0,0 0 0,0 0 0,1 0 0,-1-1 0,1 1 0,0-8 0,0-1-11,1 0-1,0 1 0,1-1 1,1 0-1,0 1 1,6-19-1,-3 14-91,0-1 22,1-1 0,1 1 1,1 0-1,0 1 0,20-32 0,-27 49-46,0 1 0,0-1 0,1 0 0,-1 1 0,1-1 0,-1 1 0,1 0 0,-1-1 0,1 1 0,0 0 0,0 0 0,-1 0 0,1 0 0,0 0 0,0 1 0,0-1 0,0 0 0,0 1 0,0 0 0,0-1 0,0 1 0,0 0 0,1 0 0,-1 0 0,0 0 0,0 0 0,0 1 0,0-1 0,2 2 0,-1-1 0,0 0 0,0 1 0,0 0 0,0-1 0,-1 1 0,1 0 0,-1 0 0,0 1 0,1-1 0,-1 0 0,0 1 0,0-1 0,0 1 0,-1 0 0,1 0 0,-1 0 0,1-1 0,0 6 0,2 7-5,-1-1 0,0 1 0,-1 0 0,-1 0 0,0 0 0,-1 0 0,-3 21 0,-2-2-34,-1 1 0,-11 34 0,14-57 116,3-11-198,-1 1 0,1 0-1,0-1 1,-1 1 0,1-1 0,-1 1 0,0-1-1,0 1 1,1-1 0,-1 1 0,-2 1-1,2-2-42,0-1 0,0 1-1,0-1 1,-1 1 0,1-1 0,0 0-1,0 0 1,0 1 0,-1-1-1,1 0 1,0 0 0,0 0 0,-1 0-1,1-1 1,0 1 0,0 0-1,-1 0 1,1-1 0,-2 0-1,-6 0-2545,-2-1-1556</inkml:trace>
  <inkml:trace contextRef="#ctx0" brushRef="#br0" timeOffset="1688.66">922 557 5923,'0'1'227,"-1"-1"0,1 0 0,0 0 0,-1 1 1,1-1-1,0 0 0,-1 0 0,1 1 0,-1-1 0,1 0 0,-1 0 1,1 0-1,0 0 0,-1 0 0,1 0 0,-1 0 0,1 0 1,-1 0-1,1 0 0,-1 0 0,1 0 0,-1 0 0,1 0 1,0 0-1,-1 0 0,1 0 0,-1-1 0,-13-10 1613,11 8-1735,1 0-1,0 0 0,-1-1 0,1 1 0,0-1 0,-1-4 0,-1-9 177,1 1-1,1-1 0,0 1 1,1-1-1,1 0 1,1 0-1,3-25 1,3 4-48,2 0 0,14-40 0,-20 67-215,1 1-1,0 0 1,1 0 0,0 0 0,8-10 0,-12 18-16,0 1 0,0-1 0,0 1 1,0-1-1,0 1 0,0 0 0,1-1 1,-1 1-1,0 0 0,1 0 0,-1 0 1,1 0-1,0 0 0,-1 0 1,1 1-1,0-1 0,-1 0 0,1 1 1,0 0-1,0-1 0,-1 1 0,1 0 1,0 0-1,0 0 0,0 0 0,-1 0 1,1 0-1,0 0 0,0 1 1,0-1-1,-1 1 0,1-1 0,0 1 1,-1 0-1,1-1 0,0 1 0,-1 0 1,1 0-1,2 3 0,-1-2 1,-1 1-1,1 1 0,0-1 0,-1 0 1,0 1-1,0-1 0,0 1 0,0 0 1,0 0-1,-1 0 0,0 0 1,1 0-1,-2 0 0,1 0 0,0 6 1,1 9 18,-2 38 0,0-50-20,-1 12 8,0-1 0,-2 0 0,0 0 0,-1 0-1,-8 22 1,8-30-45,0 1 1,-1-1-1,0 0 0,-1-1 1,0 1-1,0-1 0,-1 0 1,0 0-1,-16 14 0,21-22-58,0 0-1,0-1 1,0 1-1,1-1 1,-1 1-1,0-1 1,0 0-1,0 0 1,0 0-1,0 0 1,0 0-1,1 0 1,-1 0 0,0-1-1,0 1 1,-3-2-1,-29-12-5137</inkml:trace>
  <inkml:trace contextRef="#ctx0" brushRef="#br0" timeOffset="3616.63">1305 248 7700,'-1'0'341,"-1"0"0,1 0 0,0 0 0,0 0 0,0-1 0,0 1 0,0 0 0,0 0 0,0-1 0,0 1 0,0-1 0,0 1 0,0-1 0,0 1 0,0-1 0,1 1 1,-1-1-1,0 0 0,0 0 0,0 1 0,0-2 0,0 0-171,0 1 1,1 0-1,-1-1 0,1 1 1,-1-1-1,1 1 0,-1-1 1,1 1-1,0-1 0,0 0 1,0 1-1,0-1 1,0-1-1,0 0-133,0 1 0,1 0-1,-1 0 1,1-1 0,-1 1 0,1 0-1,0 0 1,0 0 0,0 0 0,0 0 0,0 0-1,0 0 1,1 0 0,-1 1 0,1-1-1,-1 0 1,1 1 0,-1-1 0,1 1 0,3-3-1,32-17 397,-29 15-388,1 0 1,0 1-1,14-6 1,-21 10-44,1 0 1,-1 0-1,1 1 1,-1-1-1,1 1 1,-1-1-1,1 1 1,0 0-1,-1 0 1,1 0-1,0 1 1,-1-1-1,1 1 1,-1-1-1,1 1 1,-1 0-1,1 0 1,2 1-1,-3 0 2,0 0-1,-1 0 1,1 0-1,-1 0 1,1 0-1,-1 0 1,0 1-1,0-1 1,0 1 0,0-1-1,0 0 1,1 5-1,6 34-6,-7-29-83,0 0 0,-1 1-1,0-1 1,-1 1 0,0-1 0,-5 20 0,5-26-22,-1 0-1,0 0 1,0-1-1,0 1 1,0-1 0,-1 0-1,0 1 1,0-1-1,-1-1 1,1 1 0,-1 0-1,0-1 1,-1 0-1,1 0 1,-9 6 0,9-8 87,0 0-1,0-1 1,0 1 0,-1-1 0,1 0 0,-6 0 0,-8-3-44,17 2 64,1 0 0,-1 0 0,1 0 0,-1 0 0,1-1 0,0 1 0,-1 0 0,1 0 0,0-1 0,-1 1 0,1 0 0,-1-1 0,1 1 1,0 0-1,0-1 0,-1 1 0,1-1 0,0 1 0,0 0 0,-1-1 0,1 1 0,0-1 0,0 1 0,0-1 0,0 1 0,0-1 0,0 1 0,0-1 1,0 0 0,0 0 0,0 0 0,1 0 0,-1 0 0,1 0 0,-1 0 0,0 1 0,1-1 0,0 0 0,-1 0 0,1 1 0,-1-1 0,1 0 0,0 0 0,0 1 0,-1-1 0,1 1 0,0-1 0,0 1 0,0-1 0,0 1 0,-1 0 0,1-1 0,0 1 0,0 0 0,0-1 0,0 1 0,0 0 0,0 0 0,0 0 0,0 0 0,0 0 0,2 0 0,0 0 0,1 0 0,0 0 0,-1 1 0,1-1 0,0 1 0,-1 0 0,7 2 0,-4 0 7,0 1 1,0 0-1,-1 0 1,1 0 0,-1 1-1,0-1 1,0 1-1,-1 1 1,1-1-1,-1 1 1,-1-1 0,5 9-1,-5-9 0,-1 0 0,0-1 0,0 1-1,-1 0 1,0 0 0,1 0-1,-2 0 1,1 1 0,0-1 0,-1 0-1,0 0 1,0 0 0,-1 1 0,1-1-1,-1 0 1,-3 8 0,2-9-57,0-1 0,0 0 0,0 0-1,0 0 1,-1 0 0,1 0 0,-1-1 0,0 1 0,0-1-1,0 1 1,0-1 0,0 0 0,0-1 0,-1 1 0,1 0-1,-1-1 1,1 0 0,-1 0 0,0 0 0,1 0 0,-1 0 0,0-1-1,1 0 1,-1 0 0,0 0 0,0 0 0,1 0 0,-1-1-1,-4 0 1,-16-12-3797,11 5-715</inkml:trace>
  <inkml:trace contextRef="#ctx0" brushRef="#br0" timeOffset="4533.6">1270 2 5298,'0'0'251,"0"1"-1,0-1 0,0 0 0,0 1 0,1-1 0,-1 1 0,0-1 0,0 0 0,0 1 1,0-1-1,0 0 0,1 1 0,-1-1 0,0 1 0,0-1 0,0 0 0,1 0 1,-1 1-1,0-1 0,1 0 0,-1 1 0,0-1 0,1 0 0,-1 1 0,13 1 2138,16-6-2171,-22 2 511,22-1 69,0 1 0,0 2 0,39 4 0,-52-5-715,-13 0-69,0 1 0,0 0 0,0 0-1,0 0 1,0 0 0,0 0 0,0 1 0,3 0 0,-51 0 77,33-3-82,0 0-1,0 0 0,0 2 0,0-1 0,0 1 0,0 1 0,0 0 0,-16 4 0,14-1-7,6-1 0,0-1 0,0 0 0,0-1 0,-11 1 0,172-9 886,-129 11-348,-9-1-2109,-6-2-3449</inkml:trace>
  <inkml:trace contextRef="#ctx0" brushRef="#br0" timeOffset="7355.13">1742 474 6499,'4'8'8826,"14"26"-6988,-15-21-1763,0-1 0,0 1 0,-1-1 0,0 1 0,-2 0 0,1 0 0,-1-1-1,-2 14 1,1-14-174,1-23-100,2-22-84,-1 28 283,0 1 0,1-1 0,-1 1 0,1 0 0,-1-1 0,1 1 0,1 0 0,-1 0 0,0 0 0,1 0 0,0 0 0,0 1 0,0-1 0,6-4 0,21-24 91,-22 26-39,2-2 75,0 0-1,19-9 1,-28 16-115,0 1 1,0 0-1,0-1 0,0 1 1,0 0-1,0 0 1,0 0-1,0 0 1,0 0-1,0 0 0,0 0 1,0 0-1,0 1 1,0-1-1,0 0 0,0 1 1,0-1-1,0 1 1,0-1-1,0 1 1,0-1-1,0 1 0,0-1 1,-1 1-1,1 0 1,0-1-1,0 1 1,-1 0-1,1 0 0,0 0 1,-1 0-1,1 0 1,-1 0-1,1-1 0,-1 1 1,0 0-1,1 0 1,-1 0-1,0 2 0,3 5 39,0 1-1,-1 0 1,2 11-1,-4-18-36,3 26-86,-1 43 0,25-106-731,-5 9 849,-20 23-36,0 1 0,0-1 0,0 0 0,0 0 0,0 1 0,1 0 0,-1-1 0,1 1-1,0 0 1,0 0 0,0 0 0,0 1 0,0-1 0,0 1 0,0-1 0,0 1 0,0 0 0,7-1 0,-7 2 7,-1 0 1,1 0 0,-1 1-1,1-1 1,-1 1-1,1-1 1,0 1 0,-1 0-1,0 0 1,1 0-1,-1 0 1,0 0-1,1 1 1,-1-1 0,0 1-1,0 0 1,0-1-1,0 1 1,0 0 0,-1 0-1,1 0 1,1 2-1,5 8 41,-1 0-1,12 25 0,-12-22-52,-2-5-35,-2 0-1,1 0 0,-1 1 1,-1 0-1,2 12 0,0 27-5408,-5-42 402</inkml:trace>
</inkml:ink>
</file>

<file path=word/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01:55:48.571"/>
    </inkml:context>
    <inkml:brush xml:id="br0">
      <inkml:brushProperty name="width" value="0.05" units="cm"/>
      <inkml:brushProperty name="height" value="0.05" units="cm"/>
    </inkml:brush>
  </inkml:definitions>
  <inkml:trace contextRef="#ctx0" brushRef="#br0">47 376 5779,'-7'11'1632,"3"-4"225,1-1-1393,3-2-319,4-5-1266,0-5-688,0-2-512</inkml:trace>
  <inkml:trace contextRef="#ctx0" brushRef="#br0" timeOffset="546.39">49 350 3490,'0'1'2500,"1"6"3096,-1-6-5533,0-1 1,0 0-1,0 0 0,0 1 0,0-1 0,-1 0 0,1 0 1,0 1-1,0-1 0,0 0 0,0 0 0,0 1 0,-1-1 1,1 0-1,0 0 0,0 0 0,0 1 0,-1-1 0,1 0 1,0 0-1,0 0 0,-1 0 0,1 0 0,0 1 0,0-1 1,-1 0-1,1 0 0,0 0 0,0 0 0,-1 0 0,1 0 0,0 0 1,-1 0-1,1 0 0,0 0 0,0 0 0,-1 0 0,1 0 1,0 0-1,-1 0 0,1 0 0,0-1 0,0 1 0,-1 0 1,1 0-1,0 0 0,0 0 0,-1 0 0,1-1 0,0 1 1,0 0-1,0 0 0,-1 0 0,1-1 0,-2 0 26,0-1-1,1 1 1,-1-1 0,0 0-1,1 0 1,-1 1-1,1-1 1,0 0-1,0 0 1,0 0 0,0 0-1,0-1 1,0 1-1,0 0 1,0 0-1,1 0 1,-1-1 0,1 1-1,0 0 1,0-3-1,-1-5 16,1 1-1,0-1 0,3-15 0,2-21 18,-3 27-58,0-1 0,2 1 0,0 0-1,9-25 1,-9 35-55,1 0 0,0 1 0,1 0 0,-1-1 0,2 2 0,-1-1 0,1 1 0,0 0 0,14-11 0,-20 18-7,0-1-1,0 0 1,0 1-1,0-1 1,0 1-1,0-1 1,1 1-1,-1 0 0,0-1 1,0 1-1,0 0 1,0 0-1,0 0 1,0 0-1,1 0 1,-1 0-1,0 0 1,0 0-1,0 0 1,0 1-1,0-1 1,0 0-1,0 1 1,1-1-1,0 2 1,0-1 1,0 1 0,0 0 1,0-1-1,-1 1 0,1 0 0,-1 0 1,1 0-1,-1 0 0,0 1 1,0-1-1,1 4 0,2 5 6,-1 0 0,0 0 0,-1 1 0,1 12 0,-2-8-3,-1 0-1,-1-1 1,0 1-1,-1 0 0,0 0 1,-1-1-1,-1 1 1,-1-1-1,0 0 1,-1 0-1,-12 21 1,13-28-17,-1-1 0,0 1 0,-1-1 0,-10 10 0,13-13-17,0-1-1,-1 0 1,1 1-1,0-2 1,-1 1-1,0 0 0,0-1 1,0 0-1,-8 3 1,11-5-32,1 0 1,-1 1-1,1-1 0,0 0 1,-1 0-1,1 0 1,-1 0-1,1 0 0,0 0 1,-1 0-1,1 0 1,-1-1-1,1 1 0,0 0 1,-1-1-1,1 1 1,0-1-1,0 0 1,-1 1-1,1-1 0,0 0 1,0 0-1,0 0 1,0 0-1,0 0 0,0 0 1,0 0-1,0 0 1,-1-2-1,1 0-318,0 1 0,1-1 0,-1 0-1,1 0 1,-1 0 0,1 0 0,0 1 0,0-1 0,0 0-1,0 0 1,0 0 0,1 0 0,1-4 0,2-7-3767</inkml:trace>
  <inkml:trace contextRef="#ctx0" brushRef="#br0" timeOffset="1016.26">322 362 7956,'-17'17'7998,"18"-21"-6714,4-9-1189,-2-4 196,-3 15-254,0 0 0,0 0 0,0 0 0,0 0 0,1 0 0,-1 0 0,1 0 0,-1 0 0,1 1 0,0-1 0,-1 0 0,1 0 0,0 1 0,0-1 0,3-2 0,3-2 82,-7 6 54,-4 8 42,3 4-364,-1 0 1,-1 0-1,0 0 0,-8 18 0,2-15-3351,15-28-1748,-6 9 1668</inkml:trace>
  <inkml:trace contextRef="#ctx0" brushRef="#br0" timeOffset="1512.22">632 370 5651,'-2'2'731,"0"0"1,0 0 0,1 1-1,-1-1 1,1 0 0,-1 1-1,-1 4 1,-6 33 2173,9-39-2889,0-1-1,0 0 1,0 1 0,0-1-1,0 0 1,-1 0 0,1 1-1,0-1 1,0 0-1,0 0 1,0 1 0,-1-1-1,1 0 1,0 0-1,0 1 1,0-1 0,-1 0-1,1 0 1,0 0 0,-1 1-1,1-1 1,0 0-1,0 0 1,-1 0 0,1 0-1,0 0 1,-1 0-1,1 0 1,0 0 0,-1 0-1,1 0 1,0 0 0,0 0-1,-1 0 1,1 0-1,0 0 1,-1 0 0,1 0-1,0 0 1,-1 0-1,1 0 1,0 0 0,0-1-1,-1 1 1,1 0 0,0 0-1,0 0 1,-1 0-1,1-1 1,0 1 0,0 0-1,-1 0 1,1-1-1,0 1 1,0 0 0,0-1-1,-14-13 218,9 2-49,-1-1-1,2 1 1,0-1-1,0-1 1,1 1-1,1 0 1,0-1-1,1 0 0,1-26 1,2 19-67,0 1 1,1-1 0,1 1-1,1 0 1,14-38-1,-18 56-115,0 0 0,0-1 0,0 1 0,0 0 0,0 0 0,1 0 0,-1 1 0,0-1-1,1 0 1,0 0 0,-1 1 0,1-1 0,0 1 0,0-1 0,0 1 0,0 0 0,0 0 0,0 0-1,0 0 1,4-1 0,-4 2 0,0 0-1,0 0 1,0 0 0,0 0-1,0 0 1,0 1-1,0-1 1,0 1 0,0-1-1,0 1 1,0 0 0,-1-1-1,1 1 1,0 0-1,0 0 1,-1 1 0,1-1-1,-1 0 1,1 0-1,-1 1 1,1-1 0,-1 1-1,0-1 1,2 4-1,2 4 2,0-1 0,-1 1-1,0-1 1,0 1 0,-1 0-1,-1 1 1,1-1 0,-2 0-1,1 1 1,-1-1 0,0 12-1,-1 3 6,-1 1 0,-1 0 0,-6 26 0,7-47-123,-1 0 0,1 0 0,-1 0 0,0-1 0,0 1 0,0 0 0,0-1 0,-1 0 0,1 0 0,-1 0 0,0 0 0,0 0 0,0 0 0,0-1 0,0 1 0,-1-1 0,-6 4 0,6-4-49,-1 0 1,1 0-1,-1 0 1,0 0-1,0-1 0,0 0 1,0 0-1,0 0 0,0 0 1,0-1-1,0 0 0,0 0 1,0 0-1,-7-2 1,12 2-5,-1 0 1,1 0-1,0 0 1,-1-1-1,1 1 1,-1 0-1,1 0 1,-1-1-1,1 1 1,0 0-1,-1-1 1,1 1-1,0-1 1,-1 1 0,1 0-1,0-1 1,-1 1-1,1-1 1,0 1-1,0-1 1,-1 0-1,-2-7-3772</inkml:trace>
  <inkml:trace contextRef="#ctx0" brushRef="#br0" timeOffset="2299.89">867 424 5298,'-1'2'267,"0"-1"-1,0 0 0,1 0 0,-1 0 1,0 0-1,0 0 0,0 0 0,0 0 1,0-1-1,0 1 0,0 0 0,0 0 1,-1-1-1,1 1 0,0-1 1,0 1-1,-1-1 0,1 0 0,0 1 1,0-1-1,-1 0 0,1 0 0,0 0 1,-1 0-1,1 0 0,-2 0 0,2-1-179,-1 0 1,1 0-1,0 0 0,0 0 0,-1 0 0,1-1 0,0 1 0,0 0 0,0 0 1,1-1-1,-1 1 0,0-1 0,0 1 0,1-1 0,-1 1 0,1-1 0,-1 0 0,1 1 1,0-1-1,0 1 0,0-4 0,-2-17 248,1 1 0,1-1-1,2 0 1,0 1 0,1-1 0,1 1 0,10-31-1,-9 39-279,0 0-1,1 0 0,1 0 0,0 1 0,1 0 0,0 1 1,1 0-1,0 0 0,19-17 0,-27 27-54,1 0 0,0-1 0,0 1 0,0 0 0,0 0 0,0 1 0,0-1 0,1 0 0,-1 1 0,0-1 0,0 1 0,0 0 0,1 0-1,-1 0 1,0 0 0,0 0 0,1 0 0,-1 0 0,0 1 0,0-1 0,3 2 0,-2-1 1,1 0 0,-1 0 0,0 1-1,0-1 1,0 1 0,0 0 0,0 0 0,-1 0 0,1 0-1,-1 0 1,1 0 0,-1 1 0,3 3 0,-2-1 1,-1 0 1,0 1-1,0-1 1,0 1-1,0-1 1,-1 1-1,0 0 1,0 0-1,-1 0 1,1-1-1,-2 10 1,-1 11 8,-7 33-1,5-36-8,2-12-82,-1 0 0,-1-1-1,1 0 1,-2 1 0,0-1 0,0-1 0,0 1-1,-2-1 1,1 0 0,-1 0 0,0-1-1,-1 0 1,-10 9 0,16-15 5,0 0 0,0-1 0,-1 0 0,1 1 0,0-1 0,-1 0 0,1 0 0,0 0 0,-1 0-1,1-1 1,-1 1 0,0-1 0,1 1 0,-1-1 0,1 0 0,-1 0 0,0 0 0,1 0 0,-1-1 0,1 1 0,-1-1 0,-3-1 0,2 1-336,0-1 1,1 1-1,-1-1 0,1 0 1,-1 0-1,1 0 0,0-1 1,0 1-1,0-1 0,0 0 1,0 0-1,0 0 0,-3-7 0,1 4-3027</inkml:trace>
  <inkml:trace contextRef="#ctx0" brushRef="#br0" timeOffset="2735.2">1218 139 5651,'2'-4'7738,"-3"4"-7617,-7-7 2629,8 7-2716,-1-1 1,1 1 0,-1-1-1,1 1 1,-1 0-1,0-1 1,1 1-1,-1 0 1,1-1-1,-1 1 1,0 0-1,1 0 1,-1 0 0,0 0-1,1 0 1,-1 0-1,0 0 1,0 0-1,1 0 1,-1 0-1,0 0 1,1 0 0,-1 0-1,0 0 1,1 1-1,-1-1 1,1 0-1,-1 1 1,0-1-1,1 0 1,-1 1-1,0 0 1,0-1-116,1 1 0,0-1 0,0 1 0,-1-1 1,1 1-1,0-1 0,0 0 0,0 1 0,0-1 0,0 1 0,0-1 0,0 1 0,0-1 1,0 1-1,0-1 0,0 1 0,0-1 0,0 1 0,0-1 0,0 1 0,0-1 1,0 1-1,1-1 0,-1 0 0,0 1 0,0-1 0,1 1 0,-1-1 0,0 1 0,1 0 1,8 4-6196</inkml:trace>
  <inkml:trace contextRef="#ctx0" brushRef="#br0" timeOffset="3351.81">1249 137 5138,'11'-2'7862,"-16"-3"-3706,-20-5-2349,22 9-1849,0 0 106,-44-12 691,44 12-742,0 1 1,-1-1-1,1 1 0,0 0 1,-1 0-1,1 0 0,0 1 1,-1-1-1,1 1 0,0 0 0,0 0 1,-5 2-1,6-1-16,1 0-1,0 0 1,0 1-1,0-1 1,0 1-1,1-1 1,-1 1-1,1-1 1,-1 1 0,1-1-1,0 1 1,0-1-1,0 1 1,0 3-1,0 3-72,-1 5-94,1-1 0,1 0 0,3 24 0,-3-31-15,0-1 0,0 0 0,1 1 0,0-1 0,0 0 0,0 0 0,1 0 0,-1 0 0,1 0 0,1-1 0,5 8 0,-8-12 178,-1 1 0,0-1 0,1 0 0,-1 1 0,1-1 0,-1 0-1,1 1 1,0-1 0,-1 0 0,1 0 0,-1 0 0,1 1 0,-1-1 0,1 0 0,0 0 0,-1 0-1,1 0 1,-1 0 0,1 0 0,0 0 0,-1 0 0,1 0 0,-1 0 0,1-1 0,0 1 0,-1 0 0,1 0-1,-1 0 1,1-1 0,18-13-261,-1 2 111,-16 11 177,1 1-1,-1 0 0,1 0 0,-1 0 0,1 0 1,-1 0-1,1 0 0,-1 1 0,0 0 0,1-1 1,-1 1-1,0 0 0,1 0 0,-1 0 0,0 0 0,0 0 1,0 1-1,0-1 0,0 1 0,0 0 0,0-1 1,0 1-1,-1 0 0,1 0 0,0 0 0,-1 0 1,0 0-1,0 0 0,1 1 0,-1-1 0,-1 0 1,1 0-1,0 1 0,0 3 0,1-1 24,-1 0 1,0 0-1,0 1 0,0-1 0,-1 1 0,0-1 1,0 1-1,0-1 0,-1 0 0,0 1 1,0-1-1,0 0 0,0 1 0,-1-1 0,-3 7 1,2-8-25,1-1 0,-1 0 0,0-1 0,0 1 0,0 0 0,0-1 0,0 0 0,-1 1 0,1-1 0,-1 0 0,0-1 0,1 1 0,-9 1 0,-6 2-1173,-29 5 0,41-9 448,5-1 612,1 0 1,0 0 0,0 0-1,0 0 1,-1 0-1,1 0 1,0 0 0,0 0-1,0 0 1,0 0-1,-1 0 1,1-1 0,0 1-1,0 0 1,0 0-1,0 0 1,-1 0 0,1 0-1,0 0 1,0 0-1,0-1 1,0 1 0,0 0-1,-1 0 1,1 0 0,0 0-1,0 0 1,0-1-1,0 1 1,0 0 0,0 0-1,0 0 1,0-1-1,0 1 1,0 0 0,0 0-1</inkml:trace>
  <inkml:trace contextRef="#ctx0" brushRef="#br0" timeOffset="4098.42">1408 327 6355,'6'7'6139,"2"-3"-3349,-7-4-2700,0 0 0,0 1-1,0-1 1,0 1 0,-1-1-1,1 1 1,0-1-1,0 1 1,0-1 0,0 1-1,-1 0 1,1-1-1,0 1 1,-1 0 0,1 0-1,0 0 1,-1 0-1,1-1 1,-1 1 0,0 0-1,1 2 1,0 12 81,0 1-1,-1 0 1,-3 21 0,3-44-168,1 1 1,0 0-1,0 0 0,1-1 1,0 1-1,0 0 0,0 0 1,1 1-1,-1-1 0,2 0 1,-1 1-1,0 0 0,1 0 1,0 0-1,8-8 0,-9 9 4,1 1 0,-1-1 0,1 1 0,0 0 0,0 0 0,0 0 0,0 0 0,1 1 0,-1 0 0,1 0 0,-1 0 0,1 0 0,0 1 0,-1 0 0,1 0 0,0 0 0,0 0 0,0 1 0,0 0 0,5 0 0,-9 1-4,0-1 0,0 1 0,0-1-1,0 1 1,0 0 0,0-1 0,0 1 0,0 0 0,0 0 0,0-1 0,-1 1-1,1 0 1,0 0 0,-1 0 0,1 0 0,-1 0 0,1 0 0,-1 0-1,1 0 1,-1 0 0,1 2 0,7 30 65,-6-21-58,15 78-140,-17-95 58,0 0 1,0 1-1,1-1 1,-1 1-1,1-1 1,0 0-1,3-5 1,14-41 117,-18 50-45,1-3 3,1 0 0,-1 0 0,1 0 0,0 1 0,0-1 0,0 1 0,0-1 0,1 1 0,-1 0 0,1 0 0,0 0 0,5-4 0,-2 2 29,0 1-1,0-1 0,11-5 0,-16 9-22,0 1 1,0-1-1,0 1 1,0-1-1,0 1 0,0-1 1,0 1-1,0 0 1,0 0-1,1-1 1,-1 1-1,0 0 0,0 0 1,0 0-1,0 0 1,0 0-1,0 1 0,1-1 1,-1 0-1,0 0 1,0 1-1,0-1 1,0 1-1,0-1 0,0 1 1,0-1-1,0 1 1,0 0-1,0-1 0,-1 1 1,1 0-1,1 1 1,2 5 2,0 1 0,0-1 0,-1 1 0,-1 0 0,1 0 0,-1 0 0,-1 0 1,1 0-1,-1 1 0,-1-1 0,0 0 0,-1 15 0,3 33-2392,-4-47-1810</inkml:trace>
</inkml:ink>
</file>

<file path=word/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01:55:32.933"/>
    </inkml:context>
    <inkml:brush xml:id="br0">
      <inkml:brushProperty name="width" value="0.05" units="cm"/>
      <inkml:brushProperty name="height" value="0.05" units="cm"/>
    </inkml:brush>
  </inkml:definitions>
  <inkml:trace contextRef="#ctx0" brushRef="#br0">10 260 6355,'-10'-10'9055,"18"15"-7980,2 3-839,-2 0 0,1 0 1,-1 1-1,0 0 0,-1 1 1,10 16-1,12 30-151,-15-29-213,20 32 0,-22-38-335,9 14-807,-5-20-2714,-10-13 852</inkml:trace>
  <inkml:trace contextRef="#ctx0" brushRef="#br0" timeOffset="364.02">207 262 7539,'-2'0'638,"-1"-1"0,1 1 0,0-1 0,0 1 0,-1 0 0,1 0 0,0 0-1,-1 0 1,1 1 0,0-1 0,0 1 0,-1-1 0,-3 2 0,4 0-487,-1 0 1,1 1-1,0-1 1,0 0-1,0 1 0,0-1 1,0 1-1,0 0 1,-2 4-1,-12 22 31,1 0 0,2 2 0,-18 56 1,25-70-181,-1-1 0,0 0 1,-12 18-1,-7 13-441,20-33-837,15-26-9520</inkml:trace>
  <inkml:trace contextRef="#ctx0" brushRef="#br0" timeOffset="717.08">413 1 6499,'-2'24'7032,"1"-2"-5617,-4 68-482,4-88-1116,1 0 0,-1 0 0,0 0-1,1-1 1,-1 1 0,0 0 0,0 0 0,0-1-1,0 1 1,0-1 0,-2 3 0,-2 1-2984</inkml:trace>
  <inkml:trace contextRef="#ctx0" brushRef="#br0" timeOffset="1549.53">495 867 7700,'-1'-4'956,"-1"-1"0,1 0 0,0 0 1,0 0-1,0 0 0,1-11 1,1 0-425,1-1 1,5-22 0,1-10 349,-7 43-811,-1 1-10,0 0-1,0 0 1,1 0-1,-1 0 1,1 1 0,0-1-1,1 0 1,-1 1 0,1-1-1,0 1 1,0-1-1,0 1 1,1 0 0,0 0-1,4-5 1,26-28 116,-29 31-167,0 1 0,1-1 1,-1 1-1,1 0 0,0 0 1,0 1-1,1 0 1,-1 0-1,1 0 0,11-6 1,-16 10-11,0 0 1,-1-1 0,1 1-1,0 0 1,0 0 0,0-1-1,-1 1 1,1 0 0,0 0-1,0 0 1,0 0 0,-1 0-1,1 0 1,0 0 0,0 0-1,0 0 1,0 1 0,-1-1-1,1 0 1,0 0 0,0 1-1,-1-1 1,1 0 0,0 1-1,-1-1 1,1 1 0,0-1-1,0 2 1,0-1 2,0 1 0,-1-1 1,1 1-1,0-1 0,-1 1 0,0 0 0,1-1 1,-1 1-1,0-1 0,0 1 0,0 0 0,0-1 0,-1 4 1,0 3-13,-1 1 1,0-1-1,-1 1 1,-5 11-1,4-13-35,0 0 0,-1-1 0,0 1 1,0-1-1,-11 10 0,-15 18-125,27-30 160,3-3 10,1 0 0,-1 0 0,0 0-1,0 0 1,1 0 0,-1 0 0,0 0 0,1 0 0,-1 1 0,1-1-1,0 0 1,-1 0 0,1 0 0,0 2 0,0-2 5,1-1 1,0 1-1,0 0 0,0-1 1,0 1-1,0 0 0,-1-1 1,1 1-1,0-1 0,0 1 1,0-1-1,0 0 0,0 0 1,1 1-1,-1-1 0,0 0 1,0 0-1,0 0 0,1 0 1,14 3 94,-1 1 0,0 0 1,0 2-1,0-1 0,0 2 1,25 15-1,-38-21-136,-1 0 0,0 1 0,1-1 0,-1 0 0,0 1 0,0-1 0,0 1 0,0 0 0,0-1 0,0 1 0,1 2 1,7 10-6443</inkml:trace>
  <inkml:trace contextRef="#ctx0" brushRef="#br0" timeOffset="1923.53">1076 409 9396,'3'2'568,"-1"0"-1,0 0 1,1-1-1,0 1 1,-1-1 0,1 0-1,0 0 1,0 0-1,0 0 1,0 0-1,0-1 1,-1 1-1,1-1 1,4 0-1,48-2-51,-25 1-18,-25 1-455,0 0 0,0 0 0,-1 1 1,1 0-1,0 0 0,-1 0 0,1 1 0,-1-1 0,7 5 0,-9-6-145,-1 1 1,1 0 0,-1 0-1,0 0 1,0 1 0,1-1-1,-1 0 1,0 0-1,0 1 1,0-1 0,0 1-1,1 2 1,-1-3-268,-1 1 1,0 0-1,1-1 0,-1 1 0,0-1 1,0 1-1,0 0 0,0-1 0,0 1 1,0 0-1,0-1 0,0 1 0,-1 0 1,1-1-1,-2 3 0,1 2-4644</inkml:trace>
  <inkml:trace contextRef="#ctx0" brushRef="#br0" timeOffset="2278.58">1086 604 6947,'0'0'286,"0"1"0,0 0 0,-1 0-1,1 0 1,0-1 0,0 1 0,0 0-1,0 0 1,0 0 0,0 0 0,1-1 0,-1 1-1,0 0 1,0 0 0,1 0 0,-1-1 0,0 1-1,1 0 1,-1-1 0,0 1 0,1 0-1,0 1 1,1-2-73,-1 1-1,0 0 0,0-1 1,0 1-1,0-1 1,0 1-1,1-1 0,-1 1 1,0-1-1,0 0 1,1 0-1,-1 0 0,2 1 1,5-2 38,0 1 0,-1-1 1,16-4-1,-16 4 29,-2-1-553,1 2 0,-1-1 0,1 1 0,0-1 0,-1 1 0,1 1 0,-1-1 0,7 2 0</inkml:trace>
</inkml:ink>
</file>

<file path=word/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01:55:30.028"/>
    </inkml:context>
    <inkml:brush xml:id="br0">
      <inkml:brushProperty name="width" value="0.05" units="cm"/>
      <inkml:brushProperty name="height" value="0.05" units="cm"/>
    </inkml:brush>
  </inkml:definitions>
  <inkml:trace contextRef="#ctx0" brushRef="#br0">22 176 6947,'0'7'1138,"0"0"-1,1-1 0,0 1 1,0-1-1,0 1 1,4 7-1,-2-6-913,1-1 0,0 0 0,0 0 0,1 0 0,-1 0 0,2-1 0,8 10 0,-3-3-130,0 1 0,-2 1 0,0 0 0,0 0 0,-1 1-1,11 33 1,-9-22-6,19 34-1,12 26-348,-13-25-2348,-22-55-1334</inkml:trace>
  <inkml:trace contextRef="#ctx0" brushRef="#br0" timeOffset="400.91">266 334 6355,'-9'-14'3224,"8"12"-2677,0 0-1,0 0 1,0 0 0,0 0 0,-1 1-1,1-1 1,-1 0 0,-2-2 0,2 4-428,1-1 0,0 1-1,0-1 1,0 1 0,0 0 0,0 0 0,0-1 0,-1 1 0,1 0 0,0 0 0,0 0 0,0 0 0,0 1 0,-1-1 0,1 0 0,0 0 0,0 1 0,0-1 0,0 1 0,0-1 0,-2 2 0,0 0 11,-1 0 0,0 0 0,1 1 0,0 0 0,0-1 0,0 1 0,0 0 0,0 1 0,0-1 0,-3 7 0,-22 43 210,13-24-240,1-2-118,-71 117-262,83-142 122,1 0 1,-1 0-1,0-1 1,1 1-1,-1-1 1,0 0-1,0 1 1,0-1-1,0 0 1,0 0-1,-4 1 1,-4 0-6120</inkml:trace>
  <inkml:trace contextRef="#ctx0" brushRef="#br0" timeOffset="752.98">479 0 6643,'-2'20'7073,"0"0"-5163,2-11-1738,0 0 0,-1 0 0,0 0 1,0 0-1,-1-1 0,0 1 0,-1-1 0,0 1 1,0-1-1,-8 13 0,9-14-177,-4 6-466,0-12-2663</inkml:trace>
  <inkml:trace contextRef="#ctx0" brushRef="#br0" timeOffset="1300.52">528 617 7123,'1'2'6678,"-2"5"-3725,-5 20-3820,5-21 1625,-4 25-684,4-21-49,-1 0 1,0-1-1,0 1 1,-1-1-1,-4 11 1,6-19-4,1 1 1,-1-1-1,0 0 1,1 1-1,-1-1 1,1 1-1,0-1 1,0 1-1,-1-1 1,1 1-1,0 0 1,0-1-1,0 1 1,1-1-1,-1 1 1,0-1-1,1 1 1,-1-1-1,1 1 1,-1-1-1,1 0 1,-1 1-1,1-1 1,0 0-1,0 1 1,0-1-1,0 0 1,0 0-1,0 0 1,0 0-1,0 0 1,0 0-1,0 0 1,1 0-1,-1 0 1,0 0-1,1-1 1,-1 1-1,1-1 1,-1 1-1,1-1 1,-1 1-1,2-1 1,22 4 234,-21-3-279,0 0 1,0 0 0,1-1 0,-1 1-1,0-1 1,0 0 0,1 0 0,-1-1-1,0 1 1,0-1 0,0 0 0,0 0-1,0 0 1,0-1 0,0 1 0,6-4-1,-1 1-887,1-1-3707</inkml:trace>
  <inkml:trace contextRef="#ctx0" brushRef="#br0" timeOffset="1651.58">839 386 8884,'25'23'8009,"-21"-21"-7892,-1 0-1,1 0 1,0 0 0,0-1-1,0 1 1,0-1-1,0 0 1,0 0-1,7 1 1,16 6 136,-18 0-1515,-8-7 1082,-1-1 1,0 1-1,0-1 0,0 1 0,0-1 1,0 0-1,0 1 0,0-1 1,0 1-1,0-1 0,0 1 1,0-1-1,0 0 0,0 1 1,0-1-1,-1 1 0,1-1 1,0 0-1,0 1 0,0-1 1,-1 0-1,1 1 0,0-1 1,0 0-1,-1 1 0,1-1 1,-1 1-1</inkml:trace>
  <inkml:trace contextRef="#ctx0" brushRef="#br0" timeOffset="2000.65">851 580 7956,'0'1'410,"0"0"0,-1 1 0,1-1 0,0 0 0,0 1 0,0-1 0,0 1 0,0-1 0,1 0 0,-1 1 0,0-1 0,0 0 0,1 1 0,-1-1 0,1 0 0,1 2 0,-1-1-191,-1-1 0,1 0 0,0 0 0,0 0-1,1-1 1,-1 1 0,0 0 0,0 0 0,0-1 0,1 1-1,-1 0 1,0-1 0,3 1 0,4 1-451,0-1 0,-1-1 1,1 1-1,15-2 0,-5 0-1240</inkml:trace>
</inkml:ink>
</file>

<file path=word/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02:02:56.596"/>
    </inkml:context>
    <inkml:brush xml:id="br0">
      <inkml:brushProperty name="width" value="0.05" units="cm"/>
      <inkml:brushProperty name="height" value="0.05" units="cm"/>
    </inkml:brush>
  </inkml:definitions>
  <inkml:trace contextRef="#ctx0" brushRef="#br0">1 28 4114,'0'9'4661,"0"-9"-4538,0 1 0,0-1 0,1 0 0,-1 0 0,0 1 0,0-1-1,1 0 1,-1 0 0,0 1 0,1-1 0,-1 0 0,0 0 0,1 1 0,-1-1 0,0 0 0,1 0 0,-1 0 0,0 0 0,1 0 0,-1 0 0,0 0 0,1 0 0,-1 0 0,0 0 0,1 0 0,-1 0 0,1 0 0,-1 0 0,0 0 0,1 0 0,-1 0 0,0 0 0,1 0 0,-1 0 0,0-1 0,1 1 0,-1 0 0,0 0 0,1 0 0,-1-1 0,0 1 0,0 0 0,1 0-1,-1-1 1,0 1 0,0 0 0,1-1 0,-1 1 0,0 0 0,0-1 0,0 1 0,0 0 0,0-1 0,1 1 0,-1 0 0,0-1 0,0 1 0,0 0 0,0-1 0,0 1 0,0 0 0,0-1 0,0 0 0,3 16-25,-1-1 0,-1 1 0,0-1 0,-1 1 0,0-1-1,-1 1 1,-3 14 0,1 2 7,-6 70-2340,12-78-2245,-1-17 161</inkml:trace>
  <inkml:trace contextRef="#ctx0" brushRef="#br0" timeOffset="703.19">307 1 5923,'1'2'5070,"2"6"-4614,-3-7-483,1-1 0,-1 0 0,0 1 0,0-1 0,0 0 0,0 0 0,1 1 0,-1-1 0,0 0 0,0 0 0,1 1 0,-1-1 0,0 0 0,0 0 0,1 0 0,-1 0 0,0 1 0,0-1 0,1 0 0,-1 0 0,0 0 0,1 0 0,-1 0 0,0 0 0,1 0 0,-1 0 0,0 0 1,1 0-1,-1 0 0,0 0 0,1 0 0,-1 0 0,0 0 0,1 0 0,-1 0 0,0 0 0,1 0 0,-1 0 0,0-1 0,0 1 0,1 0 0,-1 0 0,0 0 0,0-1 0,1 1 0,-1 0 0,1-1 558,-4 7 3171,-8 17-1975,-10 22-366,18-35-1255,-2 0 0,1-1 0,-7 12 0,4-10-82,0 0 1,1 0-1,0 1 1,1 0-1,1 0 1,0 0 0,0 1-1,1-1 1,1 1-1,0 0 1,1 0 0,0 0-1,2 24 1,1-33-25,-1 1 0,0-1 1,1 0-1,0 0 1,0 0-1,0-1 0,1 1 1,-1 0-1,1-1 1,0 0-1,0 1 0,0-1 1,0 0-1,0-1 1,1 1-1,0 0 0,-1-1 1,1 0-1,0 0 1,0 0-1,0 0 0,0-1 1,0 0-1,1 0 1,-1 0-1,5 1 0,-8-3-1,1 1 0,-1 0 0,0-1 0,1 1 0,-1-1 0,0 1-1,1-1 1,-1 1 0,0-1 0,0 0 0,0 0 0,1 0 0,-1 0 0,0 0-1,0 0 1,0 0 0,-1 0 0,1 0 0,0 0 0,0 0 0,-1-1 0,1 1-1,0-2 1,10-34-34,-10 30 33,1-4-129,0 1 0,-1-1 0,0 1 0,-1-1 0,-1-15 0,0 22 62,0-1 1,1 1-1,-1-1 0,-1 1 0,1-1 1,-1 1-1,1 0 0,-1-1 1,-1 1-1,1 0 0,0 1 1,-1-1-1,0 0 0,-6-6 1,8 10-46,1-1 0,-1 1 1,0 0-1,1-1 0,-1 1 1,0 0-1,1-1 0,-1 1 1,0 0-1,0 0 1,1-1-1,-1 1 0,0 0 1,0 0-1,0 0 0,1 0 1,-1 0-1,-1 0 1,-4 3-3230</inkml:trace>
  <inkml:trace contextRef="#ctx0" brushRef="#br0" timeOffset="3237.31">471 39 5298,'0'0'149,"0"0"0,0 0 0,0 0 0,0-1 0,2-2 2531,-1 3-2531,-1 0 0,0 0 0,0 0 0,0 0 0,1 0 0,-1 0 0,0 0 0,0 0-1,0 0 1,1 0 0,-1-1 0,0 1 0,0 0 0,0 0 0,1 0 0,-1 1 0,0-1 0,0 0 0,0 0-1,1 0 1,17-3 972,-8 1-200,-2 1-671,-1 0 0,0 0 1,0 0-1,1 1 0,-1 0 0,0 1 1,12 2-1,26 0 650,-42-3-834,37 0 427,-38 0-469,-1 0 0,1 0 1,-1 0-1,1 0 0,0 1 0,-1-1 0,1 1 1,-1-1-1,1 1 0,-1 0 0,1 0 1,-1-1-1,0 1 0,1 0 0,-1 0 0,0 0 1,0 1-1,0-1 0,1 0 0,0 2 1,-2 1-7,1 1 1,-1-1-1,0 1 1,0-1 0,0 0-1,-1 1 1,0-1 0,1 0-1,-1 1 1,-1-1 0,-2 6-1,1 1 36,-24 59-10,19-51-33,0 0 0,-7 28 0,8-19-776,-14 37-1,14-55-4893</inkml:trace>
</inkml:ink>
</file>

<file path=word/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02:00:51.884"/>
    </inkml:context>
    <inkml:brush xml:id="br0">
      <inkml:brushProperty name="width" value="0.05" units="cm"/>
      <inkml:brushProperty name="height" value="0.05" units="cm"/>
    </inkml:brush>
  </inkml:definitions>
  <inkml:trace contextRef="#ctx0" brushRef="#br0">1 68 5458,'0'0'174,"-1"-1"-1,1 1 0,0 0 1,0 0-1,0-1 0,0 1 0,0 0 1,0 0-1,0-1 0,0 1 1,0 0-1,0 0 0,1-1 0,-1 1 1,2-3 2252,-2 3-2253,0 0 0,0 0 1,0 0-1,1 0 0,-1 0 0,0 0 1,0-1-1,1 1 0,-1 0 1,19-9 1585,27-4-675,-28 10-833,0 1 0,0-2 0,0-1-1,19-7 1,-34 10-241,-1 1 0,1 0-1,-1-1 1,1 1 0,0 0 0,0 0-1,0 1 1,0-1 0,-1 0 0,1 1-1,0 0 1,0 0 0,0 0 0,0 0-1,0 0 1,0 1 0,0-1 0,0 1-1,0 0 1,-1 0 0,1 0 0,0 0-1,0 0 1,-1 0 0,5 3 0,12 19 90,-9-9-56,-6-8-44,0-1-1,-1 1 1,1 0 0,-1 0 0,-1 0 0,1 0 0,1 8 0,5 9 14,-9-22-13,0 0 0,0-1-1,1 1 1,-1-1 0,0 1 0,1-1 0,-1 1-1,1-1 1,-1 1 0,1-1 0,-1 1 0,1-1-1,-1 1 1,1-1 0,-1 0 0,1 1 0,0-1-1,-1 0 1,1 0 0,0 1 0,-1-1 0,1 0-1,-1 0 1,1 0 0,0 0 0,0 0 0,22-5 20,-14 2-15,-1-1 0,-1-1 0,10-6 0,12-4-1330,-28 15 1258,0-1 0,0 1 1,0 0-1,-1-1 0,1 1 1,0 0-1,0 0 0,0-1 0,0 1 1,0 0-1,-1 0 0,1 0 1,0 0-1,0 0 0,0 0 0,0 1 1,0-1-1,0 0 0,0 0 1,-1 1-1,1-1 0,0 0 0,0 1 1,0-1-1,-1 1 0,1-1 1,0 1-1,-1-1 0,1 1 1,0 0-1,-1-1 0,2 2 0</inkml:trace>
  <inkml:trace contextRef="#ctx0" brushRef="#br0" timeOffset="715.69">9 243 5458,'-1'0'215,"1"0"-1,-1-1 0,1 1 0,-1 0 1,1-1-1,-1 1 0,1-1 0,-1 1 0,1 0 1,0-1-1,-1 1 0,1-1 0,0 0 0,-1 1 1,1-1-1,0 1 0,0-1 0,-1 1 0,1-1 1,0 0-1,0 1 0,0-1 0,0 1 0,0-1 1,0 0-1,5-19 1555,17-15-674,-16 30-901,-1 1 1,1-1-1,0 1 0,0 0 1,0 1-1,0 0 1,1 0-1,12-4 0,-8 3-113,-5 2-38,-1 0 0,1 1 1,-1-1-1,1 1 0,-1 0 0,1 1 1,-1 0-1,1 0 0,0 0 0,6 1 0,-8 0-35,0-1-1,-1 1 0,1 0 1,-1 1-1,1-1 0,-1 0 1,1 1-1,-1 0 0,0 0 0,1 0 1,-1 0-1,0 1 0,-1-1 1,1 1-1,4 4 0,14 16 73,-13-13-53,0 1 0,10 19-1,-16-29-23,-1 0 0,0 0 0,1 1 0,-1-1 0,1 0 0,0 0 0,-1-1 0,1 1 0,0 0 0,0-1 0,-1 1 0,1-1 0,0 1 0,0-1 0,0 0 0,0 0 0,-1 1 0,4-2 0,35-1 34,8-13-1243,-46 14 205</inkml:trace>
</inkml:ink>
</file>

<file path=word/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02:00:33.344"/>
    </inkml:context>
    <inkml:brush xml:id="br0">
      <inkml:brushProperty name="width" value="0.05" units="cm"/>
      <inkml:brushProperty name="height" value="0.05" units="cm"/>
    </inkml:brush>
  </inkml:definitions>
  <inkml:trace contextRef="#ctx0" brushRef="#br0">12 305 6355,'3'0'10628,"5"-13"-8480,-7 10-2155,0 1 0,0-1 1,0 0-1,0 0 1,0 0-1,0 0 0,-1 0 1,1-1-1,-1-2 1,0 7 130,1 0-108,0 1 1,0-1-1,-1 1 0,1-1 1,-1 1-1,1-1 0,-1 1 1,0 0-1,1-1 0,-1 1 1,0 3-1,-2 4-3,0-1-1,0 1 1,-1-1 0,-4 11 0,7-19-15,0 0 1,0 0-1,0 1 1,0-1-1,0 0 1,0 1-1,0-1 1,0 0-1,0 0 1,0 1-1,0-1 1,-1 0-1,1 0 1,0 1-1,0-1 1,0 0-1,0 0 1,-1 0-1,1 1 1,0-1-1,0 0 1,0 0-1,-1 0 1,1 1-1,0-1 1,0 0-1,-1 0 1,1 0-1,0 0 1,0 0-1,-1 0 1,1 0-1,0 1 1,0-1-1,-1 0 1,1 0-1,0 0 1,-1 0-1,1 0 1,0 0-1,0 0 1,-1-1-1,1 1 1,0 0-1,0 0 1,-1 0-1,1 0 1,0 0-1,0 0 1,-1 0-1,1 0 1,0-1-1,0 1 1,-1 0-1,1 0 1,0 0-1,0-1 1,0 1-1,-1 0 1,1 0-1,0 0 1,0-1-1,0 1 1,-8-17-157,9 8-498</inkml:trace>
  <inkml:trace contextRef="#ctx0" brushRef="#br0" timeOffset="2155.85">330 387 7123,'-2'1'411,"-1"0"0,1-1-1,0 1 1,0 0 0,0-1 0,-1 0-1,1 1 1,0-1 0,0 0-1,-1 0 1,1 0 0,0 0-1,-1-1 1,1 1 0,-4-2 0,5 1-349,0 0 0,0 0 1,0 0-1,0 0 1,0 0-1,0 0 0,0-1 1,0 1-1,1 0 1,-1-1-1,0 1 0,1-1 1,-1 1-1,1 0 0,0-1 1,-1 1-1,1-1 1,0 1-1,0-1 0,0 1 1,0-1-1,1-2 1,-2-35 332,0 20-20,1 0 0,1 0 0,0 0 0,8-33 0,-1 14-36,-4 21-212,0 1 0,7-20 1,-9 30-115,0 1 1,1 0-1,0 0 1,0 0-1,0 0 1,1 0 0,0 1-1,-1 0 1,2 0-1,6-6 1,-8 7-9,1 0 1,0 1-1,-1-1 1,1 1-1,0 0 1,0 0-1,1 1 1,-1-1-1,0 1 1,0 0-1,7-1 1,-9 2-5,0 0-1,0 0 1,-1 1 0,1-1-1,0 0 1,-1 1 0,1-1 0,-1 1-1,1 0 1,-1 0 0,1-1 0,-1 1-1,1 0 1,-1 0 0,1 0-1,-1 0 1,0 1 0,0-1 0,0 0-1,0 0 1,0 1 0,0-1-1,0 1 1,0-1 0,0 1 0,-1-1-1,1 1 1,0 0 0,-1-1 0,0 1-1,1-1 1,-1 1 0,0 2-1,5 21-63,-2 1-1,0 0 0,-2 0 1,-1 0-1,-1 0 1,-9 48-1,9-66-82,-1-2 0,0 1 0,-1 0 0,0 0 1,0-1-1,0 1 0,-1-1 0,0 0 0,0 0 0,0 0 1,-1-1-1,0 1 0,0-1 0,-10 7 0,13-10-71,0-1 0,0 0 0,-1 0 0,1 0 0,-1 0 0,1-1 0,0 1 0,-1 0 0,1-1 0,-1 0 0,1 0 0,-1 1 0,1-2 0,-1 1 0,1 0 0,-1 0 0,1-1 0,-1 1 0,1-1 0,-1 0 0,1 0 0,0 0 0,-1 0 0,1 0 0,0 0 1,-3-3-1,-3-5-3729</inkml:trace>
  <inkml:trace contextRef="#ctx0" brushRef="#br0" timeOffset="4538.96">682 284 4450,'0'1'452,"0"1"0,0-1 1,0 1-1,-1-1 0,1 0 0,0 1 0,-1-1 0,1 1 1,-1-1-1,1 0 0,-1 0 0,1 1 0,-2 1 0,1-3-334,1 1-1,-1-1 1,1 1-1,-1-1 1,1 0-1,-1 1 1,1-1-1,-1 0 1,1 1-1,-1-1 1,0 0-1,1 0 1,-1 1-1,1-1 1,-1 0-1,0 0 1,1 0-1,-1 0 1,0 0-1,1 0 1,-1 0-1,0 0 1,1 0-1,-1 0 1,1 0-1,-1-1 1,0 1-1,1 0 1,-1 0-1,-1-1-38,1 1-1,0-1 1,0 1-1,0-1 1,0 1-1,0-1 1,1 0-1,-1 1 1,0-1-1,0 0 1,0 1-1,0-1 0,1 0 1,-1 0-1,0 0 1,1 0-1,-2-2 1,-1-20 346,3 16-377,-2-16 185,2 0 0,1 0-1,5-36 1,-5 51-175,1 0 0,0 0 0,0 1 0,1-1 0,0 1 0,0 0 0,1 0 0,0 0 0,0 0 0,1 0 0,0 1 0,0 0 0,0 0 0,9-7 0,-13 12-57,1 0 1,0-1-1,0 1 0,0 0 0,0 0 1,0 0-1,0 0 0,0 0 0,0 1 1,0-1-1,0 0 0,0 1 0,1 0 1,-1-1-1,0 1 0,0 0 0,0 0 1,1 1-1,-1-1 0,0 0 0,0 1 1,0-1-1,1 1 0,-1 0 0,0-1 1,0 1-1,0 0 0,0 0 0,0 1 1,-1-1-1,4 2 0,0 2 3,0-1 0,-1 1 0,1 0 0,-1 0 0,0 0 0,0 1 0,-1-1 0,1 1 0,2 9 0,-2-6 2,0 1 1,-1 0-1,-1 0 0,0 0 0,0 0 0,-1 1 0,0-1 1,0 0-1,-2 1 0,1-1 0,-1 0 0,-3 13 0,1-9-9,0 0 1,-1 1-1,-1-1 0,0-1 0,-10 18 0,13-27 0,0 0 0,0-1 0,-1 1 0,0-1 0,1 0 0,-1 0 0,0 0 0,-1 0-1,1 0 1,0-1 0,-1 1 0,0-1 0,1 0 0,-1 0 0,0 0 0,0-1 0,0 1 0,0-1 0,0 0 0,-1 0 0,1 0 0,0-1 0,-6 1 0,4-2-170,-1 0 1,0 0-1,1-1 1,-1 0-1,1 0 0,0 0 1,0-1-1,0 0 1,0 0-1,0 0 1,0-1-1,1 0 1,-1 0-1,1-1 1,0 1-1,1-1 1,-6-7-1,9 11-45,0-1-1,0 0 0,1 0 1,-1 1-1,0-1 0,1 0 1,0 0-1,-1 0 0,1 0 1,0 0-1,0 0 0,0 0 1,0 1-1,1-4 0,-1 0-943,1-11-2997</inkml:trace>
</inkml:ink>
</file>

<file path=word/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02:00:28.400"/>
    </inkml:context>
    <inkml:brush xml:id="br0">
      <inkml:brushProperty name="width" value="0.05" units="cm"/>
      <inkml:brushProperty name="height" value="0.05" units="cm"/>
    </inkml:brush>
  </inkml:definitions>
  <inkml:trace contextRef="#ctx0" brushRef="#br0">21 354 6067,'0'1'211,"-1"-1"0,1 1 0,0 0 0,-1-1 0,1 1 0,-1-1 1,1 1-1,-1-1 0,1 1 0,-1-1 0,1 1 0,-1-1 0,1 0 0,-1 1 0,0-1 1,1 0-1,-1 1 0,1-1 0,-1 0 0,0 0 0,0 0 0,1 0 0,-1 1 0,0-1 1,0-1-111,1 1 0,-1-1 0,1 1-1,-1-1 1,1 1 0,0-1 0,-1 1 0,1-1 0,0 1 0,-1-1 0,1 0 0,0 1 0,0-1 0,0 1 0,-1-1 0,1 0 0,0 1 0,0-1 0,0-1 0,2-41 169,-2 39 1,2-32 133,2 0 0,1 1-1,1 0 1,2 0 0,14-35-1,-20 64-376,0 1 0,1 0-1,-1 0 1,1 0-1,1 0 1,-1 0-1,6-6 1,-8 10-23,0 0 0,0 0 1,0 1-1,1-1 1,-1 0-1,0 0 0,0 1 1,0-1-1,0 1 1,1-1-1,-1 1 1,0-1-1,1 1 0,-1 0 1,0 0-1,1-1 1,-1 1-1,0 0 0,1 0 1,-1 1-1,0-1 1,1 0-1,-1 0 0,0 1 1,1-1-1,-1 0 1,0 1-1,0-1 1,1 1-1,-1 0 0,0-1 1,0 1-1,0 0 1,0 0-1,0 0 0,0 0 1,0 0-1,1 1 1,4 7 5,-1-1 0,-1 0 0,1 1 0,-1 0 0,-1 0 0,0 0 0,4 19 0,-4-14-14,-1 1 0,-1-1 0,0 1 0,-1 0 0,-1-1 0,0 1 0,-1-1 0,0 0 0,-1 1 0,-1-1 0,-1 0 0,1-1 0,-2 1 0,0-1 0,-16 25 0,21-36-40,-1 0 1,1 0 0,-1 0 0,0 0-1,0 0 1,0 0 0,0 0-1,0-1 1,0 1 0,0-1 0,0 1-1,-1-1 1,1 0 0,-1 0 0,1 0-1,-1 0 1,1-1 0,-1 1 0,1-1-1,-1 1 1,0-1 0,1 0-1,-4 0 1,3-1-245,1 1 0,-1-1-1,0 0 1,0 0 0,0 0 0,1 0 0,-1-1-1,0 1 1,1-1 0,-1 1 0,1-1-1,0 0 1,0 0 0,-1 0 0,1 0 0,0 0-1,1-1 1,-1 1 0,0-1 0,-1-2-1,-4-8-3568</inkml:trace>
</inkml:ink>
</file>

<file path=word/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02:00:12.004"/>
    </inkml:context>
    <inkml:brush xml:id="br0">
      <inkml:brushProperty name="width" value="0.05" units="cm"/>
      <inkml:brushProperty name="height" value="0.05" units="cm"/>
    </inkml:brush>
  </inkml:definitions>
  <inkml:trace contextRef="#ctx0" brushRef="#br0">42 554 5458,'-1'2'571,"0"0"0,0 0 0,-1-1 0,1 1 0,-1 0 0,1-1 0,-1 0 0,0 1 0,1-1 0,-5 2 0,6-3-498,0 0 0,-1 0-1,1 0 1,0 0 0,-1 0 0,1 0-1,0 0 1,0 0 0,-1 0-1,1 0 1,0 0 0,-1 0-1,1 0 1,0 0 0,0 0 0,-1 0-1,1-1 1,0 1 0,-1 0-1,1 0 1,0 0 0,0 0-1,0-1 1,-1 1 0,1 0-1,0 0 1,-1-1 0,-4-15 457,2-10-127,0-1-1,1 1 1,2-1-1,0 1 1,2-1 0,1 1-1,2 0 1,12-46-1,-11 54-387,-6 15-8,1-1 0,0 0 1,0 1-1,0-1 0,1 1 0,-1-1 0,1 1 0,0 0 1,0-1-1,0 1 0,0 0 0,0 0 0,1 1 1,-1-1-1,1 0 0,0 1 0,4-4 0,-6 6-6,0 0 1,-1 0-1,1 0 0,0 0 0,0 0 1,-1 0-1,1 0 0,0 0 0,0 0 0,-1 0 1,1 1-1,0-1 0,0 0 0,-1 0 0,1 1 1,0-1-1,-1 1 0,1-1 0,-1 0 1,1 1-1,0-1 0,-1 1 0,1-1 0,-1 1 1,1-1-1,-1 1 0,1 0 0,-1-1 0,0 1 1,1 0-1,-1-1 0,1 2 0,9 21 39,-6-4-73,-1 1 0,-1 0 0,-1-1 0,-1 1 0,0 0 0,-1 0-1,-2 0 1,0-1 0,-1 1 0,0-1 0,-14 33 0,18-51-46,0 0 1,0 0 0,-1-1-1,1 1 1,0 0 0,-1 0-1,1-1 1,-1 1 0,1 0-1,-1-1 1,1 1-1,-1 0 1,1-1 0,-1 1-1,1-1 1,-1 1 0,0-1-1,1 1 1,-1-1-1,0 0 1,1 1 0,-1-1-1,-1 1 1,1-2-199,0 1 0,1-1 0,-1 1 0,0-1-1,1 1 1,-1-1 0,1 0 0,-1 1 0,1-1 0,-1 0 0,1 1 0,-1-1 0,1 0-1,0 0 1,0 1 0,-1-1 0,1 0 0,0 0 0,0 0 0,0 1 0,0-1-1,-1-1 1,1-5-3572</inkml:trace>
  <inkml:trace contextRef="#ctx0" brushRef="#br0" timeOffset="352.68">192 475 5923,'-1'2'7610,"5"-2"-5345,-1 1-2528,-11 3 767,5-3-1472</inkml:trace>
  <inkml:trace contextRef="#ctx0" brushRef="#br0" timeOffset="738.68">362 478 5923,'0'1'373,"-1"0"0,1 1 0,0-1 0,-1 1 0,1-1 0,-1 0 0,1 0 0,-1 1 0,0-1 0,1 0 0,-1 0 0,0 0 0,0 0 0,0 0 0,0 0 0,0 0 0,0 0 0,0 0 0,0 0 0,-2 0 0,2-1-299,0 0 0,0 0 0,0 0-1,0 0 1,0 0 0,0 0 0,0-1 0,0 1 0,1 0 0,-1-1 0,0 1 0,0 0 0,0-1-1,0 0 1,0 1 0,1-1 0,-1 1 0,0-1 0,0 0 0,1 0 0,-1 1 0,1-1-1,-1 0 1,0 0 0,1 0 0,0 0 0,-1 1 0,1-1 0,-1-2 0,-3-5-19,1 0-1,0 0 1,0-1 0,1 0 0,0 1 0,0-1 0,1 0 0,0 0 0,0 0 0,1 0 0,1 1 0,-1-1 0,2 0-1,2-13 1,-3 15-17,1 1-1,0-1 1,1 0-1,-1 1 0,1 0 1,1 0-1,-1-1 0,1 2 1,0-1-1,0 0 1,1 1-1,-1 0 0,1 0 1,0 0-1,1 1 0,-1 0 1,1 0-1,0 0 1,6-3-1,-10 6-35,0 0-1,-1 0 1,1 0 0,0 1-1,0-1 1,-1 0-1,1 1 1,0-1 0,0 1-1,0 0 1,0 0 0,0 0-1,0-1 1,0 2 0,0-1-1,0 0 1,-1 0-1,1 1 1,0-1 0,0 1-1,0-1 1,0 1 0,-1 0-1,1 0 1,0 0 0,-1 0-1,1 0 1,0 0-1,-1 0 1,1 0 0,-1 1-1,0-1 1,1 1 0,-1-1-1,0 1 1,0-1 0,0 1-1,0 0 1,0-1-1,-1 1 1,1 0 0,0 0-1,0 3 1,1 4 7,0 1 0,-1-1 0,0 1 0,0-1 0,-1 0 0,-1 1 0,-1 14 0,-6 12-81,0 0 0,-3-1 0,-18 42 0,29-76 20,-1 1 1,1-1-1,-1 0 1,1 0-1,-1 1 1,0-1-1,0 0 1,1 0-1,-1 0 1,0 0-1,0 0 0,0 0 1,0 0-1,0 0 1,-1 1-1,1-2 3,1 0 1,-1 0-1,1 0 0,-1 0 0,1 0 0,0 0 0,-1 0 0,1 0 0,-1 0 0,1 0 1,-1 0-1,1-1 0,-1 1 0,1 0 0,0 0 0,-1 0 0,1 0 0,-1-1 0,1 1 1,0 0-1,-1 0 0,1-1 0,0 1 0,-1 0 0,1-1 0,0 1 0,0 0 0,-1-1 1,1 0-1,-2-2-585,0-1-1,0 1 1,1-1 0,-1 1 0,1-1 0,0 0 0,0 0 0,0-7 0,0-4-3117</inkml:trace>
  <inkml:trace contextRef="#ctx0" brushRef="#br0" timeOffset="1171.84">643 485 6067,'-2'4'741,"1"0"0,-1 0 0,0 0 1,0-1-1,0 1 0,0-1 0,-1 1 1,-4 3-1,7-6-651,-1-1-1,1 1 1,-1-1 0,0 1 0,1-1-1,-1 0 1,1 1 0,-1-1-1,0 0 1,1 0 0,-1 1 0,0-1-1,1 0 1,-1 0 0,0 0-1,1 0 1,-1 0 0,0 0 0,1 0-1,-1 0 1,0 0 0,0 0-1,-1-1-69,1 0-1,0 1 0,0-1 1,0 0-1,0 0 0,0 0 1,0 0-1,0 0 0,0 0 0,0 0 1,1 0-1,-1 0 0,0 0 1,1-1-1,-1 1 0,0-2 1,-1-2 42,0 0-1,1 0 1,0 0 0,-1 0 0,2 0 0,-1 0 0,1-1 0,-1 1 0,1 0 0,2-10 0,1-3 213,10-32-1,-5 25-56,-6 20-194,-1 1 1,1-1-1,1 1 0,-1-1 0,1 1 0,0 0 0,0 0 1,0 1-1,0-1 0,0 1 0,1-1 0,0 1 0,0 0 1,0 0-1,0 1 0,0-1 0,9-3 0,-11 5-18,1 0-1,-1 0 0,1 0 0,-1 0 0,1 1 0,0-1 1,-1 1-1,1 0 0,0 0 0,-1 0 0,1 0 0,0 0 1,-1 0-1,1 1 0,0-1 0,-1 1 0,1 0 0,-1 0 1,1 0-1,-1 0 0,1 0 0,-1 0 0,0 1 0,1-1 1,-1 1-1,0 0 0,0-1 0,0 1 0,0 0 0,0 0 1,-1 0-1,1 1 0,1 2 0,1 3 35,-1 0 0,0-1 0,0 1 0,-1 0 1,0 0-1,-1 0 0,0 1 0,0-1 0,0 0 0,-1 1 0,0-1 0,-3 11 0,1 0-14,-2-1-1,0-1 1,-1 1-1,-11 26 1,16-42-81,-1-1 0,0 1 0,1-1 0,-1 1 0,0-1 1,0 1-1,0-1 0,0 1 0,0-1 0,0 0 0,0 0 1,0 0-1,0 1 0,-1-1 0,1 0 0,0 0 0,-1-1 1,1 1-1,-4 1 0,4-2-183,-1 0 1,1 0-1,-1 0 1,1-1-1,-1 1 1,1 0-1,0-1 1,-1 1-1,1-1 0,0 0 1,0 1-1,-1-1 1,1 0-1,0 0 1,0 0-1,0 0 1,0 0-1,0 0 0,0 0 1,0 0-1,0 0 1,0-1-1,-1-1 1,-6-10-4304</inkml:trace>
  <inkml:trace contextRef="#ctx0" brushRef="#br0" timeOffset="1747.35">830 298 8100,'7'-1'1515,"0"1"0,1-2 1,-1 1-1,12-4 0,-14 3-1366,0 0 0,0 1 0,1 0 0,-1 0 0,1 0 0,-1 1-1,1-1 1,0 1 0,7 2 0,-11-2-133,0 0 0,0 0 0,-1 1 0,1-1 0,0 1 0,-1-1 0,1 1 0,-1 0 0,1-1 0,-1 1 0,1 0 0,-1 0-1,1 0 1,-1 0 0,2 3 0,-2-2-7,0 0 0,0 0-1,-1 0 1,1 0 0,0 0-1,-1 0 1,0 0 0,0 1 0,1-1-1,-1 0 1,0 0 0,-1 3-1,0 6-3,-1-1 1,0 0-1,-1 0 0,0 0 0,-1 0 0,0 0 0,0-1 0,-1 0 1,0 0-1,-1 0 0,-9 11 0,4-3-80,11-17 65,-1 1 1,1 0-1,-1-1 0,1 1 0,-1 0 1,1-1-1,-1 1 0,1-1 1,-1 1-1,1-1 0,-1 1 1,1-1-1,-1 0 0,0 1 0,1-1 1,-1 0-1,0 1 0,0-1 1,0 0-1,0 0-6,1 0 0,0 0 0,-1 0 1,1 0-1,-1 0 0,1 0 0,0-1 0,-1 1 0,1 0 1,-1 0-1,1-1 0,0 1 0,-1 0 0,1 0 0,0-1 0,-1 1 1,1 0-1,0-1 0,-1 1 0,1 0 0,0-1 0,0 1 1,-1-1-1,1-1-20,-1 1 0,0-1 0,1 0 0,-1 1 0,1-1 0,-1 0 1,1 1-1,0-1 0,0 0 0,0 0 0,0 0 0,0 1 0,0-1 0,1-3 1,-1 4 35,1 1 0,-1-1 0,0 0 1,1 1-1,-1-1 0,0 0 0,1 1 1,-1-1-1,1 1 0,-1-1 0,1 0 1,-1 1-1,1-1 0,0 1 1,-1 0-1,1-1 0,-1 1 0,1-1 1,0 1-1,0 0 0,-1 0 0,1-1 1,0 1-1,1 0 0,0 0 2,0-1 0,1 2 0,-1-1 0,0 0-1,0 0 1,0 1 0,1-1 0,2 2 0,1 0 5,0 1 0,0 0 1,-1 0-1,1 0 0,7 6 0,-7-4 22,-1 0 0,1 0 0,-1 1 0,0 0 0,0 0-1,0 0 1,-1 1 0,0-1 0,6 15 0,-9-17-14,0 1 0,0-1 0,0 1 0,0-1 0,-1 1 0,0 0 0,0-1-1,0 1 1,0-1 0,-1 1 0,0 0 0,0-1 0,0 0 0,0 1 0,-1-1 0,0 0 0,-4 9 0,2-7-250,1 0 1,-1 1-1,-1-1 0,1-1 1,-1 1-1,0-1 1,-12 10-1,15-13 83,0-1-1,0 1 1,-1-1 0,1 0 0,-1 0 0,1 0-1,-1 0 1,1 0 0,-1 0 0,1-1-1,-1 1 1,0-1 0,1 1 0,-1-1-1,0 0 1,0-1 0,1 1 0,-1 0 0,0-1-1,1 1 1,-1-1 0,1 0 0,-1 0-1,-3-1 1,-5-4-4410</inkml:trace>
  <inkml:trace contextRef="#ctx0" brushRef="#br0" timeOffset="3002.36">1173 408 7539,'-1'5'1223,"0"1"0,0 0 0,1-1-1,-1 1 1,2 6 0,0 1-1019,2 0 1,-1 1 0,2-1-1,-1 0 1,8 16-1,-6-24-512,-1-13 163,-2-14 116,-2 21 31,1-2-3,0-11 9,0 0 1,1 0-1,5-17 1,-6 27 4,0 1 0,1 0 0,-1 0 0,1 0 0,-1 0 0,1 0 0,0 0 0,3-4 0,-3 6-2,-1 0 0,0 0 0,0 0 1,0 0-1,0 0 0,1 1 0,-1-1 0,0 0 0,1 1 1,-1-1-1,1 1 0,-1-1 0,1 1 0,-1 0 0,1-1 1,-1 1-1,1 0 0,-1 0 0,1 0 0,1 1 0,-2-1-4,0 1 0,0-1 0,1 1 0,-1 0-1,0 0 1,0 0 0,0 0 0,0 0 0,0 0-1,0 0 1,0 0 0,0 0 0,-1 0 0,1 0-1,0 0 1,-1 1 0,1-1 0,-1 0 0,1 1 0,-1-1-1,1 0 1,-1 1 0,0 0 0,6 36 148,-5-36-154,0 14-8,-1-10-1,0 0-1,1 0 1,0-1-1,0 1 1,0 0-1,3 7 1,10-47-761,-11 32 818,-1-1-1,1 1 0,0 0 0,-1 0 0,1 0 0,0 0 0,0 0 0,1 0 0,-1 1 0,0 0 0,0 0 1,1 0-1,-1 0 0,1 0 0,-1 0 0,6 1 0,-7 0-24,1-1 0,-1 1-1,0 1 1,0-1 0,0 0 0,1 1-1,-1-1 1,0 1 0,0-1 0,0 1-1,0 0 1,0 0 0,0 0 0,0 0 0,0 0-1,0 0 1,-1 1 0,1-1 0,0 1-1,-1-1 1,1 1 0,-1 0 0,1 0-1,-1-1 1,0 1 0,2 3 0,0 4 29,0 0 1,-1 0 0,3 15-1,-4-20-534,0 0-1,-1 0 1,0 0-1,0 0 1,0 0-1,0 0 1,-1 0-1,0 0 0,0 0 1,-2 7-1,-2-3-4264</inkml:trace>
  <inkml:trace contextRef="#ctx0" brushRef="#br0" timeOffset="3438.17">772 1 6355,'0'1'362,"0"0"-1,-1 0 1,1 1 0,0-1 0,0 0 0,0 0-1,1 1 1,-1-1 0,0 0 0,0 0-1,1 1 1,-1-1 0,0 0 0,1 0 0,-1 0-1,1 0 1,0 1 0,-1-1 0,1 0-1,0 0 1,0 0 0,0 0 0,0-1 0,0 1-1,-1 0 1,2 0 0,0 0 0,9 8 260,-11-8-601,6 4 167,0 0 0,0 0-1,0-1 1,7 5 0,-9-8-156,-1 1-1,0-1 1,1 0-1,0 0 1,-1-1-1,1 1 1,-1-1-1,1 1 1,0-1-1,6-1 1,-8 1-89,0 0-1,0 0 1,0 0 0,0 0 0,-1 0 0,1 0-1,0 1 1,0-1 0,0 0 0,-1 1 0,1 0-1,0-1 1,-1 1 0,1 0 0,0 0 0,-1 0-1,1 0 1,-1 0 0,1 0 0,-1 1 0,0-1-1,0 0 1,1 1 0,0 1 0,4 0-4329</inkml:trace>
  <inkml:trace contextRef="#ctx0" brushRef="#br0" timeOffset="4368.69">1748 42 7251,'20'42'7817,"2"-3"-5407,-9-17-2194,-1 0 0,10 27 0,-1 6-9,18 55-598,-35-80-2135,-2-15-3334</inkml:trace>
  <inkml:trace contextRef="#ctx0" brushRef="#br0" timeOffset="4723.74">1884 315 8228,'1'6'868,"14"73"6467,-5 1-5434,-8-61-1875,-2 1 0,0-1 1,-1 0-1,0 0 0,-2-1 0,-7 29 0,2-18 15,-2-1 0,0 1 0,-2-2 0,-20 35 0,28-55-54,0 0-1,0-1 1,-1 0 0,0 0-1,0 0 1,-1-1 0,0 0-1,1 0 1,-2 0 0,1 0 0,-1-1-1,1 0 1,-1-1 0,0 1-1,0-2 1,-1 1 0,1-1-1,-1 0 1,1 0 0,-1-1-1,0 0 1,-8 1 0,9-2-122,1-1 0,-1 1 0,1-1 0,-1 0 0,1 0 0,-13-4-1,17 3-140,-1 1 0,1 0 0,0 0-1,-1-1 1,1 0 0,0 1-1,0-1 1,0 0 0,0 0 0,0 0-1,0 0 1,0 0 0,1 0-1,-1-1 1,1 1 0,0-1 0,0 1-1,-2-5 1,-2-13-4692</inkml:trace>
</inkml:ink>
</file>

<file path=word/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02:00:10.737"/>
    </inkml:context>
    <inkml:brush xml:id="br0">
      <inkml:brushProperty name="width" value="0.05" units="cm"/>
      <inkml:brushProperty name="height" value="0.05" units="cm"/>
    </inkml:brush>
  </inkml:definitions>
  <inkml:trace contextRef="#ctx0" brushRef="#br0">1 1 5138,'0'7'9449,"0"-7"-9302,18 0 2171,-16 0-2118,1 0 1,0 0-1,0 0 1,0 0 0,0 0-1,-1 0 1,1 1-1,4 1 1,-1 1-126,1-1 0,-1 1 1,1-1-1,13 3 0,16 5 13,-26-4-169,2 0-518,-12-6 403,1 0 0,-1 0 0,0 0 0,1 0 0,-1 0 0,0 0 1,1 0-1,-1 0 0,0 0 0,1 0 0,-1-1 0,0 1 0,1 0 1,-1 0-1,0 0 0,1-1 0,-1 1 0,0 0 0,0 0 0,1-1 1,-1 1-1,0 0 0,0 0 0,1-1 0,-1 1 0,0 0 0,0-1 1,0 1-1,0 0 0,0-1 0,1 1 0,-1-1 0,0 1 0</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01:50:29.882"/>
    </inkml:context>
    <inkml:brush xml:id="br0">
      <inkml:brushProperty name="width" value="0.05" units="cm"/>
      <inkml:brushProperty name="height" value="0.05" units="cm"/>
      <inkml:brushProperty name="color" value="#5B2D90"/>
    </inkml:brush>
  </inkml:definitions>
  <inkml:trace contextRef="#ctx0" brushRef="#br0">0 136 3682,'28'-2'3364,"47"-7"1,-51 5-2620,1 0 0,40 1 0,-37 4-562,35 2 82,0-3 0,62-7 1,-80-2-110,-27 5 69,37-2 0,155 1 335,-147 8-411,-48-1-91,0-1 0,27-1 0,72-9 286,145 6 0,-98 2-43,-141 0-261,39-8 0,-41 6-19,0 0 1,33 0-1,49 4 46,26 0 27,-91 1-67,-18-2 4,-1 1-1,0 0 0,0 2 1,0-1-1,0 2 0,18 6 1,-19-4-15,0-1 0,1-1 1,0 0-1,0-1 0,1-1 1,-1 0-1,24-2 0,74-6 77,-78 3-53,0 1 0,1 1 1,41 6-1,-52-3-27,-1-1 0,1-1 0,38-6 1,26 0 13,35-1-27,-63 2 0,185 9 34,-154 1-15,-21 3 26,-50-4-30,0-1 1,30-1-1,6-5-2,112 0 54,40 20 301,-187-13-244,37 11-1,-41-9-60,1-1-1,31 4 1,607 40 652,-466-38-558,69 5 41,-190-12-183,119-10 0,-29 0 13,-149 4 18,-10 2-45,0-1-1,0 1 1,0-1-1,0 1 1,0 0-1,0 0 1,0 0-1,0 0 1,0 0-1,1 0 1,-1 1-1,0-1 1,0 1-1,3 1 1,-3-2-1,0 1 0,0 0 0,0-1 0,0 1 0,0-1 0,0 0 0,0 0 0,1 0 0,-1 0 0,0 0 0,0 0 0,0 0 0,0-1 0,0 1 0,0-1 0,0 0 0,4-1 0,-2 1 0,8-2 11,1 1-1,0 0 1,-1 1 0,1 1-1,21 1 1,-8 2-11,-12-1 0,-1 0 0,0-2 0,17 0 0,114-8 0,-137 7 0,9-1 0,0 0 0,20 2 0,1-5 0,-16 1 0,50 3 64,-65-1-64,1 1 0,-1-1 0,-1 0 0,8-4 0,-8 4 0,-1 0 0,1 0 0,-1 0 0,1 1 0,-1 0 0,1 0 0,6-1 0,-10 2 0,1 0 0,0 0 0,0 0 0,0 0 0,0 0 0,-1 0 0,1-1 0,0 1 0,0 0 0,0-1 0,-1 0 0,1 1 0,0-1 0,2-1 0,13-6 0,-15 8 0,1-1 0,-1 0 0,0 0 0,0 0 0,0 0 0,0 0 0,0 0 0,0-1 0,0 1 0,2-3 0,-4 3 0,1 0 0,-1-1 0,1 1 0,-1 0 0,0 0 0,0 0 0,0-1 0,0 1 0,0 0 0,0 0 0,0-1 0,0 1 0,0 0 0,0 0 0,-1 0 0,1-1 0,0 1 0,-1 0 0,1 0 0,-1 0 0,0 0 0,1 0 0,-1 0 0,0 0 0,0-1 0,-2-2 5,0 0 0,1-1-1,0 1 1,0 0 0,0-1 0,0 0 0,1 1 0,0-1 0,0 0-1,-1-7 1,2 8-22,-1-8-16,-1 0-1,-5-19 1,-7 40-2401,6-1-2664</inkml:trace>
</inkml:ink>
</file>

<file path=word/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02:00:05.594"/>
    </inkml:context>
    <inkml:brush xml:id="br0">
      <inkml:brushProperty name="width" value="0.05" units="cm"/>
      <inkml:brushProperty name="height" value="0.05" units="cm"/>
    </inkml:brush>
  </inkml:definitions>
  <inkml:trace contextRef="#ctx0" brushRef="#br0">82 1 6643,'-4'5'1662,"1"1"1,0 1-1,0-1 1,-4 13-1,2 2-942,-3 33 0,6-35-760,-10 37-1,-16 50 178,25-91-118,1 1 1,1-1-1,0 1 1,1 0-1,2 15 1,0-16-50,1 0 0,0 0 1,1 0-1,1-1 0,0 0 1,0 1-1,13 20 0,-10-18-373,2 4-669,1-12-3397</inkml:trace>
  <inkml:trace contextRef="#ctx0" brushRef="#br0" timeOffset="528.12">299 497 5923,'0'0'166,"0"0"-1,0 0 1,0 0 0,-1 0 0,1 0 0,0 1 0,0-1 0,-1 0-1,1 0 1,0 0 0,0 0 0,0 0 0,-1 0 0,1 0-1,0 0 1,0 0 0,-1 0 0,1-1 0,0 1 0,0 0 0,-1 0-1,-1-1 1494,2 0-1493,-7-10 1699,-3-19-2050,8 23 830,-3-6-430,1-1-1,1 1 1,1-1-1,0 0 1,0 0-1,2 0 1,-1 0 0,2 0-1,0 0 1,1 0-1,0 0 1,1 0-1,9-25 1,-6 24-166,-5 10-33,2-1 1,-1 0-1,0 1 0,1-1 1,0 1-1,8-10 0,-10 15-13,-1-1 0,1 0 0,0 0 0,0 1 0,0-1 0,0 1 0,0-1 0,0 1 0,-1-1 0,1 1 0,1 0 0,-1-1 0,0 1 0,0 0 0,0 0 0,0 0 0,0-1 0,1 2 0,0-1 2,1 0 1,-1 1 0,0 0-1,0-1 1,-1 1 0,1 0-1,0 0 1,0 0 0,0 0-1,-1 1 1,1-1 0,2 3-1,1 1-1,0 1-1,-1-1 0,0 1 0,0 0 0,0 0 0,-1 0 1,0 0-1,0 1 0,-1 0 0,0-1 0,0 1 0,0 0 0,-1 0 1,0 0-1,0 0 0,-1 0 0,-1 12 0,0-4 2,0 0-1,-1 0 1,-1 0-1,-1-1 1,0 1 0,-1-1-1,-8 18 1,11-27-335,-1 0 1,0 0 0,0-1-1,-1 1 1,1-1-1,-1 1 1,0-1 0,-8 6-1,11-9 191,0 0 0,0 0 0,-1-1-1,1 1 1,0-1 0,0 1 0,0-1 0,0 1-1,-1-1 1,1 0 0,0 0 0,-1 1 0,1-1 0,0 0-1,0 0 1,-1 0 0,-1-1 0,1 1 27,1-1 1,-1 0-1,1 0 0,0 0 1,-1 1-1,1-1 1,0 0-1,0-1 1,0 1-1,-1 0 0,1 0 1,1 0-1,-1-1 1,0 1-1,0 0 0,0-1 1,1 1-1,-2-3 1,0-2-3632</inkml:trace>
  <inkml:trace contextRef="#ctx0" brushRef="#br0" timeOffset="898.5">523 451 8100,'0'-5'6072,"0"-3"-3378,0 0-2557,0 0 0,1 0 0,2-15-1,1 45 875,-6 45-1097,1-39-6703</inkml:trace>
  <inkml:trace contextRef="#ctx0" brushRef="#br0" timeOffset="1360.66">892 472 4450,'0'1'209,"-1"0"0,1 0 0,-1 1 0,1-1 0,-1 0 0,0 0 0,1 0-1,-1 0 1,0 0 0,0 0 0,0 0 0,0 0 0,0 0 0,0 0 0,0-1 0,0 1 0,0 0 0,0-1 0,0 1 0,0-1 0,-1 1-1,1-1 1,0 1 0,0-1 0,-1 0 0,1 0 0,0 0 0,0 0 0,-1 0 0,1 0 0,0 0 0,-1 0 0,1 0 0,0 0 0,0-1-1,-2 0 1,0 0-53,1 0-1,0-1 1,0 1-1,1-1 1,-1 1-1,0-1 1,0 0-1,1 1 1,-1-1-1,1 0 0,0 0 1,-1 0-1,1-1 1,0 1-1,0 0 1,0 0-1,1-1 1,-1 1-1,0-3 1,-5-28 769,-3-49 0,8 71-862,1 1-1,1 0 1,0 0 0,0 0 0,1-1 0,0 1 0,0 1-1,2-1 1,4-12 0,-7 20-60,0 1-1,0-1 1,-1 1 0,1-1-1,0 1 1,1-1 0,-1 1-1,0 0 1,0 0 0,0-1-1,1 1 1,-1 0 0,1 0-1,-1 0 1,1 1 0,-1-1-1,1 0 1,-1 0 0,1 1-1,0-1 1,-1 1 0,1 0-1,0-1 1,0 1 0,-1 0-1,1 0 1,0 0 0,0 0-1,-1 0 1,1 1 0,0-1-1,-1 0 1,1 1 0,0-1 0,-1 1-1,1 0 1,0-1 0,-1 1-1,1 0 1,-1 0 0,0 0-1,1 0 1,-1 0 0,0 1-1,1-1 1,-1 0 0,0 1-1,0-1 1,0 0 0,0 1-1,0-1 1,-1 1 0,1 0-1,0-1 1,-1 1 0,1 0-1,-1-1 1,1 1 0,-1 2-1,3 21-49,0 1-1,-2 0 1,-1-1-1,-6 48 1,5-68-57,1 0 0,-1-1 1,-1 1-1,1 0 0,-1 0 0,0-1 1,0 1-1,0-1 0,-5 8 0,6-10-144,-1 0-1,1-1 0,-1 1 0,1-1 0,-1 0 0,1 1 0,-1-1 1,0 0-1,1 0 0,-1 0 0,0 0 0,0 0 0,0-1 1,0 1-1,0 0 0,0-1 0,0 1 0,0-1 0,0 0 0,0 0 1,0 0-1,0 0 0,0 0 0,0 0 0,-4-1 0,-2-2-3867</inkml:trace>
  <inkml:trace contextRef="#ctx0" brushRef="#br0" timeOffset="1857.66">1151 475 6211,'-3'3'679,"-1"-1"-1,1 0 1,-1 0 0,1-1 0,-1 1 0,0-1-1,0 0 1,0 0 0,-6 1 0,8-2-621,-1-1 1,1 1-1,0-1 1,-1 0-1,1 0 1,0 0-1,0 0 1,0 0-1,0 0 1,0-1-1,0 1 1,0 0-1,0-1 1,0 0-1,1 1 1,-1-1-1,1 0 1,-3-4-1,1 1 37,0 0-1,0 0 1,0 0-1,0-1 0,1 0 1,0 1-1,1-1 1,-1 0-1,1 0 0,-1-10 1,1 0 206,0-1 0,3-27 1,-1 40-286,0 0 0,-1-1 0,2 1 1,-1 0-1,0-1 0,1 1 0,0 0 0,0 0 1,0 0-1,0 0 0,1 1 0,-1-1 0,1 1 1,0-1-1,0 1 0,0 0 0,1 0 0,-1 0 1,1 1-1,0-1 0,-1 1 0,1 0 0,0 0 1,0 0-1,1 0 0,-1 1 0,0 0 0,0 0 1,1 0-1,-1 0 0,1 1 0,-1-1 1,1 1-1,-1 0 0,1 1 0,-1-1 0,0 1 1,1 0-1,7 2 0,-10-2-15,1 0 1,-1 1-1,0-1 1,1 0-1,-1 1 1,0-1-1,0 1 1,0 0-1,0 0 0,0 0 1,-1 0-1,1 0 1,-1 0-1,1 0 1,1 3-1,-1 1 3,0-1 1,0 0-1,0 0 0,-1 1 1,0-1-1,1 11 0,-1-1 4,-1 0-1,-1-1 1,-1 1-1,-4 23 1,4-32-219,0 0 1,0 0-1,0 0 1,0 0 0,-1-1-1,0 1 1,-1-1-1,1 0 1,-1 1-1,0-2 1,-7 8 0,9-10 88,1-1 1,-1 1 0,0-1-1,0 0 1,0 0 0,0 1-1,0-1 1,0 0 0,0-1-1,-1 1 1,1 0 0,0-1-1,0 1 1,-1-1 0,1 0 0,0 1-1,-1-1 1,1 0 0,0-1-1,-1 1 1,1 0 0,0-1-1,0 1 1,-1-1 0,1 1-1,0-1 1,0 0 0,0 0-1,0 0 1,0-1 0,0 1 0,0 0-1,0-1 1,-2-1 0,-4-5-3833</inkml:trace>
  <inkml:trace contextRef="#ctx0" brushRef="#br0" timeOffset="2528.53">1464 272 5923,'0'0'191,"0"-1"1,1 1-1,-1-1 1,0 1-1,0-1 0,1 0 1,-1 1-1,0-1 1,0 1-1,0-1 1,0 0-1,0 1 1,0-1-1,0 0 1,0 1-1,0-1 0,0 0 1,0 1-1,0-1 1,-1 1-1,1-1 1,0 0-1,0 1 1,-1-1-1,1 1 1,0-1-1,-1 1 1,1-1-1,0 1 0,-1-1 1,1 1-1,-1-1 1,1 1-1,-1 0 1,1-1-1,-1 1 1,1 0-1,-2-1 1,0-1 151,-1 0 1,1 1 0,-1-1 0,1 1 0,-1-1 0,0 1 0,-4-1 0,-13-5 968,18 6-1257,0 0 0,0 0 1,0 0-1,-1 0 0,1 1 1,0-1-1,-1 1 1,1-1-1,-1 1 0,-3 0 1,5 0-53,-4 1 20,-1-1-1,1 1 1,0 0 0,0 0-1,-5 2 1,8-3-20,1 1 0,0 0 0,0-1 1,0 1-1,0 0 0,0-1 0,0 1 0,0 0 1,0 0-1,0 0 0,0 0 0,1 0 0,-1 0 0,0 0 1,0 0-1,1 0 0,-1 1 0,1-1 0,-1 0 0,1 0 1,0 0-1,-1 1 0,1-1 0,0 3 0,-1 13-313,0 1-1,2-1 1,0 1-1,5 22 1,-6-39 266,0 0-1,0 1 1,0-1 0,0 0 0,1 0 0,-1 0 0,1 0 0,-1 1 0,0-1-1,1 0 1,0 0 0,-1 0 0,1 0 0,0 0 0,0 0 0,-1 0 0,1 0-1,0-1 1,0 1 0,0 0 0,0 0 0,0-1 0,0 1 0,0-1 0,0 1 0,0-1-1,1 1 1,0 0 0,1-1-20,1 0 0,-1-1-1,0 1 1,0 0 0,1-1 0,-1 0 0,0 0-1,4-1 1,7-2 161,-13 4-95,1 0 0,0 1 0,0-1 0,0 0 0,0 1 0,0-1 0,-1 1 0,1 0 0,0-1 1,0 1-1,-1 0 0,1 0 0,0 0 0,-1 0 0,1 0 0,-1 1 0,0-1 0,3 3 0,0 0 48,-1 0 0,1 0 0,-1 0 0,0 1 0,4 8 0,-6-11-32,0-1 1,-1 1 0,0 0-1,1 0 1,-1 0-1,0 0 1,0 0 0,0 0-1,0 0 1,0 0-1,-1 0 1,1 0 0,-1 0-1,1 0 1,-2 2 0,-14 29-6,5-14-7,10-17-4,0 0 0,0 0 0,0-1-1,0 1 1,-1 0 0,1-1 0,-1 1 0,1-1-1,-1 0 1,1 0 0,-1 1 0,0-1-1,0 0 1,0 0 0,1-1 0,-1 1 0,0 0-1,0-1 1,0 1 0,0-1 0,-3 1 0,2-1-406,-1 1 0,1-1 1,-1 0-1,1 0 0,-1 0 0,1-1 1,-1 1-1,1-1 0,0 0 1,-1 0-1,-4-2 0</inkml:trace>
  <inkml:trace contextRef="#ctx0" brushRef="#br0" timeOffset="3210.68">1764 455 7123,'10'21'7002,"7"29"-4866,-8-95-1843,-7 41-280,0 0-1,0 0 0,0 0 1,0 0-1,1 1 1,0-1-1,-1 0 0,1 1 1,1 0-1,4-5 1,-7 7 1,0 0 0,1 0 1,-1 0-1,0 0 0,0 0 1,1 1-1,-1-1 0,0 0 1,1 1-1,-1-1 0,1 1 1,-1-1-1,1 1 1,-1-1-1,1 1 0,-1 0 1,1 0-1,-1 0 0,1 0 1,0 0-1,-1 0 0,1 1 1,-1-1-1,1 0 0,-1 1 1,1-1-1,-1 1 0,0-1 1,1 1-1,-1 0 1,0 0-1,1 0 0,1 2 1,-1-1-3,0 1 1,0 0 0,0 0 0,0 0 0,-1 0-1,0 0 1,1 0 0,-1 1 0,0-1 0,0 7 0,5 38 135,-6-37-136,4 6-36,-4-17 22,1 0 1,-1 0-1,0 0 0,0 0 1,1 0-1,-1 0 1,0 0-1,0 0 1,0-1-1,1 1 1,-1 0-1,0 0 0,0 0 1,0 0-1,1 0 1,-1 0-1,0 0 1,0-1-1,0 1 1,0 0-1,1 0 0,-1 0 1,0 0-1,0-1 1,0 1-1,0 0 1,0 0-1,0 0 1,0-1-1,0 1 1,1 0-1,-1 0 0,0 0 1,0-1-1,0 1 1,0 0-1,11-37-121,-8 25 104,-1 7 42,-1 0 0,1 0 0,0 0 0,0 1 0,1-1 0,5-8 0,-6 11-11,0 1 0,0-1 0,0 1 1,0-1-1,0 1 0,0 0 0,0 0 1,0 0-1,0 0 0,1 0 1,-1 0-1,0 1 0,1-1 0,-1 1 1,1-1-1,-1 1 0,3 0 0,-3 0 23,0 0 0,0 0 0,0 1 0,0-1 0,0 0 0,0 1 0,0 0 0,0-1 0,0 1 0,0 0 0,-1 0 0,1 0 0,0 0 0,0 0 0,-1 0 0,1 1-1,-1-1 1,1 1 0,-1-1 0,2 3 0,1 2 62,0-1-1,-1 1 1,1 1-1,3 9 1,-2-4-164,-2 0 1,1 0-1,-1 0 0,-1 0 1,1 14-1,-2-13-2039,-1 0 0,-2 20 0,0-22-2907</inkml:trace>
</inkml:ink>
</file>

<file path=word/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02:00:02.056"/>
    </inkml:context>
    <inkml:brush xml:id="br0">
      <inkml:brushProperty name="width" value="0.05" units="cm"/>
      <inkml:brushProperty name="height" value="0.05" units="cm"/>
    </inkml:brush>
  </inkml:definitions>
  <inkml:trace contextRef="#ctx0" brushRef="#br0">15 5 5651,'28'-2'2296,"-14"0"-853,0 1-1,0 1 1,1 0 0,-1 1-1,0 1 1,26 5 0,-39-6-1555,0-1 0,0 1 1,-1-1-1,1 1 0,0 0 1,0 0-1,0-1 0,-1 1 0,1 0 1,0 0-1,-1 0 0,1 0 1,0 0-1,-1 0 0,1 0 1,-1 0-1,0 0 0,1 0 1,-1 0-1,0 0 0,0 0 1,0 0-1,1 0 0,-1 0 1,0 0-1,-1 2 0,1 0-427,0 0 0,0-1 0,-1 1 0,1 0 0,-1 0-1,0 0 1,0 0 0,-2 4 0,0-1-3716</inkml:trace>
  <inkml:trace contextRef="#ctx0" brushRef="#br0" timeOffset="367.88">1 119 6947,'10'9'6586,"7"-5"-3750,21-2-2366,-22-2 224,-5 0-774,32 3 405,-18 5-3888</inkml:trace>
</inkml:ink>
</file>

<file path=word/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01:59:59.800"/>
    </inkml:context>
    <inkml:brush xml:id="br0">
      <inkml:brushProperty name="width" value="0.05" units="cm"/>
      <inkml:brushProperty name="height" value="0.05" units="cm"/>
    </inkml:brush>
  </inkml:definitions>
  <inkml:trace contextRef="#ctx0" brushRef="#br0">5 286 5923,'0'0'218,"-1"0"1,1 0-1,0 1 1,-1 0 655,1-1-655,-1 0 0,1 0-1,0 1 1,0-1-1,0 0 1,0 1 0,-1-1-1,1 0 1,0 1-1,0-1 1,0 0 0,0 0-1,0 1 1,0-1-1,0 1 1,0-1 0,0 0-1,0 1 1,0-1-1,0 0 1,0 1 0,0-1-1,0 0 1,0 1-1,0-1 1,1 0-1,-1 0 1,0 1 0,0-1-1,0 0 1,1 1-1,15 5 2167,21-5-2103,-32-1-222,1-1 0,0 1-1,0 0 1,10 2-1,9 0-5754</inkml:trace>
  <inkml:trace contextRef="#ctx0" brushRef="#br0" timeOffset="500.66">343 154 7123,'0'4'1057,"0"0"0,1 0 1,-1 0-1,1 0 0,0 0 0,3 8 0,15 20 2202,-7-18-3306,1-1 1,19 16-1,-19-18 161,0 1-1,12 15 0,2 7-101,-5-8-296,-1 1 0,-1 1 0,31 60 0,-41-72-358,-10-16 448,0 1 1,0-1 0,1 1 0,-1-1-1,0 1 1,0-1 0,1 1-1,-1-1 1,0 0 0,1 1-1,-1-1 1,1 0 0,-1 1 0,0-1-1,1 0 1,-1 1 0,1-1-1,-1 0 1,1 0 0,-1 0 0,1 0-1,-1 1 1,1-1 0,-1 0-1,1 0 1,-1 0 0,1 0-1,0 0 1</inkml:trace>
  <inkml:trace contextRef="#ctx0" brushRef="#br0" timeOffset="905.57">610 180 8628,'-3'1'772,"1"0"-1,0 0 1,0 0 0,0 0-1,0 0 1,0 1 0,1-1 0,-4 4-1,-23 33 1306,10-13-1580,-3 3-433,1 0 1,1 1-1,-28 59 0,-16 25-1241,40-85-1609</inkml:trace>
  <inkml:trace contextRef="#ctx0" brushRef="#br0" timeOffset="1304.83">702 0 7700,'2'30'7659,"-1"-25"-7407,0 1 0,-1-1 0,1 0 0,-1 1 0,-1-1 0,-1 11 0,1-10-250,1-4-117,0 1-1,-1-1 1,1 0 0,-1 0-1,1 0 1,-1 0-1,0 0 1,0 0 0,0 0-1,0 0 1,0 0-1,0 0 1,-1 0-1,1 0 1,-1-1 0,1 1-1,-1-1 1,1 1-1,-1-1 1,0 0-1,0 1 1,-3 1 0,0-1-2721</inkml:trace>
  <inkml:trace contextRef="#ctx0" brushRef="#br0" timeOffset="1763.16">902 751 5923,'-2'-3'4791,"-2"-7"-3614,4 10-1176,5-151 3930,-3 126-3477,2 0-1,0-1 1,17-46-1,-18 62-370,16-35 211,-18 43-279,0 0 0,0 0 0,1 0 0,-1 0 0,0 0 0,1 0 1,0 1-1,0-1 0,-1 0 0,1 1 0,0-1 0,0 1 0,0 0 0,0 0 0,1 0 0,2-2 0,-4 4-12,-1-1 0,1 0 0,-1 1-1,1-1 1,-1 1 0,1-1 0,-1 0 0,0 1 0,1-1 0,-1 1 0,1-1 0,-1 1 0,0 0 0,0-1 0,1 1 0,-1-1 0,0 1 0,0 0 0,0-1 0,0 1 0,0-1 0,1 1-1,-1 0 1,0-1 0,0 1 0,-1-1 0,1 1 0,0 0 0,0-1 0,0 1 0,0-1 0,-1 2 0,-2 24-11,3-25 9,-2 10-54,-2 1 0,1 0 0,-10 19 0,8-20 9,1-1 0,0 1 0,0 1 0,-2 11 0,6-20 52,0 0 1,0 0-1,0 0 0,1 0 0,-1 0 0,1 0 1,-1 0-1,1-1 0,0 1 0,0 0 0,0 0 1,1-1-1,1 4 0,23 28 154,-23-31-151,3 3-4,0 0-1,0-1 1,1 0-1,0 0 1,0 0-1,15 6 1,13 9-5156</inkml:trace>
</inkml:ink>
</file>

<file path=word/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01:59:58.022"/>
    </inkml:context>
    <inkml:brush xml:id="br0">
      <inkml:brushProperty name="width" value="0.05" units="cm"/>
      <inkml:brushProperty name="height" value="0.05" units="cm"/>
    </inkml:brush>
  </inkml:definitions>
  <inkml:trace contextRef="#ctx0" brushRef="#br0">1 213 4450,'0'-1'157,"0"1"0,0-1 0,0 1 0,0-1 0,0 1-1,0-1 1,0 1 0,0-1 0,0 1 0,0-1 0,0 1 0,0-1 0,0 1 0,0 0 0,0-1 0,1 1-1,-1-1 1,0 1 0,0-1 0,1 1 0,-1 0 0,0-1 0,1 1 0,-1 0 0,0-1 0,1 1-1,-1 0 1,1-1 0,-1 1 0,0 0 0,1 0 0,-1-1 0,1 1 0,-1 0 0,1 0 0,-1 0 0,1 0-1,-1 0 1,0 0 0,1 0 0,-1 0 0,1 0 0,-1 0 0,1 0 0,-1 0 0,1 0 0,0 0-1,1 0-28,0 1-1,0-1 0,0 1 1,0 0-1,0-1 0,0 1 0,0 0 1,0 0-1,-1 0 0,1 1 0,0-1 1,0 0-1,-1 1 0,2 1 1,25 28 594,-14-15-387,-10-12-281,21 22 263,27 37 0,-21-24-211,-21-28-132,0 0 0,-1 1 1,9 17-1,-15-24-46,1 1 1,-1-1-1,1 0 0,7 7 0,-10-10-307,1-1-1,0 1 1,0 0-1,0-1 1,-1 0 0,2 1-1,-1-1 1,0 0-1,0 0 1,0 0 0,0 0-1,1 0 1,-1-1-1,0 1 1,3 0 0</inkml:trace>
  <inkml:trace contextRef="#ctx0" brushRef="#br0" timeOffset="383.97">265 184 5458,'-1'-1'202,"1"1"-1,0 0 0,-1-1 0,1 1 0,0 0 0,0 0 0,-1-1 0,1 1 0,-1 0 1,1 0-1,0 0 0,-1 0 0,1 0 0,0-1 0,-1 1 0,1 0 0,-1 0 0,1 0 1,0 0-1,-1 0 0,1 0 0,-1 0 0,1 0 0,0 0 0,-1 0 0,1 1 0,-1-1 0,-9 9 1797,-1 14-991,-3 23-162,11-31-673,-2 0 0,0 0 1,0 0-1,-2-1 0,-11 20 1,1-3 19,14-25-193,1 0 1,-1 0 0,0-1 0,-1 0 0,1 0-1,-1 0 1,0 0 0,0 0 0,-1-1-1,0 1 1,-8 5 0,9-4-1575,1-16-3237,0 4 960</inkml:trace>
  <inkml:trace contextRef="#ctx0" brushRef="#br0" timeOffset="745">419 0 5923,'0'13'6909,"2"15"-5631,-2-21-1071,-1 0 0,0 0 0,0 0 0,-4 13 0,-1 12 194,5-30-392,1 1 0,0-1 1,0 1-1,-1-1 0,1 1 0,-1-1 1,0 0-1,0 1 0,0-1 0,0 0 1,0 0-1,-1 0 0,1 0 0,0 0 1,-1 0-1,-3 3 0,6-13-5179</inkml:trace>
  <inkml:trace contextRef="#ctx0" brushRef="#br0" timeOffset="1331.43">570 388 6355,'1'-7'7792,"2"14"-6281,-2 16-1863,-9 8 402,1-1 1,2 1 0,1 0-1,0 57 1,3-87-49,1 0 1,0 0-1,0 1 0,0-1 0,0 0 1,0 0-1,0 0 0,0 0 0,0 0 1,1 1-1,-1-1 0,0 0 0,1 0 1,-1 0-1,1 0 0,-1 0 1,1 0-1,-1 0 0,2 1 0,0-1 39,-1-1 0,1 0 0,0 0-1,-1 0 1,1 0 0,0-1 0,-1 1 0,1 0-1,0-1 1,-1 1 0,1-1 0,-1 1 0,3-2-1,11-4 336,13-2 155,10-1-336,-33 7-298,1 1-1,-1-1 0,1 1 1,-1 0-1,1 0 0,-1 1 1,1 0-1,0 0 1,-1 0-1,1 1 0,-1-1 1,7 3-1,4-2-3999,-9-2-777</inkml:trace>
</inkml:ink>
</file>

<file path=word/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01:59:51.987"/>
    </inkml:context>
    <inkml:brush xml:id="br0">
      <inkml:brushProperty name="width" value="0.05" units="cm"/>
      <inkml:brushProperty name="height" value="0.05" units="cm"/>
    </inkml:brush>
  </inkml:definitions>
  <inkml:trace contextRef="#ctx0" brushRef="#br0">1 8 5138,'17'-4'6189,"-16"3"-6112,1 1 1,-1-1 0,0 1-1,1 0 1,-1-1 0,0 1-1,1 0 1,-1 0 0,0 0-1,1-1 1,-1 2-1,0-1 1,3 0 0,19 3 303,-19-3-289,0 0-1,0 1 1,0 0-1,0-1 1,0 1-1,5 2 0,0 1-14,-1 0-1,-1 0 0,1 1 0,0 0 0,-1 0 0,0 1 0,7 7 0,-10-9-57,-1 0 1,1 1-1,-1-1 0,0 1 0,-1-1 1,1 1-1,-1 0 0,0 0 0,0 1 1,0-1-1,-1 0 0,2 11 1,4 77 460,-13-53-275,4-36-197,2 0-1,-1 0 1,0 0 0,1 1-1,0-1 1,0 0 0,0 0-1,2 8 1,-1 18-10,-2 0 42,4 51 0,-1-59-54,-1 1 1,0-1 0,-2 0 0,-6 41-1,3-51 47,-1 1-1,0-2 1,-1 1-1,-11 17 1,14-23-33,0-1 0,-1 0 0,0 0 0,0 0 0,0 0 0,-1 0 0,0-1 0,1 0 0,-2 0 0,-5 3 0,11-7 0,-1 0 0,0-1 0,1 1 0,-1-1 0,0 1 0,1-1 0,-1 1 0,1-1 0,-1 1 0,1-1 0,-1 1 0,1-1 0,-1 0 0,1 1 0,0-1 0,-1 0 0,1 1 0,0-1 0,-1 0 0,1 0 0,0 1 0,0-2 0,-8-23 0,7 22 0,0-2-5,0-1 1,0 1-1,1 0 1,0 0-1,0-1 1,0 1-1,1 0 1,-1 0-1,1-1 1,2-5-1,22-57 158,-15 42-176,-8 21 28,1 1 0,-1 0 1,1 0-1,0 0 0,0 0 0,1 1 0,-1-1 0,1 1 1,0 0-1,-1 0 0,1 0 0,1 1 0,-1-1 1,0 1-1,1 0 0,4-1 0,-6 2 0,0 0 0,0 0 0,0 0 0,1 0 0,-1 1 0,0 0 0,0 0 0,0 0 0,1 0 0,-1 0 1,5 1-1,-7 0-4,1-1 0,0 1 1,0 0-1,0 0 0,0 0 1,-1 0-1,1 0 1,-1 0-1,1 0 0,0 1 1,-1-1-1,0 0 0,1 1 1,-1-1-1,0 1 1,0 0-1,0-1 0,0 1 1,1 3-1,0 1 13,-1 0 0,0 0 1,0 0-1,-1 0 0,0 0 0,0 0 0,0 0 1,-1 1-1,-1 7 0,-2 20 68,4-28-60,0 0 1,1 0-1,0-1 0,0 1 0,0 0 0,1 0 0,-1-1 1,1 1-1,1-1 0,-1 1 0,1-1 0,5 9 0,-6-13-57,-1 0-1,1 0 0,-1 0 1,1-1-1,-1 1 0,1 0 1,0-1-1,-1 1 1,1-1-1,0 1 0,-1-1 1,1 0-1,0 1 0,0-1 1,0 0-1,-1 0 0,4-1 1,30-5-1239,-19-3-3475,-6 0 1073</inkml:trace>
  <inkml:trace contextRef="#ctx0" brushRef="#br0" timeOffset="796.83">594 356 6067,'1'2'344,"0"0"0,1-1 1,-1 1-1,0 0 0,1-1 1,0 0-1,-1 1 1,1-1-1,0 0 0,0 0 1,0 0-1,0 0 0,0 0 1,0 0-1,0-1 0,0 1 1,0-1-1,0 1 0,0-1 1,0 0-1,3 0 0,7 0-365,0-1-1,24-4 0,-28 4 48,1-1-1,0 1 1,0 1-1,9 0 1,-4 4-186,-13-4 30,-1 0 0,0 0 0,1 0 0,-1 1 1,0-1-1,0 0 0,1 0 0,-1 0 0,0 0 0,0 0 0,1 0 0,-1 1 0,0-1 0,0 0 0,1 0 1,-1 0-1,0 1 0,0-1 0,0 0 0,1 0 0,-1 1 0,0-1 0,0 0 0,0 0 0,0 1 0,0-1 0,0 0 1,0 1-1,0-1 0,1 0 0,-1 0 0,0 1 0,0-1 0,0 0 0,0 1 0,0-1 0,-1 0 0,1 1 1</inkml:trace>
  <inkml:trace contextRef="#ctx0" brushRef="#br0" timeOffset="1348.39">594 515 5651,'0'1'516,"1"0"-1,0-1 1,0 1 0,0-1 0,0 1 0,0-1 0,0 0 0,0 1 0,0-1 0,0 0 0,0 0 0,0 1 0,2-1 0,31-3 1108,-10 1-1075,53 2-1147,-73 1-1676</inkml:trace>
  <inkml:trace contextRef="#ctx0" brushRef="#br0" timeOffset="2764.6">552 221 4290,'-2'-7'7064,"2"7"-6981,0-1 1,0 0-1,0 0 1,0 0-1,1 0 1,-1 1-1,0-1 1,0 0-1,0 0 1,1 0-1,-1 1 1,0-1-1,1 0 1,-1 1 0,1-1-1,-1 0 1,1 1-1,-1-1 1,1 0-1,-1 1 1,1-1-1,0 1 1,0-1-1,0-1 2,1 0-1,-1 1 1,0-1 0,1 0-1,-1 0 1,0 0 0,-1 0-1,1 0 1,0 0 0,0 0-1,-1 0 1,1-5 0,0 5-44,-1-1 0,1 1 0,-1-1 0,1 1 0,0-1 0,0 1 0,0 0 0,1 0 0,-1-1 0,0 1 0,3-3 0,-1 2-9,0 1 0,0-1 0,1 1-1,-1 0 1,0 0 0,1 0 0,-1 0 0,1 0 0,0 1 0,4-1 0,-6 1-27,0 1 0,0 0 1,0 0-1,0 0 0,1 0 0,-1 0 1,0 1-1,0-1 0,0 1 0,0-1 1,0 1-1,0 0 0,0 0 1,0 0-1,0 0 0,0 0 0,-1 0 1,1 1-1,0-1 0,1 2 0,95 76 148,-80-66-159,-17-12 7,0-1-1,0 1 0,1 0 1,-1-1-1,0 1 0,1-1 1,-1 1-1,1-1 1,-1 0-1,1 1 0,-1-1 1,1 0-1,-1 0 1,1 0-1,-1 0 0,1 0 1,-1-1-1,0 1 1,1 0-1,-1-1 0,2 0 1,30-16 53,-22 10-53,0-5 23,-11 12-53,0-1 0,1 0 0,-1 1 0,0-1 1,1 1-1,-1-1 0,1 0 0,-1 1 0,1-1 1,-1 1-1,1-1 0,-1 1 0,1 0 0,-1-1 1,1 1-1,0 0 0,-1-1 0,1 1 0,0 0 1,-1-1-1,1 1 0,0 0 0,-1 0 0,1 0 1,0 0-1,-1 0 0,1 0 0,0 0 0,0 0 1,-1 0-1,1 0 0,0 0 0,-1 0 1,2 1-1,0 0-261,3-1-3030</inkml:trace>
</inkml:ink>
</file>

<file path=word/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01:56:31.934"/>
    </inkml:context>
    <inkml:brush xml:id="br0">
      <inkml:brushProperty name="width" value="0.05" units="cm"/>
      <inkml:brushProperty name="height" value="0.05" units="cm"/>
    </inkml:brush>
  </inkml:definitions>
  <inkml:trace contextRef="#ctx0" brushRef="#br0">380 407 5651,'1'3'5154,"2"4"-3508,-2-6-1606,-1-1 0,1 0 0,-1 1 0,1-1-1,-1 0 1,1 1 0,-1-1 0,0 1 0,1-1 0,-1 0 0,0 1 0,1-1 0,-1 1 0,0-1-1,0 1 1,1-1 0,-1 1 0,0 0 0,0-1 0,0 1 0,0-1 0,0 1 0,1-1-1,-1 1 1,0 0 0,0-1 0,-1 1 0,1-1 0,0 1 0,0-1 0,0 1 0,0 0-1,0-1 1,-1 1 0,1-1 0,0 1 0,0-1 0,-1 1 0,1-1 0,0 1 0,-2 0-1,2-1-33,0 0 0,0 0 0,0 0 0,-1 0-1,1 0 1,0 0 0,0 0 0,0 0 0,-1 0-1,1 0 1,0 0 0,0 0 0,0 0 0,-1-1-1,1 1 1,0 0 0,0 0 0,0 0 0,-1 0-1,1 0 1,0 0 0,0-1 0,0 1 0,0 0-1,-1 0 1,1 0 0,0 0 0,0-1 0,0 1-1,0 0 1,0 0 0,0 0 0,0-1 0,0 1-1,0 0 1,0 0 0,0 0 0,0-1 0,-1 1-1,1 0 1,0 0 0,1 0 0,-1-1 0,0 1-1,0-13 124,2 17 325,-2 11-265,1-12-224,-2-1 0,1 1 0,0 0 0,0-1 0,-1 1 0,1-1 0,-1 1 1,0-1-1,0 1 0,-1 2 0,1-5-100,1 1 0,-1-1-1,0 0 1,1 0 0,-1 0 0,1 0 0,-1 1 0,1-1 0,-1 0 0,0 0-1,1 0 1,-1 0 0,1 0 0,-1-1 0,0 1 0,1 0 0,-1 0 0,1 0-1,-1 0 1,1-1 0,-1 1 0,1 0 0,-1 0 0,1-1 0,-1 1 0,1-1-1,-1 1 1,1 0 0,-1-1 0,1 1 0,0-1 0,-1 1 0,1-1 0,0 1-1,-1-1 1,1 0 0,-3-7-3717</inkml:trace>
  <inkml:trace contextRef="#ctx0" brushRef="#br0" timeOffset="519.41">454 4 6355,'3'-1'668,"-1"1"0,0-1 0,1 1 0,-1-1 1,0 1-1,1 0 0,-1 0 0,1 0 0,2 0 0,38 12 1208,-21-4-1392,-16-7-414,-1 1-1,0 0 0,0 0 0,0 0 1,0 1-1,0 0 0,0 0 0,-1 0 0,1 1 1,-1-1-1,0 1 0,0 0 0,0 0 1,-1 0-1,1 1 0,-1 0 0,0-1 1,-1 1-1,5 9 0,0 1-18,0-1 1,-1 1-1,-1 1 0,0-1 0,-1 1 1,-1 0-1,-1 0 0,2 17 1,-3-25-46,-1 1 1,1 0 0,-1 0-1,-1 0 1,1-1 0,-2 1-1,1 0 1,-1-1 0,0 1-1,-1-1 1,0 1 0,0-1-1,-7 11 1,-18 33-41,24-41 13,-1-1-1,0 1 1,-1-1-1,0-1 1,-1 1 0,0-1-1,0-1 1,-16 15-1,9-11-536,-26 20-750,37-31 497,1 1 0,-1 0 0,0-1 1,0 0-1,0 0 0,0 0 0,-5 1 0,-3-1-2647</inkml:trace>
  <inkml:trace contextRef="#ctx0" brushRef="#br0" timeOffset="1100.74">136 380 5138,'-2'3'885,"0"1"-1,0-1 1,0 0-1,-1 0 1,1 0 0,-4 3-1,2-3-488,0 0 0,1 0 0,-1 0-1,0-1 1,-7 4 0,8-5-397,1 0 1,-1 0-1,0 0 0,0 0 0,0-1 1,0 1-1,0-1 0,0 1 0,0-1 1,0 0-1,0 0 0,0-1 1,-1 1-1,1-1 0,0 1 0,1-1 1,-1 0-1,0 0 0,0 0 0,0-1 1,-3-1-1,-7-5-3699,8 5-222</inkml:trace>
</inkml:ink>
</file>

<file path=word/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01:56:27.034"/>
    </inkml:context>
    <inkml:brush xml:id="br0">
      <inkml:brushProperty name="width" value="0.05" units="cm"/>
      <inkml:brushProperty name="height" value="0.05" units="cm"/>
    </inkml:brush>
  </inkml:definitions>
  <inkml:trace contextRef="#ctx0" brushRef="#br0">39 357 8356,'-1'-1'337,"-1"1"1,1-1-1,0 0 0,0 0 1,0 0-1,0 0 0,0 0 1,0 0-1,0-1 0,0 1 1,0 0-1,1 0 0,-1-1 1,1 1-1,-2-3 0,2 2-123,-1-1 1,1 1-1,0-1 0,0 1 0,0-1 0,0 1 0,0-1 1,1-3-1,2-4-215,0 0 1,1 0-1,7-15 1,-4 11 651,-2 2-449,15-31 83,-18 40-272,0 0 1,0 0-1,0 1 1,0-1-1,0 0 1,0 1-1,1 0 1,-1-1-1,1 1 1,5-3-1,-6 4-10,1 0 1,-1 1-1,1-1 0,-1 1 0,1 0 1,-1-1-1,1 1 0,-1 0 1,1 1-1,-1-1 0,1 0 0,-1 1 1,1-1-1,-1 1 0,0 0 1,1 0-1,-1 0 0,0 0 0,1 0 1,-1 0-1,0 1 0,4 3 0,5 3 21,-1 1-1,18 19 0,-22-21-21,-2-2 0,0 0 0,-1 1 0,1 0 0,-1 0 0,0 0-1,-1 0 1,1 0 0,-1 0 0,0 1 0,-1-1 0,2 11 0,-2-2-12,0-1-1,0 0 1,-1 0-1,-3 21 0,1-29-167,0 0 0,0 0-1,-1-1 1,0 1 0,0 0-1,0-1 1,0 0 0,-1 0-1,0 0 1,0 0 0,0-1-1,-1 1 1,1-1 0,-1 0-1,0-1 1,-1 1 0,1-1-1,0 0 1,-10 4 0,14-7-42,0 0 1,0 0 0,0 0 0,0 0-1,0 0 1,0 0 0,0 0 0,0 0-1,0 0 1,0 0 0,0-1 0,0 1-1,0 0 1,0-1 0,0 1 0,-1-1-1,2 1 207,-13-9-3839</inkml:trace>
  <inkml:trace contextRef="#ctx0" brushRef="#br0" timeOffset="361.68">0 1 5923,'3'3'7043,"2"11"-5333,5 16-1398,-4 18 422,-1 0-1,-3 76 0,-2-86-588,-1 30-148,3 84-2427,-1-143-465</inkml:trace>
</inkml:ink>
</file>

<file path=word/ink/ink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02:01:32.349"/>
    </inkml:context>
    <inkml:brush xml:id="br0">
      <inkml:brushProperty name="width" value="0.05" units="cm"/>
      <inkml:brushProperty name="height" value="0.05" units="cm"/>
    </inkml:brush>
  </inkml:definitions>
  <inkml:trace contextRef="#ctx0" brushRef="#br0">221 107 5458,'-33'23'7410,"30"-20"-7116,0 1 1,-1-1-1,1 1 0,0 0 0,1 0 0,-1 0 0,1 1 1,0-1-1,-3 9 0,2-7-58,0 0 1,0 0-1,-1-1 1,0 1-1,0-1 0,-9 10 1,-10 11 79,-3 19-10,17-31-192,1 1-1,-17 18 0,22-28-83,-1 0-1,1 0 1,-1 0 0,2 0 0,-1 0-1,0 1 1,1-1 0,0 1-1,0 0 1,1 0 0,-1 7-1,1-10-15,1 1 0,0-1 1,0 1-1,0-1 0,0 1 0,0 0 0,1-1 0,0 0 0,0 1 0,0-1 0,0 1 0,0-1 0,1 0 0,-1 0 0,1 0 0,0 0 1,0 0-1,0 0 0,5 5 0,1 0 1,1-1 0,0 1 0,0-1 0,1-1 0,17 10 0,-24-15-122,-1 0-1,1 0 0,0 0 0,0 0 1,-1 0-1,1-1 0,0 1 0,0-1 1,0 0-1,0 0 0,-1 0 0,1 0 1,0 0-1,0-1 0,0 1 0,0-1 0,-1 0 1,1 0-1,0 0 0,-1 0 0,1 0 1,0-1-1,-1 1 0,0-1 0,1 0 1,-1 1-1,4-5 0,-1 1-912,1 1 1,0-1-1,0 1 0,8-5 1,1 2-3522</inkml:trace>
  <inkml:trace contextRef="#ctx0" brushRef="#br0" timeOffset="342.08">411 520 8356,'-2'-7'8162,"1"5"-8045,1-1 1,-1 1-1,1 0 1,0-1-1,0 1 1,0-1-1,1 1 1,-1-1-1,0 1 1,1 0-1,-1-1 1,1 1-1,1-4 1,-1 6 2,-1 28-646,1-8-1162</inkml:trace>
  <inkml:trace contextRef="#ctx0" brushRef="#br0" timeOffset="761.95">616 0 7700,'22'17'6299,"-14"-13"-5982,-1 1-1,1 0 1,-2 1 0,1 0-1,-1 0 1,1 0-1,-2 1 1,1 0 0,8 14-1,-8-6-165,0 1 0,-1 0 0,-1-1 0,-1 1 0,3 22 0,1 4-6,-2-13-65,-1-1 0,-1 1 0,-2 0 0,-1 0 1,-1 0-1,-1 0 0,-7 34 0,5-54-83,0 1 1,-1-1-1,0 0 1,0 0 0,-1 0-1,0-1 1,-1 0-1,0 0 1,-14 12 0,3-6-1102,-2-1 1,0-1-1,-42 19 0,47-24-1204,-1-1-2679</inkml:trace>
</inkml:ink>
</file>

<file path=word/ink/ink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02:02:11.819"/>
    </inkml:context>
    <inkml:brush xml:id="br0">
      <inkml:brushProperty name="width" value="0.05" units="cm"/>
      <inkml:brushProperty name="height" value="0.05" units="cm"/>
    </inkml:brush>
  </inkml:definitions>
  <inkml:trace contextRef="#ctx0" brushRef="#br0">62 22 5651,'2'-22'10388,"-3"33"-9264,-28 124-71,22-94-1056,0-6-542,2 0 0,0 40 0,6-86-4067,7-58 3136,2 33 3000,-18 58 300,7 33-1044,8 84 0,-2-74-795,-4-50-293,1 0 0,6 23 0,1-11-3058,-3-12-1084</inkml:trace>
  <inkml:trace contextRef="#ctx0" brushRef="#br0" timeOffset="556.79">325 493 6947,'-2'3'582,"0"-1"0,1 1 0,-1-1-1,0 0 1,-1 0 0,1 0 0,0 0 0,0 0 0,-4 2-1,5-4-536,1 0-1,-1 0 1,1 0-1,-1 1 1,1-1-1,-1 0 1,1 0 0,-1 0-1,1 0 1,-1 0-1,1 0 1,-1 0-1,1 0 1,-1 0-1,1 0 1,-1-1-1,1 1 1,-1 0-1,1 0 1,-1 0-1,1-1 1,-2 1-1,1-1-35,0 0-1,0 0 1,1 0-1,-1-1 1,0 1-1,0 0 1,0 0-1,1-1 1,-1 1-1,1 0 1,-1 0-1,0-3 1,-6-22 349,0-1 1,2 0 0,1 0-1,1 0 1,2-48-1,2 53-283,1 0-1,1 0 1,1 0 0,1 1-1,1 0 1,1 0-1,15-33 1,-21 53-74,-1 0 1,1 0 0,-1 0 0,1 0 0,0 0 0,-1 0 0,1 0-1,0 0 1,0 0 0,0 0 0,0 0 0,0 0 0,0 1 0,0-1-1,0 0 1,0 1 0,0-1 0,0 1 0,0-1 0,1 1-1,-1-1 1,0 1 0,0 0 0,2-1 0,-1 2 1,0-1 0,0 0 0,0 1 1,0-1-1,0 1 0,0-1 0,0 1 0,0 0 0,0 0 1,0 0-1,0 0 0,-1 0 0,3 2 0,1 1 3,-1 0 0,1 1 0,-1-1 0,0 1 0,0 0 0,0 0 0,-1 0 0,6 12 0,-6-9-2,-1 0 1,0 1 0,-1-1 0,0 1-1,0 0 1,-1-1 0,0 1 0,0 0-1,-1 0 1,0-1 0,-1 1 0,-3 10-1,-2 4 1,-1-1-1,-1 0 1,-16 27 0,11-21-47,9-16-29,0-1-1,-1 0 1,-1 0-1,1-1 1,-2 0-1,1 0 1,-17 15-1,24-25 38,0 1 0,-1-1-1,1 0 1,0 1 0,-1-1 0,1 0-1,-1 0 1,1 1 0,0-1 0,-1 0-1,1 0 1,-1 0 0,1 0 0,-1 1-1,1-1 1,-1 0 0,1 0 0,-1 0-1,1 0 1,0 0 0,-1 0 0,1 0-1,-1 0 1,1 0 0,-1-1 0,1 1-1,-1 0 1,1 0 0,-1 0 0,1 0-1,0-1 1,-1 1 0,1 0 0,-1 0-1,1-1 1,0 1 0,-1 0 0,1-1-1,-1 0-337,0-1 0,1 1 0,-1 0 0,0-1 0,1 1 0,0 0-1,-1-1 1,1 1 0,0-1 0,-1 1 0,1 0 0,0-3 0,0-3-3646</inkml:trace>
  <inkml:trace contextRef="#ctx0" brushRef="#br0" timeOffset="916.39">523 397 7828,'-7'24'6187,"7"-24"-6160,-1 0-1,1 0 1,0 0 0,0 0-1,0 0 1,0 0 0,0 0-1,0 0 1,0 0 0,0 1-1,0-1 1,0 0 0,0 0-1,0 0 1,0 0 0,0 0-1,0 0 1,0 0 0,0 0-1,0 0 1,0 0 0,0 0-1,0 0 1,0 0 0,0 0-1,-1 0 1,1 0 0,0 0-1,0 0 1,0 0 0,0 0-1,0 0 1,0 0 0,0 0-1,0 0 1,0 0 0,0 0-1,0 0 1,0 0 0,-1 0-1,1 0 1,0 0 0,0 0-1,0 0 1,0 0 0,0 0-1,0 0 1,0 0 0,0 0-1,0 0 1,0 0 0,0 0-1,0 0 1,0 0 0,0 0-1,0 0 1,-1 0 0,1 0-1,0 0 1,0 0 0,0-1-1,0 1 1,0 0 0,0 0 0,0 0-1,0 0 1,1-15 274,2 0-156,0 7 53,0 8 374,-3 5-555,1-1-1,-1 0 0,0 1 0,0-1 0,0 1 0,0-1 0,-1 0 1,0 1-1,0-1 0,0 0 0,-2 6 0,-2 9-1680,3-16 344</inkml:trace>
  <inkml:trace contextRef="#ctx0" brushRef="#br0" timeOffset="26478.84">2823 267 5651,'-1'-1'366,"1"1"1,-1-1 0,0 0-1,1 0 1,-1 1 0,0-1 0,0 0-1,1 1 1,-1-1 0,0 1-1,0-1 1,0 1 0,0-1 0,0 1-1,0 0 1,0-1 0,0 1-1,0 0 1,0 0 0,0 0 0,-2-1-1,6 5-370,-6-6 24,3 1 96,-1 0 0,0 0-1,0 0 1,1 0 0,-1 1-1,0-1 1,0 0 0,0 1-1,0-1 1,0 1 0,0-1-1,0 1 1,0-1 0,0 1-1,0 0 1,0 0 0,-2-1 0,-30 0 722,27 1-810,1 0 1,0 1-1,0 0 0,0 0 0,0 0 0,0 1 0,0 0 1,0 0-1,0 0 0,-5 4 0,9-5-24,0 0 0,-1 1 0,1 0 0,0-1 0,1 1 0,-1-1-1,0 1 1,0 0 0,1 0 0,-1 0 0,1-1 0,-1 1 0,1 0 0,0 0 0,0 0 0,0 0-1,0 0 1,1 3 0,7 41-85,-3-25-19,-5-17 79,1-1-1,-1 1 0,1 0 0,0-1 1,0 1-1,1-1 0,-1 1 1,1-1-1,0 0 0,0 0 0,0 1 1,0-1-1,4 3 0,0 3-17,-6-8 35,0-1 1,0 1-1,1 0 1,-1-1-1,0 1 0,0 0 1,1-1-1,-1 1 0,0 0 1,1-1-1,-1 1 1,1-1-1,-1 1 0,1-1 1,-1 1-1,1-1 1,-1 1-1,1-1 0,0 0 1,-1 1-1,1-1 1,0 0-1,-1 1 0,1-1 1,0 0-1,-1 0 1,1 0-1,0 1 0,-1-1 1,1 0-1,0 0 1,0 0-1,-1 0 0,1 0 1,0-1-1,-1 1 1,1 0-1,0 0 0,0 0 1,-1-1-1,1 1 1,-1 0-1,1 0 0,0-1 1,-1 1-1,1-1 0,-1 1 1,1-1-1,0 1 1,-1-1-1,1 0 0,3-2 4,0 1 0,0-1 0,0 1 0,0 0 0,7-2 0,-10 3 0,0 1 0,0-1 0,0 1 0,-1 0 0,1-1 0,0 1 0,0 0 0,0 0 0,0 0 0,0 0 0,0-1 0,-1 1 0,1 0 0,0 0 0,0 1 0,0-1 0,0 0 0,0 0 0,0 0 0,0 1 0,-1-1 0,1 0 0,0 1 0,0-1 0,0 1 0,-1-1 0,1 1 0,0-1 0,-1 1 0,1-1 0,0 1 0,-1 0 0,1-1 0,0 2 0,1 3 3,-1 1-1,0-1 0,-1 0 0,1 0 0,-1 0 0,0 1 1,-1-1-1,1 0 0,-1 0 0,0 0 0,0 0 0,-1 0 0,1 0 1,-1 0-1,0 0 0,0 0 0,-1-1 0,0 1 0,1-1 1,-1 1-1,-1-1 0,1 0 0,-1-1 0,1 1 0,-1 0 0,0-1 1,-1 0-1,1 0 0,0 0 0,-8 3 0,9-6-270,0 0 0,0 1 0,1-1 0,-1 0 0,0-1 0,0 1 0,1-1 0,-1 1 0,0-1 0,0 0 0,1 0 0,-1 0 0,1 0 0,-4-2 0,1 1-1400,-1-1-2683</inkml:trace>
  <inkml:trace contextRef="#ctx0" brushRef="#br0" timeOffset="26929.72">2998 72 6355,'3'4'1915,"11"18"3512,-12-18-5329,1 0 0,-1 1 0,0 0 0,0-1 0,0 1 0,0 0-1,-1 0 1,0 0 0,1 8 0,0 7 301,0-1-1,9 30 0,-5-26 31,4 30-1,-8-34-328,0-1 1,-1 1 0,-1 0 0,-1 0 0,0 0-1,-1-1 1,-2 1 0,-6 24 0,5-27-125,4-11 53,-1-1-1,1 0 1,-1 1 0,1-1-1,-1 0 1,-5 7-1,6-10-87,0 0 0,-1 1 0,1-1-1,0 0 1,-1 0 0,1 0-1,-1 0 1,1-1 0,-1 1-1,0 0 1,1-1 0,-1 1 0,1-1-1,-1 1 1,0-1 0,0 0-1,1 0 1,-1 0 0,0 0-1,1 0 1,-1 0 0,-2-1 0,-42-7-4738,25 7 93</inkml:trace>
  <inkml:trace contextRef="#ctx0" brushRef="#br0" timeOffset="28427.3">1 787 5458,'13'-3'7007,"17"8"-6224,-17-3-139,83 9 746,-49-4-916,0-2 0,0-2 0,83-7 1,-65 0-110,-1 2 1,92 10 0,-23-1 57,-80-8-254,71-11 0,-74 6-131,58-14 168,-28 4 26,76 3 93,-87 2-227,91-1-1,-120 11-63,-1 3 0,1 1 0,70 15 0,-66-10-26,58 4 0,-102-12-8,144 7 101,71 8-10,-156-7 32,90 1 0,-118-9-77,6-1-15,-1 2 0,45 7 0,-52-4-20,43-1 1,-51-3-5,-1 1 0,1 0-1,-1 2 1,0 0 0,21 6 0,-29-5 0,0-2 1,0 0 0,0 0 0,0-2 0,21 0 0,14 1 9,-17 4 5,-23-3-14,0-1 1,0 0-1,1 0 0,11-1 1,8 0-115,-23 0 61,1 0 1,0 0-1,0 0 0,0 0 0,0-1 0,0 0 1,-1 0-1,1 0 0,0-1 0,-1 0 0,6-2 1,-6 2-62</inkml:trace>
</inkml:ink>
</file>

<file path=word/ink/ink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02:02:28.317"/>
    </inkml:context>
    <inkml:brush xml:id="br0">
      <inkml:brushProperty name="width" value="0.05" units="cm"/>
      <inkml:brushProperty name="height" value="0.05" units="cm"/>
    </inkml:brush>
  </inkml:definitions>
  <inkml:trace contextRef="#ctx0" brushRef="#br0">79 289 7700,'-10'9'1846,"7"-5"-1445,0-1 1,0-1-1,0 1 0,0 0 0,-1-1 0,1 1 0,-1-1 1,1 0-1,-1 0 0,0 0 0,0-1 0,-5 2 0,8-3-370,0-1 0,0 1-1,0 0 1,0-1 0,0 1 0,1 0-1,-1-1 1,0 1 0,0-1-1,0 0 1,0 1 0,1-1-1,-1 0 1,0 1 0,0-1-1,1 0 1,-1 0 0,1 0-1,-1 0 1,1 1 0,-1-1 0,1 0-1,0 0 1,-1 0 0,1 0-1,0 0 1,0 0 0,-1 0-1,1 0 1,0 0 0,0-2-1,0-31 637,3 21-503,1 0 0,0 1-1,1 0 1,0-1 0,7-11 0,15-35 278,-25 51-406,-1 4-12,0-1 0,1 1 1,-1 0-1,1 0 0,0 1 1,0-1-1,0 0 1,0 0-1,1 1 0,-1-1 1,6-4-1,11-16 56,-16 18-72,1 0-1,0 1 0,0 0 0,6-7 0,-9 11-5,0 1 1,0-1-1,-1 0 1,1 1-1,0-1 1,0 1-1,0-1 1,0 1-1,0-1 1,0 1-1,0 0 1,0-1-1,0 1 0,0 0 1,0 0-1,0 0 1,0 0-1,0 0 1,0 0-1,0 0 1,0 0-1,0 0 1,0 0-1,0 0 1,0 1-1,0-1 1,0 0-1,0 1 1,0-1-1,0 1 0,0-1 1,1 2-1,-1 0-1,1 0-1,0 0 1,0 0-1,-1 0 1,0 0-1,1 1 0,-1-1 1,0 0-1,0 1 1,0-1-1,0 1 1,-1-1-1,1 1 0,0 5 1,1 38 56,-4-8-108,-3 1-1,-17 71 1,21-106-15,-1 0 1,1 0-1,-1 1 1,0-1 0,0-1-1,-1 1 1,1 0-1,-1 0 1,-3 3 0,6-7 8,-1 1-1,0 0 1,0 0 0,1-1 0,-1 1 0,0-1 0,0 1 0,0 0 0,0-1 0,0 0 0,0 1-1,0-1 1,0 1 0,0-1 0,0 0 0,0 0 0,0 0 0,0 0 0,0 0 0,0 0-1,0 0 1,0 0 0,0 0 0,0 0 0,0 0 0,0 0 0,0-1 0,0 1 0,0-1-1,0 1 1,0 0 0,1-1 0,-1 1 0,0-1 0,0 0 0,0 1 0,0-1 0,1 0-1,-1 0 1,0 1 0,1-1 0,-1 0 0,0-2 0,-1 1-451,0 0 0,1-1 1,0 1-1,-1-1 0,1 1 0,0-1 0,1 0 1,-2-3-1,-1-3-3670</inkml:trace>
  <inkml:trace contextRef="#ctx0" brushRef="#br0" timeOffset="364.07">340 264 7251,'-3'1'7985,"2"-4"-7026,5 2-733,-3 1-2,-19 2-161</inkml:trace>
  <inkml:trace contextRef="#ctx0" brushRef="#br0" timeOffset="4579.85">558 280 6355,'-7'16'7160,"5"-29"-5204,4-31-1377,-1 35-542,1-26 524,10-41-1,-10 66-464,1 0 0,0 1 0,1-1 0,0 0 0,0 1 0,1 0 0,0 0 0,10-13 0,-13 21-94,-1-1 0,0 1 0,1 0 0,0-1-1,-1 1 1,1 0 0,0 0 0,-1 0 0,1 0-1,0 1 1,0-1 0,0 0 0,0 1 0,0-1 0,-1 1-1,1 0 1,0 0 0,0 0 0,0 0 0,0 0-1,0 0 1,0 0 0,0 0 0,0 1 0,0-1 0,0 1-1,0 0 1,0-1 0,0 1 0,-1 0 0,1 0-1,0 0 1,-1 0 0,1 0 0,-1 1 0,1-1 0,-1 0-1,1 1 1,-1-1 0,0 1 0,0 0 0,0-1-1,1 3 1,3 7-24,-1 0-1,-1 0 1,0 1-1,-1-1 0,2 22 1,-3-6-56,-2 38 1,0-57 41,-1 1 0,1-1 0,-1 0 0,0 0 0,-1 0 0,0 0 0,0-1 0,-5 9 0,6-12-36,-1 0 1,1-1-1,-1 1 0,1-1 0,-1 1 0,0-1 0,0 0 0,0-1 1,-1 1-1,1 0 0,-1-1 0,1 0 0,-1 0 0,0 0 0,0 0 1,0 0-1,-6 1 0,9-3-16,0 0 1,0 0 0,-1 1 0,1-1-1,0 0 1,-1 0 0,1 0-1,0-1 1,0 1 0,-1 0 0,1 0-1,0-1 1,0 1 0,-1-1-1,1 1 1,0-1 0,0 1 0,0-1-1,0 0 1,0 1 0,0-1-1,0 0 1,0 0 0,0 0-1,0 0 1,0 0 0,0 0 0,1 0-1,-1 0 1,0-2 0,-4-14-3445,4 7-408</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01:50:26.236"/>
    </inkml:context>
    <inkml:brush xml:id="br0">
      <inkml:brushProperty name="width" value="0.05" units="cm"/>
      <inkml:brushProperty name="height" value="0.05" units="cm"/>
      <inkml:brushProperty name="color" value="#5B2D90"/>
    </inkml:brush>
  </inkml:definitions>
  <inkml:trace contextRef="#ctx0" brushRef="#br0">2 5841 3890,'0'2'812,"-1"12"1184,1-13-1968,0-1 0,0 0 0,0 1 0,0-1-1,0 0 1,0 0 0,0 1 0,0-1 0,0 0 0,0 0 0,0 1 0,0-1 0,0 0 0,0 0 0,0 0 0,1 1 0,-1-1 0,0 0 0,0 0 0,0 0-1,0 1 1,1-1 0,-1 0 0,0 0 0,0 0 0,1 0 0,-1 0 0,0 1 0,0-1 0,0 0 0,1 0 0,-1 0 0,0 0 0,0 0 0,1 0 0,-1 0-1,0 0 1,1 0 0,-1 0 0,0 0 0,0 0 0,1 0 0,-1 0 0,0 0 0,0 0 0,1 0 0,-1 0 0,0 0 0,0-1 0,0 1 0,1 0 0,-1 0-1,0 0 1,25-11 2004,-19 9-1910,0 0-1,-1-1 0,1 1 0,-1-1 0,0 0 0,0 0 0,0 0 0,0-1 0,-1 0 0,1 0 0,-1 0 0,0-1 0,5-5 0,1-8-53,34-52 452,-39 64-481,0 0 0,0 0-1,0 1 1,1 0 0,0 0 0,0 0-1,0 0 1,9-4 0,11-1 9,-23 9-38,1 0 0,-1 0-1,0 0 1,0 0 0,1-1 0,-1 0 0,0 1 0,0-1 0,0 0-1,-1-1 1,1 1 0,3-4 0,-4 3 6,1-1 0,-1 1 0,0-1-1,0 0 1,-1 1 0,1-1 0,1-8 0,-2 9 1,-1-1 0,1 1 1,0 0-1,1 0 0,-1-1 0,1 1 0,-1 0 1,1 0-1,0 1 0,0-1 0,5-5 0,38-33 136,-30 26-62,2 0-1,0 1 1,23-15-1,-34 26-71,0-1-1,0 0 1,0 0-1,0 0 1,-1-1-1,1 0 1,-1 0-1,0 0 1,-1-1-1,1 0 1,-1 0-1,6-12 0,-5 10 13,0-1-1,1 1 0,0 0 0,0 1 0,1-1 0,-1 1 0,2 1 0,-1-1 0,1 1 0,0 1 0,10-6 0,-8 3-22,7-5 36,0-1 1,21-24-1,15-13 15,-26 31 0,-21 16-57,0 1 0,-1-2-1,1 1 1,-1 0 0,0-1 0,0 0 0,0 0 0,-1-1 0,0 1 0,4-8 0,0 2-2,-1-1 0,2 1 0,-1 0 0,2 1 0,-1 0 0,20-14 0,-8 4 0,0 2 0,-14 13 3,-1 0-1,0-1 1,0 0 0,0 0-1,9-14 1,-8 11 4,1-1 1,1 1-1,0 0 1,0 1-1,0 0 1,1 1 0,1 0-1,20-11 1,21-16 4,71-58 164,-113 82-148,1 0 0,-1-1 1,-1 0-1,0-1 0,8-13 0,-8 12 22,0 0 0,0 1 0,1 0 0,17-15 0,-11 14-15,-2 2-8,0-1 0,-1 0 0,0-1 0,11-15 0,-9 7 9,-6 9 17,0-1 0,1 1 1,0 1-1,0 0 0,23-18 0,13-12-17,-37 31-21,0 1 1,1 1-1,0 0 0,12-7 0,-1 1 13,0-2-1,-2 0 1,1-1-1,16-19 1,33-30-8,-60 58-13,0-2 1,-1 1-1,-1-1 0,1 0 1,-2 0-1,1-1 1,-1 0-1,7-21 0,-11 30-1,-1-1-1,1 1 0,0 0 0,-1-1 0,1 1 0,1 0 1,-1 0-1,4-3 0,13-13 29,50-74-34,-57 77 0,1 1 0,0 1 0,1 0 0,17-11 0,-19 14 9,0 0 1,-1-1-1,0 0 1,9-14-1,-7 10 7,23-23 1,129-83-17,-114 86 13,-43 28-8,0-1 0,0 1 0,-1-1 0,0-1 0,0 1 1,-1-1-1,0 0 0,5-11 0,-6 9-2,1 1 0,1 1 0,-1-1 0,2 1 0,-1 0 0,9-7 0,4-2 21,28-33 1,0-1 6,71-80 33,-113 127-57,1-1 1,0 1-1,0 1 0,15-8 1,-14 9-2,-1-1 0,0 0 0,0-1 0,-1 1 0,1-1 1,6-7-1,-4 3 3,0 0-1,1 1 1,0 0 0,1 1 0,0 0 0,0 1 0,0 0 0,20-6 0,-19 6 1,0-1 0,0 0 0,-1 0 1,0-1-1,0-1 0,15-15 0,-5 5-1,-12 10 1,-1 1-1,-1-1 1,12-18 0,-12 17-2,-1 1 0,1 0 0,0 1 1,11-11-1,-14 16-8,44-37 72,51-56 0,-77 74-37,1 1 0,1 2 0,29-19 1,-18 13-17,3-2-8,-23 18-2,-1-1 0,-1 0-1,0-1 1,0 0 0,16-20 0,4-9 27,1 2 0,2 0 0,51-39 0,-67 59-10,-2 0 1,0-1-1,26-35 0,1-3 29,-31 44-28,0 0-1,1 1 1,0 0-1,25-13 1,-8 4-16,9-7 64,-1-2 0,40-38-1,49-70 128,-115 122-196,0 3 11,0 0-1,1 0 1,23-14-1,-7 5-2,-14 7-1,0 0 0,-2-1 0,0-1 0,0-1 0,18-30 0,-24 37-3,0 1 1,1 0-1,0 0 1,1 1-1,0 0 0,0 1 1,21-11-1,-18 10 0,0 0-1,0-1 1,0-1-1,18-18 1,23-45 55,-39 51-26,30-36 1,-16 24-24,-23 24 0,2 1 0,17-17 0,-14 15 0,-1 0 0,0 0 0,0-1 0,8-14 0,-14 21-13,-1 1 1,1 0-1,0 0 1,7-6-1,-7 7 3,0 0 0,-1 0 0,1-1 0,-1 0 0,5-7 0,61-91 71,-63 92-75,-1 0-1,2 0 0,-1 1 0,1 0 0,1 0 1,0 1-1,0 0 0,1 1 0,0 0 0,16-9 1,-8 7-2,23-18 0,-16 10 0,-13 10 4,-1-2 0,0 1-1,17-21 1,5-5 45,-27 31-49,0-1 0,0 1 0,12-7 0,-13 9 0,-1 0 0,1-1 0,-1 0 0,0 0 0,1 0 0,-2 0 0,1-1 0,0 1 0,5-8 0,1-2 13,1 0 0,0 1 0,0 1 1,22-18-1,20-19-15,-33 25 17,-15 16-6,1 1 0,0-1 1,0 1-1,0 1 0,1-1 0,13-8 1,-16 12-10,0-1 0,0 0 0,-1-1 0,1 1 0,-1-1 0,1 1 0,-1-1 0,3-4 0,-4 4 0,27-35 0,-24 32 0,1 1 0,0 0 0,0 0 0,1 1 0,-1-1 0,1 2 0,14-8 0,8-7 0,-18 12 0,0 0 0,0 1 0,1 0 0,21-8 0,0-2 0,-29 13 0,1 0 0,0 1 0,0-1 0,9-2 0,-11 4-332,-1 1 0,1-1 0,0-1 0,0 1 0,0 0 0,-1-1 0,1 1 0,4-4 0</inkml:trace>
</inkml:ink>
</file>

<file path=word/ink/ink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02:02:18.907"/>
    </inkml:context>
    <inkml:brush xml:id="br0">
      <inkml:brushProperty name="width" value="0.05" units="cm"/>
      <inkml:brushProperty name="height" value="0.05" units="cm"/>
    </inkml:brush>
  </inkml:definitions>
  <inkml:trace contextRef="#ctx0" brushRef="#br0">28 218 4114,'8'-28'5633,"-5"19"-2544,-4 14-1054,-6 62-835,0-7-892,5-40-261,-1 0 0,0 0 0,-8 22 1,10-36-101,0 0 1,0 1-1,0-1 1,1 0-1,0 0 1,0 1-1,1 6 1,1 12-2631</inkml:trace>
  <inkml:trace contextRef="#ctx0" brushRef="#br0" timeOffset="636.69">240 3 6355,'17'-2'6818,"-11"2"-6420,-1 1 0,1-1-1,0 1 1,-1 1 0,11 3-1,-13-3-274,0 0 0,0 0 0,-1 0 0,1 0 0,-1 0 0,0 1 0,1-1 0,-1 1 0,0-1 0,2 6 0,16 30 393,-19-35-464,11 29 66,-1-1 1,-2 1-1,-2 1 1,8 63-1,-13-76-108,0 0 0,-1 0 1,-1 0-1,-1 1 0,-1-1 0,-1 0 0,-1 0 0,-8 28 0,9-42-40,1-1 0,-1 1 0,0-1 0,-1 0 1,1 0-1,-1 0 0,0-1 0,0 1 0,0-1 0,-1 0 0,0 0 0,1 0 1,-1-1-1,-11 6 0,0-2-1175,0 0-1,-1-1 1,-32 6 0,41-9-1396,1 0-1481</inkml:trace>
  <inkml:trace contextRef="#ctx0" brushRef="#br0" timeOffset="1367.83">813 51 6067,'-8'9'5815,"5"4"-3591,2-7-1827,-1-2-224,0-1-1,0 1 1,0-1 0,-1 0 0,1 0 0,-1 1 0,0-2 0,0 1-1,-3 3 1,-11 11 241,9-4-63,0 0 1,-12 28-1,14-28-241,0 0 0,-1-1 0,-15 22 0,11-21-76,0 0 1,1 1-1,1 0 0,0 0 1,1 1-1,1 0 0,-10 28 1,13-28-24,1-1 0,1 1 1,0 0-1,1 0 0,1 0 1,0 0-1,3 20 0,-1-29-19,0 0 0,0 0-1,0 0 1,1 0 0,0 0-1,0-1 1,1 1-1,-1-1 1,1 0 0,1 0-1,-1 0 1,1 0-1,6 5 1,3 1-57,1 0-1,0-1 1,27 15 0,-36-22-183,0-1 1,0 0 0,1 0 0,-1 0 0,0-1 0,9 2 0,22-4-4616,-25-1 117</inkml:trace>
</inkml:ink>
</file>

<file path=word/ink/ink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02:02:03.173"/>
    </inkml:context>
    <inkml:brush xml:id="br0">
      <inkml:brushProperty name="width" value="0.05" units="cm"/>
      <inkml:brushProperty name="height" value="0.05" units="cm"/>
    </inkml:brush>
  </inkml:definitions>
  <inkml:trace contextRef="#ctx0" brushRef="#br0">142 169 6643,'-8'-44'9151,"12"132"-6518,-7 52-2607,0-33-1172,0-81 543,1-15-5480,0-19 1817</inkml:trace>
  <inkml:trace contextRef="#ctx0" brushRef="#br0" timeOffset="533.81">150 57 6499,'4'-7'1179,"0"1"0,0 0 1,1 0-1,0 0 0,9-8 0,-13 13-1085,0 0-1,0 0 1,1 0-1,-1 0 0,0 0 1,1 0-1,-1 0 1,1 0-1,0 1 1,-1-1-1,1 1 1,-1-1-1,1 1 1,0 0-1,-1-1 1,1 1-1,0 0 0,-1 0 1,1 0-1,0 0 1,0 1-1,-1-1 1,1 0-1,-1 1 1,1-1-1,0 1 1,-1-1-1,1 1 1,-1 0-1,1 0 0,1 1 1,10 7 227,-9-7-267,-1 1 1,1-1 0,-1 1-1,1 0 1,-1-1-1,0 1 1,0 1-1,0-1 1,-1 0-1,1 1 1,-1-1-1,1 1 1,-1 0 0,2 7-1,-1-3-93,-1 1 0,0-1 0,-1 0 0,0 1 0,-1-1 0,1 1 0,-1 0 0,-1-1 0,0 1 0,0-1-1,-1 0 1,0 1 0,0-1 0,-1 0 0,0 0 0,0 0 0,-1-1 0,0 1 0,0-1 0,-1 0 0,0 0 0,0 0 0,-1-1 0,-6 7 0,5-8-154,1 1 0,0 0 0,0 0 0,1 1 0,-5 7 0,9-14 167,0 1 1,1 0-1,-1 0 1,0-1-1,0 1 1,0 0-1,0-1 1,0 1-1,0-1 0,0 0 1,0 1-1,0-1 1,0 0-1,0 1 1,0-1-1,0 0 1,0 0-1,-1 0 1,1 0-1,-2 0 1,3-1 22,0 1 0,0 0 1,0-1-1,0 1 1,0-1-1,0 1 1,0 0-1,1-1 1,-1 1-1,0-1 1,0 1-1,0 0 1,0-1-1,1 1 1,-1 0-1,0-1 1,0 1-1,1 0 0,-1-1 1,0 1-1,0 0 1,1-1-1,-1 1 1,0 0-1,1 0 1,-1 0-1,0-1 1,1 1-1,-1 0 1,1 0-1,15-9 82,-8 11 35,-1 0 0,1 1 0,12 7 0,-16-8-66,-1 1 0,0-1 0,1 1 0,-1 0 0,0 0 0,0 0 0,-1 1 0,1-1 0,-1 1 1,1-1-1,-1 1 0,0 0 0,-1 0 0,1 0 0,-1 0 0,1 0 0,-1 0 0,0 0 0,-1 1 0,1-1 0,-1 0 1,0 1-1,0-1 0,0 0 0,-1 0 0,1 1 0,-1-1 0,0 0 0,0 0 0,-3 6 0,3-6-50,-1 0 1,0 0-1,1 0 0,-2 0 0,1 0 1,0-1-1,-1 1 0,0-1 0,0 1 1,0-1-1,0 0 0,0 0 0,-5 3 1,5-5-54,0 1 1,0-1 0,0 1 0,0-1 0,0 0-1,0 0 1,-1 0 0,1-1 0,0 1-1,-1-1 1,1 0 0,0 1 0,0-2 0,-1 1-1,1 0 1,0-1 0,-1 1 0,1-1-1,-4-1 1,-18-9-1126,10-1-2482,9 3-724</inkml:trace>
  <inkml:trace contextRef="#ctx0" brushRef="#br0" timeOffset="881.91">451 243 8100,'3'4'769,"0"-1"1,1 1-1,-1 0 1,1-1-1,0 0 0,0 0 1,0 0-1,0 0 1,1-1-1,-1 0 1,1 0-1,7 3 1,3-1-35,-1-1-1,29 2 1,-34-5-918,-1 0 0,1 1 0,0 0 0,0 1 0,0 0-1,-1 1 1,1-1 0,-1 2 0,0-1 0,0 1 0,10 6 0,-17-9 9,0-1 1,-1 1 0,1 0 0,0 0-1,0 0 1,0 0 0,0 0 0,-1 0-1,1 0 1,0 0 0,-1 0 0,1 0-1,0 2 1,0 11-4375,-1-6-89</inkml:trace>
  <inkml:trace contextRef="#ctx0" brushRef="#br0" timeOffset="1259.93">543 467 6643,'-2'-4'796,"1"0"0,-1 1 1,1-1-1,-1 0 0,1 0 0,-1-4 1,0-29 1421,10-37-1410,-5 55 2,36-221 1420,-39 238-2234,1-4 35,1-1 0,0 0-1,0 1 1,5-13 0,-7 18-51,1 0 0,0 0 0,-1 0-1,1 0 1,0-1 0,0 1 0,0 0 0,-1 0 0,1 0 0,0 1 0,0-1 0,1 0 0,-1 0 0,0 0 0,0 1 0,0-1 0,0 1 0,1-1 0,-1 1 0,0-1-1,0 1 1,1 0 0,-1 0 0,0-1 0,1 1 0,-1 0 0,0 0 0,1 0 0,-1 1 0,0-1 0,1 0 0,1 1 0,-1 0-123,0 0 1,0 0-1,0 1 0,0-1 1,0 1-1,-1-1 1,1 1-1,0-1 0,-1 1 1,0 0-1,1 0 0,-1 0 1,1 2-1,14 27-1976,-16-31 2097,8 20-2787,-1 1-1660</inkml:trace>
  <inkml:trace contextRef="#ctx0" brushRef="#br0" timeOffset="1684.58">1 701 8100,'0'2'679,"0"0"-1,-1 0 1,1 0 0,0 0 0,0 0 0,0 0 0,0 1 0,1-1 0,-1 0 0,1 2-1,0-3-582,-1-1-1,1 1 0,-1-1 0,1 1 1,-1-1-1,1 1 0,0-1 0,-1 1 1,1-1-1,0 1 0,-1-1 0,1 0 0,0 0 1,0 1-1,-1-1 0,1 0 0,0 0 1,0 0-1,0 0 0,-1 0 0,1 0 1,0 0-1,0 0 0,-1 0 0,1 0 0,0 0 1,0 0-1,0-1 0,0 1 0,131-13 1191,-7 2-891,-71 3-327,2 1 0,-1 3 0,72 4 0,-118 1-96,0 0 0,-1 1-1,1 0 1,-1 0 0,17 8-1,-21-9-101,0 1-1,-1 0 1,1 0 0,-1 0-1,0 0 1,0 1-1,0-1 1,0 1-1,0 0 1,0 0-1,-1 0 1,1 0 0,-1 1-1,0-1 1,2 4-1,-3-5-24,-1-1 0,1 1 0,-1-1 0,0 1 1,0-1-1,1 1 0,-1-1 0,0 1 0,0-1 0,0 1 0,-1-1 0,1 1 0,0-1 0,-1 2 0,-8 11-4700,2-7 269</inkml:trace>
  <inkml:trace contextRef="#ctx0" brushRef="#br0" timeOffset="2144.65">190 1311 5651,'-2'1'486,"0"0"1,0 0 0,0 0 0,-1 0-1,1 0 1,0 0 0,0-1 0,0 1-1,-1-1 1,1 0 0,0 1-1,-5-1 1,6-1-380,0 1 0,0 0 0,0-1 0,0 1-1,0-1 1,0 1 0,0-1 0,0 1 0,0-1 0,0 0-1,0 1 1,0-1 0,0 0 0,1 0 0,-1 0 0,0 0-1,1 0 1,-1 0 0,0 0 0,1 0 0,-1 0 0,1 0-1,0 0 1,-1 0 0,1 0 0,-1-2 0,-2-16 242,0 1-1,0-1 1,2 1 0,1-1 0,0 0-1,1 1 1,1-1 0,1 1 0,0-1-1,11-30 1,-12 42-319,1 0 0,0 0 1,1 0-1,-1 0 0,1 1 0,1-1 0,5-6 0,-8 11-22,0 0 0,0 1 1,0-1-1,0 1 0,1-1 0,-1 1 0,1-1 1,-1 1-1,1 0 0,0 0 0,-1 1 0,1-1 1,0 0-1,-1 1 0,1 0 0,0-1 1,0 1-1,0 0 0,-1 1 0,1-1 0,0 0 1,5 2-1,-4-1-6,0 0 1,0 0-1,0 0 1,0 1-1,0-1 1,-1 1-1,1 0 0,0 0 1,-1 1-1,0-1 1,1 1-1,-1-1 1,0 1-1,0 0 1,0 0-1,-1 0 1,1 1-1,-1-1 1,0 1-1,0-1 0,0 1 1,0 0-1,-1 0 1,1 0-1,0 5 1,0 1 3,-1-1-1,0 1 1,-1-1 0,0 0 0,-1 1 0,1-1 0,-2 1-1,0-1 1,0 0 0,-4 10 0,4-10-40,-1 0 0,0 0-1,-1-1 1,0 1 0,-9 12 0,10-18-86,1 0 0,-1 0 0,0 0 0,0-1 0,0 1 0,0-1 1,0 0-1,-1 0 0,1 0 0,-1 0 0,1 0 0,-1-1 0,0 0 0,0 0 0,1 0 0,-6 1 0,4-1-287,4-1 241,0 0 1,0 1-1,0-1 1,0 0-1,0 0 0,0 1 1,0-1-1,0 0 0,0 0 1,0 0-1,0 0 0,0 0 1,0-1-1,0 1 0,0 0 1,0 0-1,0-1 0,1 1 1,-1 0-1,0-1 0,0 1 1,0-1-1,0 1 1,0-1-1,1 0 0,-1 1 1,0-1-1,0 0 0,1 1 1,-1-1-1,1 0 0,-1 0 1,0 0-1,1 0 0,0 1 1,-1-1-1,0-2 0,-6-11-3934</inkml:trace>
  <inkml:trace contextRef="#ctx0" brushRef="#br0" timeOffset="2514.36">271 737 6211,'7'2'7332,"-6"-1"-7096,0 10 2891,-8 21-3237,3-15 927,-4 130-146,5-60-451,0-41-622,0-8-1160,1 1 0,2-1 0,5 43-1,-2-69-3343</inkml:trace>
</inkml:ink>
</file>

<file path=word/ink/ink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02:02:01.472"/>
    </inkml:context>
    <inkml:brush xml:id="br0">
      <inkml:brushProperty name="width" value="0.05" units="cm"/>
      <inkml:brushProperty name="height" value="0.05" units="cm"/>
    </inkml:brush>
  </inkml:definitions>
  <inkml:trace contextRef="#ctx0" brushRef="#br0">49 50 5779,'-1'1'357,"0"-1"0,0 0 1,0 1-1,-1-1 0,1 0 0,0 0 1,0 0-1,0 0 0,0 0 1,0 0-1,0 0 0,0 0 1,0 0-1,0-1 0,-1 1 0,1 0 1,0-1-1,0 1 0,-1-2 1,2 2-224,0-1 1,0 1 0,0-1 0,0 0-1,0 1 1,0-1 0,0 1-1,0-1 1,0 0 0,0 1-1,1-1 1,-1 1 0,0-1 0,0 1-1,1-1 1,-1 1 0,0-1-1,1 1 1,-1-1 0,1 1 0,-1-1-1,0 1 1,1 0 0,0-1-1,3-3 119,1 0-1,-1 0 0,1 1 1,0 0-1,0 0 1,7-3-1,-6 4-189,1 0 0,-1 1 0,0 0-1,1 0 1,-1 1 0,1-1 0,-1 2 0,1-1 0,-1 1 0,1 0 0,-1 0-1,8 2 1,-12-2-56,1 0-1,-1 0 1,1 0-1,-1 0 0,1 1 1,-1-1-1,0 1 1,1-1-1,-1 1 0,0 0 1,0 0-1,0 0 1,0 0-1,-1 0 1,1 0-1,0 0 0,-1 1 1,0-1-1,0 1 1,1-1-1,-1 1 1,-1-1-1,1 1 0,0 0 1,-1-1-1,1 1 1,-1 0-1,0 0 1,0-1-1,0 6 0,-2-1-2,0-1 0,0 1-1,0-1 1,-1 0-1,0 0 1,-1 0 0,1 0-1,-1-1 1,0 1-1,0-1 1,-1 0 0,-5 5-1,-13 17 4,8-4-20,11-16 4,0-1 0,0 0 1,-1 0-1,1 0 0,-1-1 0,-11 10 0,10-10-1,0 1 1,0 0-1,1 1 1,0-1-1,0 1 1,0 0-1,1 0 1,0 1-1,1-1 0,-1 1 1,-3 12-1,-8 17-8,15-36 19,-1 0 1,0 1-1,1-1 0,-1 1 1,0-1-1,1 0 1,0 1-1,-1 0 1,1-1-1,0 1 1,0-1-1,0 1 1,0-1-1,0 1 1,0 2-1,1-3 1,0-1 0,-1 1-1,1 0 1,0 0 0,0 0 0,0-1 0,0 1-1,-1 0 1,1-1 0,0 1 0,0-1 0,0 1-1,0-1 1,0 1 0,0-1 0,1 0 0,-1 1 0,0-1-1,0 0 1,0 0 0,0 0 0,0 0 0,2 0-1,29 1 9,-1-2 0,48-6-1,-42 3-993,-21 3 162,-7 0-348,-1 0-1,1 0 0,0 0 1,10-4-1,-9 0-3543</inkml:trace>
  <inkml:trace contextRef="#ctx0" brushRef="#br0" timeOffset="358.04">428 157 7828,'0'2'615,"0"0"1,-1 0 0,1 1 0,0-1 0,0 0 0,1 0-1,-1 0 1,0 0 0,1 0 0,-1 0 0,2 4 0,-1-5-449,-1 0-1,1 0 1,0 0 0,-1 0 0,1-1 0,0 1 0,0 0-1,-1 0 1,1 0 0,0-1 0,0 1 0,0 0 0,0-1-1,0 1 1,0-1 0,2 1 0,0 0-124,-1 0-1,1-1 1,0 0 0,0 0-1,0 0 1,-1 0 0,1 0-1,0 0 1,0-1 0,-1 0-1,1 1 1,0-1 0,0 0-1,-1 0 1,1 0 0,3-3-1,-4 3-74,1 0-1,-1 0 0,1 0 1,0 0-1,-1 0 1,1 0-1,0 1 0,0-1 1,0 1-1,-1 0 1,1 0-1,0 0 0,0 0 1,0 0-1,0 1 1,-1-1-1,5 2 0,-7-2-60,0 1-1,1 0 0,-1-1 0,0 1 1,1-1-1,-1 1 0,0 0 0,0-1 1,0 1-1,0 0 0,1-1 1,-1 1-1,0 0 0,0-1 0,0 1 1,0 0-1,-1 0 0,1-1 0,0 1 1,0 0-1,0-1 0,0 1 1,-1-1-1,1 1 0,0 0 0,-1-1 1,1 1-1,0-1 0,-1 1 0,1-1 1,-1 1-1,1-1 0,-1 1 1,1-1-1,-1 1 0,1-1 0,-2 1 1,-20 18-5826,21-19 5341,-7 6-2594</inkml:trace>
  <inkml:trace contextRef="#ctx0" brushRef="#br0" timeOffset="718.07">425 267 6355,'0'1'440,"0"0"0,0 0-1,0 1 1,1-1 0,-1 0 0,0 0 0,0 0 0,1 0-1,-1 0 1,1 0 0,-1 1 0,1-1 0,-1 0 0,1 0-1,0 0 1,-1-1 0,1 1 0,0 0 0,0 0 0,1 1-1,0-1-165,0 0-1,0 0 1,0 0-1,0 0 0,0 0 1,0 0-1,0-1 1,1 1-1,-1-1 1,3 1-1,26-2-2038,-4-4-3317</inkml:trace>
</inkml:ink>
</file>

<file path=word/ink/ink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02:03:25.691"/>
    </inkml:context>
    <inkml:brush xml:id="br0">
      <inkml:brushProperty name="width" value="0.05" units="cm"/>
      <inkml:brushProperty name="height" value="0.05" units="cm"/>
    </inkml:brush>
  </inkml:definitions>
  <inkml:trace contextRef="#ctx0" brushRef="#br0">9 197 5458,'-1'-3'6655,"0"-12"-3905,2 10-2614,0 1 1,1 0 0,-1-1 0,1 1-1,0 0 1,1 0 0,-1 0-1,1 0 1,-1 0 0,1 1-1,0-1 1,1 1 0,-1 0-1,0 0 1,6-4 0,-6 5-48,0 0 0,0 1 0,0-1 0,1 1 0,-1 0 0,0-1 0,0 1 1,1 1-1,-1-1 0,1 0 0,-1 1 0,1 0 0,-1 0 0,1 0 0,-1 0 0,1 0 0,-1 1 0,1 0 0,-1-1 1,5 3-1,-5-2-87,0 0 0,-1 0 1,1 0-1,-1 1 1,0-1-1,1 0 1,-1 1-1,0 0 0,0 0 1,0-1-1,0 1 1,0 0-1,0 1 0,-1-1 1,1 0-1,-1 0 1,2 4-1,-1-1 1,-1 1-1,0-1 1,0 0-1,-1 0 1,1 0 0,-1 1-1,0-1 1,-2 7-1,1-1-49,0 0-1,-1 0 0,0-1 0,-1 1 0,0-1 0,0 0 0,-1 0 1,-1 0-1,0 0 0,0-1 0,-1 0 0,0 0 0,0 0 1,-9 7-1,7-7 40,0 1-1,1 0 1,-7 11 0,9-12 4,-1 0 0,0-1 0,0 0-1,-13 12 1,3-3 4,15-17 0,1 1 0,-1 0 0,1-1 0,-1 1 0,1-1 0,-1 1 0,1 0 0,0-1 0,-1 1 0,1 0 0,0 0 0,0-1 0,-1 1 0,1 0 0,0 0 0,0-1 0,0 1 0,0 0 0,0 0 0,0 0 0,0-1 0,0 1 0,0 0 0,1 0 0,-1-1 0,0 2 0,2-1 5,0-1-1,0 1 1,-1 0-1,1-1 0,0 1 1,0-1-1,0 0 1,0 0-1,0 0 1,0 0-1,-1 0 1,4 0-1,0-1 16,52 8 337,-37-4-245,0-1 0,39-1 0,-15 0-641,-15 0-3104</inkml:trace>
  <inkml:trace contextRef="#ctx0" brushRef="#br0" timeOffset="682.59">556 406 6499,'1'6'6916,"-1"-6"-6853,0 0 1,0 0-1,0 1 1,0-1-1,0 0 0,0 0 1,0 0-1,0 0 1,0 0-1,0 1 0,0-1 1,0 0-1,0 0 1,0 0-1,0 0 0,0 0 1,-1 0-1,1 1 1,0-1-1,0 0 0,0 0 1,0 0-1,0 0 1,0 0-1,0 0 0,0 0 1,-1 1-1,1-1 1,0 0-1,0 0 0,0 0 1,0 0-1,0 0 1,-1 0-1,1 0 0,0 0 1,0 0-1,0 0 1,0 0-1,0 0 0,-1 0 1,1 0-1,0 0 1,0 0-1,0 0 0,0 0 1,-1 0-1,1 0 1,0 0-1,0 0 0,0 0 1,0-1-1,0 1 1,0 0-1,-1 0 0,1 0 1,0 0-1,0 0 1,0 0-1,0 0 0,0 0 1,0-1-1,0 1 1,-1 0-1,1 0-26,0 0 0,0 0-1,0 0 1,-1-1 0,1 1 0,0 0-1,0 0 1,0 0 0,-1 0 0,1 0 0,0 0-1,0 0 1,0 0 0,-1 0 0,1 0-1,0 0 1,0 0 0,0 0 0,-1 1-1,1-1 1,0 0 0,0 0 0,0 0 0,-1 0-1,1 0 1,0 0 0,0 0 0,0 1-1,-1-1 1,1 0 0,0 0 0,0 0 0,0 0-1,0 1 1,0-1 0,0 0 0,-1 0-1,1 0 1,0 0 0,0 1 0,-9 13 34,-4 6-121,13-22 56,-1 0-1,0 0 1,0 0 0,1 0 0,-1 0 0,1 0-1,0-1 1,-1 1 0,1 0 0,0-4 0,1 2-6,-1 1 0,0-1 0,1 1 0,-1 0 0,1-1 0,0 1 0,1-1 0,-1 1 0,0 0 0,1 0 0,0 0 0,-1 0 0,4-3 0,-5 6 0,1 0 0,-1 0 0,0 0 0,1 1 0,-1-1 0,1 0 0,-1 0 0,0 1 0,1-1 0,-1 0 0,0 0 0,0 1 0,1-1 0,-1 1 0,0-1 0,0 0 0,1 1 0,-1-1 0,0 0 0,0 1 0,0-1 0,0 1 0,0-1 0,1 1 0,-1-1 0,0 0 0,0 1 0,0-1 0,0 1 0,0-1 0,0 1 0,-1-1 0,1 0 0,0 2 0,0 17 0,-8 11-1078,8-28 988,-1 0-1,1-1 1,-1 1-1,1-1 1,-1 1 0,0-1-1,0 1 1,0-1 0,0 1-1,0-1 1,0 0-1,0 0 1,0 1 0,0-1-1,-2 1 1,-5-2-2590</inkml:trace>
  <inkml:trace contextRef="#ctx0" brushRef="#br0" timeOffset="2083.67">857 488 7700,'-2'-9'7311,"5"-31"-6099,14-26 19,-10 39-908,-1 1 1,3-35-1,-8 55-312,2-19 118,-2 1 0,0-1 0,-2 1 0,-1-1 0,-5-29 0,4 40-121,2 7 4,0-1 1,-1 1-1,0 0 0,-3-8 0,4 14-10,1 0-1,0 0 0,-1 0 0,1 0 0,-1 0 1,1 0-1,-1 1 0,0-1 0,1 0 0,-1 0 0,0 0 1,0 1-1,1-1 0,-1 0 0,0 1 0,0-1 0,0 1 1,0-1-1,0 1 0,0-1 0,0 1 0,0 0 1,0-1-1,0 1 0,0 0 0,0 0 0,0 0 0,0 0 1,0 0-1,0 0 0,0 0 0,0 0 0,0 0 0,0 0 1,-2 1-1,1 1-7,-1 0-1,1 0 1,0 0 0,0 1-1,0-1 1,0 0 0,0 1 0,0 0-1,1-1 1,-1 1 0,1 0 0,0 0-1,0 0 1,-2 5 0,-3 7-12,4-12 6,0 1 0,0 0 0,0 0 1,1 0-1,-1 0 0,1 0 0,0 1 0,0-1 1,0 0-1,1 0 0,0 1 0,0-1 1,0 0-1,0 1 0,0-1 0,1 0 0,0 1 1,0-1-1,0 0 0,1 0 0,-1 0 0,1 0 1,0 0-1,0 0 0,0 0 0,1-1 0,-1 1 1,1-1-1,0 0 0,3 4 0,5 7-356,-9-12 135,-1 0 0,0 0 0,1 0 0,-1 0 0,1 0 1,0-1-1,0 1 0,0 0 0,0-1 0,0 0 0,0 1 1,0-1-1,3 1 0,6 5-3774,-4-4-558</inkml:trace>
  <inkml:trace contextRef="#ctx0" brushRef="#br0" timeOffset="2585.32">1187 491 8100,'-1'-9'7033,"7"-15"-6088,-2 9-471,6-43 63,-2-1 1,-3 0-1,-3-94 1,-13 69-383,11 83-155,0 1 0,0-1 0,0 1 1,0 0-1,0-1 0,0 1 1,0-1-1,0 1 0,0 0 0,0-1 1,0 1-1,-1 0 0,1-1 1,0 1-1,0 0 0,0-1 0,-1 1 1,1 0-1,0-1 0,-1 1 0,1 0 1,0-1-1,0 1 0,-1 0 1,1 0-1,0 0 0,-1-1 0,1 1 1,-1 0-1,1 0 0,0 0 1,-1 0-1,1 0 0,0 0 0,-1-1 1,-13 11 21,-6 20 10,11-11-63,2-4-85,1-1-1,-5 21 0,10-30 89,0 0 0,0 0 0,0 0 0,1 0 0,0 0 0,0 0 0,1 0-1,-1 0 1,1 0 0,0 0 0,2 7 0,14 27-1400,-2-15-3800,-11-16 628</inkml:trace>
  <inkml:trace contextRef="#ctx0" brushRef="#br0" timeOffset="3251.13">1528 457 8628,'-3'11'6152,"7"-3"-4298,-3-7-1846,-1 0 0,1 0 0,-1 0-1,1-1 1,-1 1 0,1 0 0,-1 0-1,0 0 1,1 0 0,-1 0 0,0 0-1,0 0 1,1-1 0,-1 1 0,0 0 0,0 0-1,0 0 1,0 0 0,-1 0 0,1 0-1,0 1 1,-1 20 70,3-13-60,-2-8-17,1-1 0,-1 0 0,0 0 0,0 0 0,0 0-1,0 0 1,0 0 0,0 0 0,0 0 0,0 0 0,0 0 0,1 0 0,-1 0 0,0 1-1,0-1 1,0 0 0,0 0 0,0 0 0,0 0 0,0 0 0,1 0 0,-1 0 0,0 0-1,0 0 1,0 0 0,0 0 0,0 0 0,0 0 0,0 0 0,1-1 0,-1 1 0,0 0-1,0 0 1,0 0 0,0 0 0,0 0 0,0 0 0,0 0 0,0 0 0,1 0 0,-1 0-1,0 0 1,0 0 0,0-1 0,0 1 0,0 0 0,0 0 0,0 0 0,0 0 0,0 0-1,0 0 1,0 0 0,0-1 0,0 1 0,0 0 0,0 0 0,6-9-9,-1 1 30,0 1 0,1 0 0,7-8 0,-4 5-15,1 1 1,0 1 0,13-9-1,-21 15 11,1 1 0,0-1 0,-1 0 0,1 1 0,0 0 0,0 0 0,0 0 0,0 0-1,0 0 1,0 0 0,0 1 0,1-1 0,-1 1 0,0 0 0,0 0 0,0 0 0,0 1 0,7 1 0,-9-2-8,0 1 0,0 0 1,0 0-1,0 0 1,-1 0-1,1 0 1,0 0-1,0 0 0,-1 0 1,1 0-1,0 0 1,-1 0-1,1 1 0,-1-1 1,0 0-1,1 2 1,5 27 215,-4-19-184,-1-5-42,0 0 0,-1 0 0,0 0 0,0 0 0,-2 9 0,0 21 0,6-25-10,3-12-12,-6 0 20,0 0-1,0 0 1,0 0-1,0 0 1,0 0-1,0 0 1,-1 0-1,1 0 1,0-1 0,-1 1-1,1 0 1,0-2-1,1-6 7,1 0 0,1 0 0,-1 0 1,1 1-1,1-1 0,-1 1 0,1 0 0,1 1 0,0-1 0,0 1 0,0 0 0,11-9 0,0-3 19,-16 17-9,0 0 0,1 0-1,-1 0 1,1 0-1,-1 0 1,1 1 0,0-1-1,-1 1 1,1-1 0,0 1-1,0 0 1,0-1 0,0 1-1,0 0 1,1 0-1,-1 0 1,0 1 0,0-1-1,1 1 1,-1-1 0,3 1-1,-3-1 25,0 1 0,1 0-1,-1 0 1,0 0 0,1 0-1,-1 0 1,0 1 0,0-1-1,1 1 1,-1-1 0,0 1 0,0 0-1,0 0 1,0 0 0,0 0-1,4 3 1,-4-1 9,0 0-1,0-1 1,0 1-1,0 0 1,0 0-1,-1 0 1,0 0-1,0 1 1,0-1-1,2 7 1,0 6-58,0 0 0,0 1 0,-2 0 0,0 29 0,-2-38-819,0 0-1,0 0 0,-4 14 0,0-16-3635</inkml:trace>
  <inkml:trace contextRef="#ctx0" brushRef="#br0" timeOffset="6958.45">1501 320 5923,'-1'-5'8100,"2"5"-7960,-1 0-104,0 0-1,1 0 1,-1 1 0,0-1-1,1 0 1,-1 1 0,0-1 0,1 0-1,-1 1 1,0-1 0,0 0-1,1 1 1,-1-1 0,0 1-1,0-1 1,0 0 0,1 1 0,-1-1-1,0 1 1,0-1 0,0 1-1,0-1 1,0 1 0,0-1 0,0 1-1,0 0 1,1 30 389,-1 0-1,-8 56 1,-1 27 286,8-114-711,1 1 0,0-1 1,0 1-1,0-1 0,0 1 1,0-1-1,0 1 0,0-1 1,0 1-1,0-1 0,0 1 1,1-1-1,-1 1 0,0-1 1,0 1-1,0-1 0,1 1 1,-1-1-1,0 1 0,0-1 1,1 0-1,-1 1 0,0-1 1,1 1-1,0-1 0,8-6 21,6-22 27,-12 19-36,-1 0 0,2 0 0,-1 0 1,1 1-1,9-16 0,-11 21-13,0 0 1,1 0 0,-1 0 0,1 1-1,-1-1 1,1 1 0,0-1-1,0 1 1,0 0 0,0 0-1,0 1 1,0-1 0,1 0-1,-1 1 1,1 0 0,-1 0 0,1 0-1,3 0 1,-4 0 0,0 0-1,-1 1 1,1 0 0,0 0-1,0 0 1,0 0 0,0 0 0,0 1-1,0-1 1,0 1 0,0 0-1,-1-1 1,1 1 0,0 1 0,-1-1-1,1 0 1,0 1 0,-1-1-1,0 1 1,1 0 0,-1 0 0,0 0-1,0 0 1,0 0 0,0 0-1,0 1 1,-1-1 0,1 0 0,-1 1-1,1 0 1,-1-1 0,0 1-1,0 0 1,0 0 0,0-1-1,0 7 1,-1-8-109,5 37-750,-7-26-3549</inkml:trace>
</inkml:ink>
</file>

<file path=word/ink/ink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02:02:47.690"/>
    </inkml:context>
    <inkml:brush xml:id="br0">
      <inkml:brushProperty name="width" value="0.05" units="cm"/>
      <inkml:brushProperty name="height" value="0.05" units="cm"/>
    </inkml:brush>
  </inkml:definitions>
  <inkml:trace contextRef="#ctx0" brushRef="#br0">1 36 7956,'28'9'9118,"17"-5"-6282,-37-5-3050,0 2 0,0-1 1,0 1-1,-1 0 0,1 1 0,10 3 1,-18-5 157,0 0 0,0 0-1,0 0 1,1 0 0,-1 0 0,0 0 0,0 0 0,1 0 0,-1 0 0,0 0-1,0 1 1,0-1 0,1 0 0,-1 0 0,0 0 0,0 0 0,0 1 0,0-1 0,0 0-1,1 0 1,-1 0 0,0 1 0,0-1 0,0 0 0,0 0 0,0 0 0,0 1 0,0-1-1,0 0 1,0 0 0,0 0 0,0 1 0,0-1 0,0 0 0,0 0 0,0 1-1,0-1 1,0 0 0,0 0 0,0 1 0,0-1 0,0 0 0,0 0 0,0 1 0,-10 6-4593,2-4 52</inkml:trace>
  <inkml:trace contextRef="#ctx0" brushRef="#br0" timeOffset="343.08">4 148 6355,'7'5'8420,"-5"-5"-7572,0-1-144,-4 2-319,4-2-65,2 1-176,-1-2-64,0 1-80,-2 0-80,3-1-224,-1 1-160,0 1-321</inkml:trace>
  <inkml:trace contextRef="#ctx0" brushRef="#br0" timeOffset="2567.73">69 82 4450,'-2'0'297,"-1"-1"0,1 0 0,0 0 0,0 0 0,0 0 1,0 0-1,1-1 0,-1 1 0,0-1 0,0 1 0,1-1 0,-1 0 0,1 1 0,0-1 0,-1 0 0,1 0 1,0 0-1,0 0 0,0 0 0,0 0 0,0 0 0,1 0 0,-1-1 0,1 1 0,-1 0 0,1 0 0,0-3 1,0 4-263,0 0 1,0 1 0,0-1 0,0 0 0,0 0 0,0 1 0,0-1 0,0 0 0,0 1 0,-1-1 0,1 0 0,0 1-1,0-1 1,-1 0 0,1 1 0,0-1 0,-2-1 0,2 2-102,0 0 0,0 0 1,0 0-1,0 0 0,-1 0 0,1-1 1,0 1-1,0 0 0,0 0 0,0 0 0,0-1 1,0 1-1,0 0 0,-1 0 0,1 0 0,0 0 1,0-1-1,0 1 0,0 0 0,0 0 0,0-1 1,0 1-1,0 0 0,0 0 0,0 0 1,0-1-1,0 1 0,0 0 0,0 0 0,1 0 1,-1-1-1,0 1 0,0 0 0,0 0 0,0 0 1,0 0-1,0-1 0,0 1 0,1 0 1,-1 0-1,0 0 0,0 0 0,0-1 0,0 1 1,1 0-1,3-5-159,1 0 2443,9 10-695,-5-2-1088,0 1-1,0-1 1,0-1 0,1 1-1,15 0 1,2 2 81,13 2-52,-23-4-359,-1 0 1,1 0-1,28 12 1,-40-13-33,5 4-1417,-24-2-4767,9-3 1933</inkml:trace>
  <inkml:trace contextRef="#ctx0" brushRef="#br0" timeOffset="2969.96">23 135 6947,'12'6'7708,"-1"0"-5033,-8-5-2600,0 0-1,0 0 0,0 0 1,0 0-1,0 0 1,0-1-1,5 1 1,23 2 123,24 1-444,-22-10-5314,-27 2 493</inkml:trace>
</inkml:ink>
</file>

<file path=word/ink/ink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02:02:08.542"/>
    </inkml:context>
    <inkml:brush xml:id="br0">
      <inkml:brushProperty name="width" value="0.05" units="cm"/>
      <inkml:brushProperty name="height" value="0.05" units="cm"/>
    </inkml:brush>
  </inkml:definitions>
  <inkml:trace contextRef="#ctx0" brushRef="#br0">25 6 5651,'-6'1'3603,"5"-1"-3478,1 0-1,0 0 1,-1 0 0,1 0 0,0 0 0,0 0 0,-1 1 0,1-1 0,0 0 0,-1 0 0,1 0 0,0 0 0,-1 0 0,1 0 0,0 0 0,0 0 0,-1 0 0,1 0 0,0-1 0,-1 1 0,1 0 0,0 0 0,0 0 0,-1 0 0,1 0 0,0 0 0,-1-1 0,1 1 0,0 0 0,0 0-1,0 0 1,-1-1 0,1 1 0,0 0 0,0 0 0,0-1 0,-1 1 0,1 0 0,0 0 0,0-1 0,0 1 0,0 0 0,0-1 0,0 1 0,0 0 0,0-1 0,0 2-36,0-1-1,1 1 1,-1 0-1,1 0 1,-1-1 0,1 1-1,-1 0 1,1-1-1,0 1 1,-1-1 0,1 1-1,0-1 1,-1 1-1,1-1 1,0 1 0,0-1-1,-1 0 1,1 1-1,0-1 1,0 0 0,0 0-1,0 0 1,0 1-1,23 3 136,-2-3-208,-8-1-129,0 1 0,0 0 0,-1 1 0,1 1-1,-1 0 1,22 8 0,-26-1-1752,-11-2-3084</inkml:trace>
  <inkml:trace contextRef="#ctx0" brushRef="#br0" timeOffset="344.04">0 121 6499,'3'5'7306,"-3"-5"-7160,14 1 2622,23-3-2868,-27 1 948,67 2-369,-28 0-2271,-48-1 1649,-1 0 0,0 0 0,1 0 0,-1 0 0,0 0 0,1 0 1,-1 0-1,0 0 0,1 0 0,-1 0 0,0 0 0,1 0 0,-1 0 0,0 0 0,1-1 0,-1 1 0,0 0 0,0 0 0,1 0 0,-1-1 0,0 1 1,0 0-1,1 0 0,-1-1 0,0 1 0,0 0 0,0 0 0,0-1 0,1 1 0,-1 0 0,0-1 0,0 1 0</inkml:trace>
</inkml:ink>
</file>

<file path=word/ink/ink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02:03:07.138"/>
    </inkml:context>
    <inkml:brush xml:id="br0">
      <inkml:brushProperty name="width" value="0.05" units="cm"/>
      <inkml:brushProperty name="height" value="0.05" units="cm"/>
    </inkml:brush>
  </inkml:definitions>
  <inkml:trace contextRef="#ctx0" brushRef="#br0">0 36 5651,'2'11'5447,"1"0"-3455,3 14-1444,-5-1-347,0-15-129,-1 0 0,0-1 0,-2 12-1,-1 11-276,1-1 0,2 1-1,4 41 1,-3-63-3226</inkml:trace>
  <inkml:trace contextRef="#ctx0" brushRef="#br0" timeOffset="494.91">298 0 6643,'-11'37'7441,"-4"-4"-5047,9-23-2403,2 0 1,0 0 0,0 1 0,0-1 0,2 1 0,-3 11 0,5-19 11,-3 18 22,2 0-1,1 29 1,0-43-43,1-1-1,0 0 1,0 0 0,1 0 0,-1 0-1,1 0 1,1 0 0,-1-1 0,1 1-1,0-1 1,0 1 0,8 9 0,-10-15 15,0 1 1,-1 0-1,1 0 1,0 0 0,0-1-1,0 1 1,0 0-1,0-1 1,0 1-1,0-1 1,0 1-1,0-1 1,1 0 0,-1 1-1,0-1 1,0 0-1,0 0 1,0 0-1,0 0 1,1 0-1,-1 0 1,0 0 0,2-1-1,0 1 1,-1-1-1,1 0 1,-1 0-1,0-1 1,1 1 0,-1 0-1,0-1 1,0 1 0,0-1-1,3-3 1,-3 3 5,0 0 0,0 0 0,0 0 0,0 0 0,-1 0 0,1 0 1,-1 0-1,1-1 0,-1 1 0,0-1 0,0 1 0,0-1 0,-1 1 0,1-1 1,0 0-1,-1 1 0,0-1 0,1 0 0,-1 1 0,0-1 0,-1 0 0,1-3 0,-2 3-1,1 0-1,-1 0 0,0 0 0,0 1 0,0-1 0,0 0 1,0 1-1,0-1 0,-1 1 0,1 0 0,-4-3 0,-35-13-5307,40 17 4972,-10-3-3932</inkml:trace>
  <inkml:trace contextRef="#ctx0" brushRef="#br0" timeOffset="865.21">453 29 7700,'41'-1'6445,"-25"0"-5763,1 1 0,0 0-1,29 5 1,-28-3-466,18 2-85,-35-4-119,1 1-1,-1-1 0,0 0 0,0 1 0,1-1 1,-1 1-1,0-1 0,0 1 0,0 0 1,0 0-1,0-1 0,0 1 0,0 0 0,0 0 1,0 0-1,0 0 0,0 0 0,-1 0 0,1 0 1,0 0-1,-1 0 0,1 2 0,0 2 67,-1 1 0,0-1 0,-1 0 0,1 1 0,-1-1 0,0 0 0,-3 8-1,3-8-27,-2 4 10,-1 0 0,1 0 1,-2 0-1,-9 15 1,9-17-46,1 0 0,0 1 0,0-1 0,1 1 0,0 0 1,-4 15-1,4-3-320,-4 24 714,6-42-698,1-1 0,-1 1 0,1 0 0,-1-1 0,0 1 1,0-1-1,0 1 0,0-1 0,0 1 0,0-1 0,0 0 0,0 1 1,0-1-1,-1 0 0,1 0 0,-1 0 0,1 0 0,-1 0 1,1 0-1,-1 0 0,-1 0 0</inkml:trace>
</inkml:ink>
</file>

<file path=word/ink/ink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02:02:43.428"/>
    </inkml:context>
    <inkml:brush xml:id="br0">
      <inkml:brushProperty name="width" value="0.05" units="cm"/>
      <inkml:brushProperty name="height" value="0.05" units="cm"/>
    </inkml:brush>
  </inkml:definitions>
  <inkml:trace contextRef="#ctx0" brushRef="#br0">24 287 6643,'-1'1'212,"1"-1"-1,0 0 1,-1 0-1,1 0 1,-1 0-1,1 0 1,-1 0-1,1 0 1,0 0 0,-1 0-1,1 0 1,-1 0-1,1 0 1,-1 0-1,1 0 1,0-1-1,-1 1 1,1 0 0,-1 0-1,1 0 1,0 0-1,-1-1 1,1 1-1,0 0 1,-1-1-1,1 1 1,-1-1-1,-5-13 1880,2-24-2233,4 29 757,-1-7-451,0 0 0,2 0 1,-1 0-1,2 0 1,0 0-1,1 0 1,1 1-1,0-1 1,1 1-1,8-15 0,-13 29-161,1 0-1,-1 0 1,1 0-1,-1 0 1,1 0-1,0 1 0,-1-1 1,1 0-1,0 0 1,0 1-1,-1-1 1,1 0-1,0 1 0,0-1 1,0 1-1,0-1 1,0 1-1,0-1 1,0 1-1,0 0 1,0-1-1,0 1 0,0 0 1,2 0-1,-1 0 7,0 1-1,0-1 0,0 0 0,0 1 1,0 0-1,0 0 0,0-1 1,-1 1-1,1 0 0,0 0 1,0 1-1,1 1 0,2 0 9,-1 1-1,0 1 1,0-1-1,0 0 1,-1 1-1,1 0 1,-1 0-1,3 7 1,-3-6-17,-2 1 0,1-1 1,0 0-1,-1 1 0,-1-1 0,1 1 1,-1-1-1,0 1 0,0 0 0,-1-1 1,0 1-1,-1 6 0,-1-2-3,-1-1 1,0 1-1,-1-1 0,0 0 0,-13 19 1,6-10-88,8-11-45,-1-1 0,0 0 0,0 0 0,-1 0 0,-9 8 0,14-14 73,1 0 0,0-1-1,-1 0 1,1 1-1,-1-1 1,1 1-1,-1-1 1,1 1-1,-1-1 1,1 0-1,-1 1 1,1-1-1,-1 0 1,0 0-1,1 1 1,-1-1-1,1 0 1,-1 0-1,0 0 1,1 0 0,-1 0-1,1 0 1,-1 0-1,0 0 1,1 0-1,-1 0 1,0 0-1,0-1-340,0-1 0,0 1 0,0 0 0,1-1-1,-1 1 1,0 0 0,1-1 0,0 1 0,-1-1 0,1 1 0,-1-3-1,0-5-3429</inkml:trace>
  <inkml:trace contextRef="#ctx0" brushRef="#br0" timeOffset="388.89">377 245 6947,'-3'8'9255,"6"-24"-6910,8-28-1761,-13 56-707,0-1-1,1 1 1,1 22-1,0-33 42,0 3-1336</inkml:trace>
  <inkml:trace contextRef="#ctx0" brushRef="#br0" timeOffset="906.75">554 303 7123,'-3'3'1617,"2"-2"-1095,0 0 0,0 0 0,0-1 0,0 1 0,0 0 0,-1 0 0,1-1 0,0 1 1,-1-1-1,1 1 0,-3 0 0,3-1-482,0-1 0,1 1 1,-1-1-1,0 1 0,1-1 1,-1 1-1,0-1 0,1 1 1,-1-1-1,0 1 0,1-1 0,-1 0 1,1 1-1,-1-1 0,1 0 1,0 0-1,-1 1 0,1-1 1,0 0-1,-1 0 0,1 1 0,0-1 1,0 0-1,0 0 0,0-1 1,-4-15 153,1-1 0,1 0 0,0 0 1,2 0-1,0 1 0,1-1 0,1 0 0,0 0 1,10-34-1,-8 32-40,5-16 12,-8 34-160,-1 0 1,1 1 0,0-1 0,0 0 0,0 1 0,-1-1 0,2 0-1,-1 1 1,0-1 0,0 1 0,0 0 0,1-1 0,-1 1 0,1 0 0,1-1-1,-1 1-3,-1 0 0,1 1 0,0 0-1,0-1 1,0 1 0,0 0 0,0 0-1,0 0 1,0 0 0,0 0 0,-1 0-1,1 1 1,0-1 0,0 1-1,0-1 1,0 1 0,-1 0 0,1-1-1,0 1 1,0 0 0,-1 0 0,1 0-1,-1 0 1,2 2 0,2 1 0,-1 0 0,0 0 0,0 0 1,0 1-1,-1-1 0,6 9 0,-4-3 1,0 1-1,-1 0 1,0 0-1,-1 0 1,0 0-1,-1 0 1,0 0 0,-1 1-1,0-1 1,-1 1-1,0-1 1,-1 1-1,0-1 1,-3 14 0,3-21-7,0 5-85,-1 1 0,0-1 0,-6 15 0,7-21 61,0 0 0,0-1 0,-1 1 0,1-1 0,-1 0 0,0 1 0,0-1 0,0 0 0,0 0 0,0 0 0,0 0 0,0-1 0,-1 1 0,1-1 0,0 1 0,-6 1 0,5-1-119,-1-1-1,1 1 1,-1-1 0,1 0 0,-1-1-1,0 1 1,1-1 0,-6 1 0,8-1-66,0-1 0,0 1 0,0 0 0,0-1 1,0 1-1,0-1 0,0 1 0,0-1 0,0 1 1,0-1-1,0 0 0,0 0 0,0 1 0,0-1 1,0 0-1,1 0 0,-1 0 0,0 0 0,1 0 1,-1 0-1,1 0 0,-1 0 0,1 0 0,-1 0 1,1 0-1,0 0 0,-1 0 0,1-1 0,0 0 1,-1-5-3807</inkml:trace>
  <inkml:trace contextRef="#ctx0" brushRef="#br0" timeOffset="3187.39">824 245 7123,'0'1'455,"0"0"0,-1-1 0,1 1 1,0 0-1,-1 0 0,1-1 0,-1 1 0,0 0 0,1-1 0,-1 1 0,1-1 0,-1 1 0,0-1 0,0 1 0,1-1 0,-1 1 0,-1 0 1,1-2-400,1 1 0,0 0 0,0 0 0,-1 0 0,1 0 0,0-1 0,0 1 0,-1 0 0,1 0 0,0-1 0,0 1 0,0 0 0,-1 0 0,1-1 0,0 1 0,0 0 0,0-1 0,0 1 0,0 0 0,-1-1 0,1 1 0,0 0 0,0-1 0,0 1 0,0 0 0,0-1 0,0 1 0,0 0 0,0-1 0,0 1 0,0 0 0,1 0 0,-1-1 0,0 1 0,0 0 0,0-1 0,0 1 0,0 0 0,1-1 0,-1 1 0,0 0 0,0 0 0,0-1 0,1 1 0,13-53 977,-11 39-955,0-1 0,2 0 1,-1 1-1,15-27 1,-17 37-77,0 1 1,1-1 0,-1 1-1,1 0 1,0-1 0,0 1-1,0 1 1,1-1 0,-1 0-1,1 1 1,-1 0 0,1-1-1,0 1 1,0 1 0,0-1-1,0 1 1,0-1 0,0 1-1,1 0 1,-1 1 0,0-1-1,6 1 1,22 2-7,-31-2 6,0 0 0,0 0 0,0 0 0,0 1 0,-1-1 0,1 0 0,0 1 0,0-1 0,-1 0 0,1 1 0,0-1 0,-1 1 0,1-1 0,0 1 0,-1 0 0,1-1 0,-1 1 0,1 0 0,-1-1 0,1 1 0,-1 0 0,1-1 0,-1 1 0,0 0 0,1 0 0,-1 0 0,0-1 0,0 1 0,1 0 0,-1 0 0,0 0 0,0 0 0,0 1 0,-1 8 1,2 1 0,-1-1 0,3 13 0,2 20 49,-6-37-51,1 0-1,-1 1 1,0-1-1,0 0 1,-1 0-1,0 0 1,0 0 0,0 0-1,-1 0 1,-4 7-1,1-2-16,-1-2 0,-1 1 0,0-1-1,-15 14 1,22-22-33,0 0-1,0 0 0,0 0 0,-1 0 1,1 0-1,0 0 0,-1 0 1,1 0-1,-1-1 0,1 1 1,-1 0-1,1-1 0,-1 1 0,0-1 1,1 0-1,-1 0 0,0 1 1,1-1-1,-1 0 0,1 0 1,-1-1-1,0 1 0,1 0 0,-1 0 1,0-1-1,1 1 0,-1-1 1,-2-1-1,2 0-176,-1 1-1,1-1 1,0 0-1,0 0 1,0 0-1,0 0 1,0 0 0,1 0-1,-1-1 1,1 1-1,-1-1 1,1 1-1,0-1 1,0 1 0,0-1-1,0-2 1,-2-6-2610,1 1-1625</inkml:trace>
</inkml:ink>
</file>

<file path=word/ink/ink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23:15:12.540"/>
    </inkml:context>
    <inkml:brush xml:id="br0">
      <inkml:brushProperty name="width" value="0.05" units="cm"/>
      <inkml:brushProperty name="height" value="0.05" units="cm"/>
    </inkml:brush>
  </inkml:definitions>
  <inkml:trace contextRef="#ctx0" brushRef="#br0">3 32 3314,'-2'-4'1224,"3"0"822,3-1-1405,1-4 492,0 0 613,-4 9-1681,-1 0 1,1 0 0,0 0-1,-1 0 1,1 0 0,0 0-1,-1 0 1,1 0 0,0 0-1,-1 1 1,1-1 0,0 0-1,-1 0 1,1 1 0,-1-1-1,1 0 1,-1 1 0,1-1-1,-1 1 1,2 0 0,5 3 313,1-1 1,-1 0 0,1 0 0,11 1 0,-11-1-288,1-1-1,0-1 1,-1 0 0,1 0 0,0-1-1,0 0 1,0 0 0,0-1-1,0 0 1,10-3 0,-18 4-116,0-1 1,-1 1 0,1 0 0,0 0 0,0 0 0,0 0 0,0 0-1,0 0 1,0 0 0,0 0 0,0 0 0,-1 0 0,1 1 0,0-1-1,0 0 1,0 0 0,0 1 0,0-1 0,-1 1 0,1-1 0,0 1-1,0-1 1,-1 1 0,1-1 0,0 1 0,-1 0 0,1-1 0,0 1 0,-1 0-1,1 1 1,6 17-4046,-6-11 244</inkml:trace>
</inkml:ink>
</file>

<file path=word/ink/ink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23:14:56.765"/>
    </inkml:context>
    <inkml:brush xml:id="br0">
      <inkml:brushProperty name="width" value="0.05" units="cm"/>
      <inkml:brushProperty name="height" value="0.05" units="cm"/>
    </inkml:brush>
  </inkml:definitions>
  <inkml:trace contextRef="#ctx0" brushRef="#br0">2 88 6643,'-1'14'6941,"9"14"-4865,-1-3-1478,5 252 589,-12-92-3325,0-86-1086,-1-89 468,-2-3-920</inkml:trace>
  <inkml:trace contextRef="#ctx0" brushRef="#br0" timeOffset="454.11">29 6 6787,'26'-3'4786,"-22"2"-4607,-1 1 1,1-1-1,-1 1 0,1 0 1,-1 0-1,1 0 1,-1 0-1,1 1 1,-1 0-1,1-1 1,5 3-1,30 10 160,-23-8-16,30 13 1,-42-16-299,0 0 1,0 0 0,0 1 0,-1-1 0,1 1-1,-1 0 1,0 0 0,0 0 0,0 0 0,0 1-1,0-1 1,2 6 0,-3-6-62,-1 1-1,0-1 1,0 1 0,0 0 0,-1 0-1,1-1 1,-1 1 0,0 0 0,0 0-1,0 0 1,-1-1 0,1 1 0,-1 0-1,0 0 1,0-1 0,-2 5 0,0 2-120,-2 0 1,1 0 0,-2 0 0,-7 12-1,-3-4 3,0 0-1,-1-1 1,-1 0 0,0-2-1,-2 0 1,1-1-1,-24 12 1,30-16 70,11-8 67,1-1 1,-1 1-1,1-1 1,-1 0 0,0 0-1,1 1 1,-1-1-1,0 0 1,0-1 0,0 1-1,0 0 1,0 0 0,-2 0-1,4-3 7,1 1 0,0 0 1,0 0-1,0-1 0,-1 1 0,1 0 0,0 0 0,0 0 0,1 0 0,-1 0 0,1 0 1,4-2 50,1 0 1,0 1 0,-1 0 0,1 0 0,0 1-1,0-1 1,0 2 0,0-1 0,0 1 0,0 0 0,0 0-1,0 1 1,0 0 0,0 0 0,0 1 0,-1 0-1,1 0 1,0 0 0,-1 1 0,0 0 0,1 1 0,-1-1-1,0 1 1,-1 0 0,1 0 0,-1 1 0,0 0-1,0 0 1,0 0 0,-1 0 0,1 1 0,-2 0 0,1 0-1,0 0 1,-1 0 0,0 1 0,-1-1 0,1 1-1,1 8 1,-3-8-8,0 1-1,0 0 0,-1 0 1,0 0-1,0-1 1,-1 1-1,0 0 1,0 0-1,-1-1 0,0 1 1,0-1-1,-1 1 1,0-1-1,-4 7 0,5-9-47,-1 0 1,-1-1-1,1 1 0,-1-1 0,0 0 0,0 0 0,0-1 0,0 1 0,-1-1 0,1 0 1,-1 0-1,0 0 0,0-1 0,0 1 0,0-1 0,0-1 0,0 1 0,-1-1 1,1 1-1,-10-1 0,-39 7-3693,43-8-357</inkml:trace>
  <inkml:trace contextRef="#ctx0" brushRef="#br0" timeOffset="815.3">396 294 10373,'3'3'596,"0"0"1,1 0-1,-1 0 1,1-1-1,0 1 1,0-1-1,0 0 1,0 0-1,0 0 1,0-1 0,0 1-1,1-1 1,-1 0-1,6 1 1,8-1-394,1 0 1,23-1 0,9 0 233,-48 0-467,4 0-162,-1 1-1,1 0 1,0 0-1,0 0 0,11 5 1,-17-6-57,1 1-1,-1 0 1,0-1 0,1 1-1,-1 0 1,0 0 0,0 0 0,0 0-1,0 0 1,0 0 0,0 0-1,0 1 1,0-1 0,0 0-1,0 0 1,-1 1 0,1-1 0,-1 0-1,1 1 1,-1-1 0,1 1-1,-1-1 1,0 1 0,0-1-1,1 1 1,-1-1 0,0 1 0,-1-1-1,1 1 1,0-1 0,0 0-1,-1 4 1,-4 9-4353</inkml:trace>
  <inkml:trace contextRef="#ctx0" brushRef="#br0" timeOffset="1168.33">488 610 8100,'-3'-5'1270,"0"0"1,0-1 0,0 1 0,-2-10 0,-4-27 1245,6-44-2381,3 51 528,0-9-511,10-76 0,-7 96-110,2 0 0,1 0-1,1 0 1,16-37-1,-21 57-169,0 0-1,0 0 0,0 0 0,1 1 1,0-1-1,0 1 0,0-1 0,0 1 0,0 0 1,1 0-1,-1 1 0,1-1 0,7-4 1,-9 6 16,0 1 1,1-1-1,-1 0 1,1 1 0,-1-1-1,0 1 1,1-1 0,-1 1-1,1 0 1,-1 0 0,1 1-1,-1-1 1,1 0 0,-1 1-1,0-1 1,1 1-1,-1 0 1,0 0 0,1 0-1,-1 0 1,0 0 0,0 0-1,0 1 1,0-1 0,4 4-1,5 7-2844,1 3-1459</inkml:trace>
</inkml:ink>
</file>

<file path=word/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01:50:11.843"/>
    </inkml:context>
    <inkml:brush xml:id="br0">
      <inkml:brushProperty name="width" value="0.05" units="cm"/>
      <inkml:brushProperty name="height" value="0.05" units="cm"/>
      <inkml:brushProperty name="color" value="#E71224"/>
    </inkml:brush>
  </inkml:definitions>
  <inkml:trace contextRef="#ctx0" brushRef="#br0">1 3320 3682,'5'8'531,"0"0"-1,0-1 1,1 0 0,0-1 0,1 1 0,10 8 0,17 18-123,-7 0-199,-17-20-197,0 0-1,1 0 1,1-1 0,-1-1 0,2 0-1,18 12 1,-14-11-557,0 1 0,0 0 0,21 23 0,-29-27 22,15 13-981</inkml:trace>
  <inkml:trace contextRef="#ctx0" brushRef="#br0" timeOffset="399.31">191 3108 3890,'57'67'2717,"-34"-37"-1918,52 50-1,-41-51-688,1-1-1,1-2 1,2-2 0,0-1 0,42 18 0,-59-32-126,-2 1 0,0 1 0,0 1 0,-1 1 0,0 0 0,-1 2 0,19 19 0,-15-11-1210,33 26 0,-30-29-607</inkml:trace>
  <inkml:trace contextRef="#ctx0" brushRef="#br0" timeOffset="754.93">562 2585 4290,'15'22'672,"1"0"289,3 1-673,5 2 0,0-2 0,1 3-128,2 2-160,-3 1 176,2-3-176,1 1 0,-1-1 0,3-3 0,3-1-624,0 2-417,-1-2-527</inkml:trace>
  <inkml:trace contextRef="#ctx0" brushRef="#br0" timeOffset="1117.93">521 1641 5138,'1'0'187,"0"0"-1,0 1 1,0 0-1,0-1 1,0 1-1,0-1 1,0 1-1,0 0 1,0 0-1,-1 0 1,1-1-1,0 1 0,0 0 1,-1 0-1,1 0 1,0 2-1,5 5 251,27 30 113,-1 2 0,-3 1-1,-1 2 1,23 47-1,-40-72-587,1 1 0,1-2-1,0 1 1,2-2 0,0 0 0,0-1-1,2 0 1,34 23 0,-26-22-1552,38 18 0,-40-25-1241</inkml:trace>
  <inkml:trace contextRef="#ctx0" brushRef="#br0" timeOffset="1511.37">720 784 5458,'3'19'1218,"2"1"0,-1-1 0,11 25 0,-6-24-857,0 0 0,21 31-1,-13-27-439,0-1-1,2-1 1,0-1-1,2-1 1,29 23 0,27 22-2888,-56-46 136</inkml:trace>
  <inkml:trace contextRef="#ctx0" brushRef="#br0" timeOffset="1865.43">855 186 4290,'4'-6'477,"17"-18"1525,-20 24-1947,-1 0-1,1-1 1,0 1 0,-1-1-1,1 1 1,0 0-1,-1-1 1,1 1 0,0 0-1,0 0 1,-1-1-1,1 1 1,0 0 0,-1 0-1,1 0 1,0 0-1,0 0 1,-1 0 0,1 0-1,0 0 1,0 0-1,-1 1 1,1-1 0,0 0-1,0 0 1,-1 1-1,1-1 1,0 0 0,-1 1-1,1-1 1,-1 1-1,1-1 1,0 1-1,-1-1 1,2 2 0,8 10 170,0 1-1,-1 0 1,0 0 0,0 1 0,9 24 0,22 77-41,-33-95-159,1 2-13,0-1 0,2 0 0,0-1 0,2 0 0,20 27 0,39 40-3219,-51-66 835</inkml:trace>
  <inkml:trace contextRef="#ctx0" brushRef="#br0" timeOffset="2220.14">1109 2 4786,'1'-1'2753,"2"2"-1536,-1 2-481,5 2-95,0 3-177,5 5-128,2 5 0,-1 4-224,2 5-16,0 3 0,1 4-96,-1-3 0,0 3-96,-1-3-112,-2 1-240,-3-2-1745,-1 2-977</inkml:trace>
  <inkml:trace contextRef="#ctx0" brushRef="#br0" timeOffset="2568.54">847 2514 5138,'-3'-1'389,"1"0"0,0 0 0,-1 0 0,1 1-1,0-1 1,-1 1 0,1 0 0,-1 0 0,1 0 0,-1 0-1,-3 0 1,5 0-289,0 0 0,1 1 0,-1-1 0,1 0 0,-1 0-1,1 0 1,-1 1 0,1-1 0,0 0 0,-1 1 0,1-1 0,-1 0 0,1 1-1,-1-1 1,1 0 0,0 1 0,-1-1 0,1 1 0,0-1 0,0 1-1,-1-1 1,1 1 0,0 1-61,-1-1 0,1 0 0,0 0 0,0 0 0,1 0-1,-1 0 1,0 1 0,0-1 0,0 0 0,1 0 0,-1 0 0,0 0 0,1 0-1,-1 0 1,2 2 0,8 13 102,2 0 1,-1-1-1,2 0 0,27 25 0,3 5-153,29 45-738,-31-25-3102,-29-41 495</inkml:trace>
  <inkml:trace contextRef="#ctx0" brushRef="#br0" timeOffset="2960.89">996 3369 5298,'0'40'1201,"0"-6"528,1 2-1073,2 0-272,0-1-48,1 1-63,0 1-129,-1-3-32,2-5-224,2-3-417,-2-4-1424,-2-7-624</inkml:trace>
</inkml:ink>
</file>

<file path=word/ink/ink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23:14:48.099"/>
    </inkml:context>
    <inkml:brush xml:id="br0">
      <inkml:brushProperty name="width" value="0.05" units="cm"/>
      <inkml:brushProperty name="height" value="0.05" units="cm"/>
    </inkml:brush>
  </inkml:definitions>
  <inkml:trace contextRef="#ctx0" brushRef="#br0">4 30 5651,'0'0'135,"0"1"0,-1-1 1,1 0-1,0 1 0,0-1 0,-1 0 1,1 1-1,0-1 0,0 1 1,-1-1-1,1 0 0,0 1 1,0-1-1,0 1 0,0-1 1,0 1-1,0-1 0,0 0 0,0 1 1,0-1-1,0 1 0,0-1 1,0 1-1,0-1 0,0 1 1,0-1-1,0 0 0,1 1 1,-1-1-1,0 1 0,0-1 1,0 0-1,1 1 0,0 0 5,0 0 0,0-1 0,0 1-1,1-1 1,-1 0 0,0 1 0,0-1 0,0 0-1,0 1 1,0-1 0,1 0 0,1 0 0,2 0-8,0-1 0,0 1 0,0-1 0,0 0 1,6-1-1,-9 1-127,14-7 62,0 2 0,1 0 0,0 0 1,0 2-1,35-5 0,-41 8-102,39-1-722,-46 2 633,0 0 0,0 1-1,0-1 1,0 1 0,0 0 0,0 0 0,-1 1-1,1-1 1,0 1 0,3 2 0,1 4-2259,-6 4-888</inkml:trace>
</inkml:ink>
</file>

<file path=word/ink/ink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23:08:19.660"/>
    </inkml:context>
    <inkml:brush xml:id="br0">
      <inkml:brushProperty name="width" value="0.05" units="cm"/>
      <inkml:brushProperty name="height" value="0.05" units="cm"/>
    </inkml:brush>
  </inkml:definitions>
  <inkml:trace contextRef="#ctx0" brushRef="#br0">1 226 5458,'4'-2'5720,"17"-6"-4036,-5 6-1479,0 1 0,0 0 0,0 1 0,0 1 0,0 0 0,0 2 1,23 5-1,-36-7-201,-1 0 0,0 0 0,0 0 0,0 1 0,0-1 0,0 1 0,0-1 0,0 1 0,0 0 0,-1 0 0,1 0 0,-1 0 0,1 0 0,-1 0 0,0 0 0,0 0 0,0 0 0,0 1 0,0-1 0,0 0 0,0 1 0,-1-1 0,0 1 0,1-1 0,-1 1 0,0-1 0,0 0 0,0 1 0,0-1 0,-1 1 0,1-1 0,-1 1 0,1-1 0,-1 0 0,0 1 0,0-1 0,0 0 0,0 1 0,0-1 0,-1 0 0,1 0 0,-1 0 0,1 0 0,-1-1 0,0 1 0,0 0 0,-3 2 0,-14 10-4,1 1 0,0 0 0,-15 19 0,1-2 0,26-25-18,0 0 0,1 0 0,-1 1 1,-4 10-1,-16 21-72,26-39 88,0 0 1,0 0-1,0 0 0,0 0 1,0 0-1,1 0 1,-1 0-1,0 0 0,0 0 1,0 0-1,0 0 1,0 0-1,0 0 0,0 0 1,0 0-1,0 0 0,1 0 1,-1 0-1,0 0 1,0 0-1,0 0 0,0 0 1,0 0-1,0 0 0,0 0 1,0 0-1,1 0 1,-1 0-1,0 0 0,0 0 1,0 0-1,0 0 0,0 0 1,0 1-1,0-1 1,0 0-1,0 0 0,0 0 1,0 0-1,0 0 1,0 0-1,0 0 0,0 0 1,0 0-1,1 1 0,-1-1 1,0 0-1,0 0 1,0 0-1,0 0 0,0 0 1,0 0-1,0 0 0,0 0 1,0 1-1,0-1 1,-1 0-1,1 0 0,0 0 1,0 0-1,0 0 0,19-4-17,-13 3 21,1-1 0,0 1-1,0 0 1,0 0 0,11 1 0,-16 0-4,15 4 18,0-1 0,0-1 1,1-1-1,0 0 0,21-2 1,-19-1-139,9-2-644,-10-2-3479</inkml:trace>
  <inkml:trace contextRef="#ctx0" brushRef="#br0" timeOffset="549">486 511 4626,'-2'0'239,"1"0"-1,-1 0 1,0 1-1,0-1 0,1 0 1,-1-1-1,0 1 1,1 0-1,-1 0 1,0-1-1,1 1 1,-1-1-1,0 1 1,1-1-1,-1 0 1,1 0-1,-1 0 1,1 1-1,-1-2 0,-1 0 1,1-1-79,0 1 1,0-1-1,0 1 1,1-1-1,-1 0 1,1 0-1,0 1 0,-1-1 1,1 0-1,-1-5 1,1-1-57,-1 0 1,1 0-1,1 0 1,0 0-1,0 0 1,1 0-1,2-11 1,11-23 164,-10 33-205,-1 1-1,0 0 0,3-15 1,-6 21-61,1 1 0,0-1 1,-1 1-1,1 0 0,0-1 1,0 1-1,0 0 0,1 0 1,-1 0-1,0 0 0,1 0 1,-1 0-1,1 0 0,0 0 1,0 0-1,-1 1 0,1-1 0,0 1 1,1 0-1,-1-1 0,0 1 1,0 0-1,0 0 0,1 0 1,-1 1-1,1-1 0,-1 0 1,5 0-1,-2 1 4,1-1 1,-1 1-1,1 0 0,-1 0 1,1 1-1,-1-1 1,1 1-1,-1 0 0,1 1 1,-1-1-1,0 1 1,7 4-1,-9-4-3,-1-1 0,1 1 0,-1 1 0,0-1 0,0 0 0,0 1 0,0-1 0,0 1 0,-1-1 0,1 1 0,-1 0 0,0-1 0,1 1 0,-1 0 0,0 0 0,-1 0 0,1 0 0,-1 0 0,1 0 0,-1 0 0,0 0 0,0 5 0,-1 7 25,0-1 0,0 0 0,-6 20 0,5-25-8,0 0 0,-1 0 0,0-1 0,-1 1 0,0-1 0,0 1 0,-11 13 0,13-19-248,0 0 0,0 0 0,-1-1 0,0 1 0,1-1 1,-1 1-1,0-1 0,0 0 0,0 0 0,-1 0 0,1-1 0,0 1 0,-1-1 1,1 0-1,-1 0 0,1 0 0,-1 0 0,0 0 0,1-1 0,-1 0 0,0 0 1,-5 0-1,-2-2-2743</inkml:trace>
  <inkml:trace contextRef="#ctx0" brushRef="#br0" timeOffset="912.51">602 0 6211,'-3'99'7084,"10"50"-5137,0 11-2254,-6-122-160,1 9-876,-5-17-2572,2-24 356</inkml:trace>
  <inkml:trace contextRef="#ctx0" brushRef="#br0" timeOffset="2396.96">896 343 4626,'0'0'135,"0"0"-1,0 0 1,0 1 0,0-1-1,-1 0 1,1 0 0,0 0-1,0 1 1,0-1 0,0 0-1,0 0 1,0 1 0,0-1-1,0 0 1,0 0 0,0 0-1,0 1 1,0-1 0,0 0-1,0 0 1,0 1-1,0-1 1,0 0 0,0 0-1,0 1 1,0-1 0,0 0-1,0 0 1,0 1 0,1-1-1,-1 0 1,0 0 0,9 1 2015,20-11-1403,-15 5-282,7 0-331,1 1-1,0 1 1,0 1-1,0 1 0,0 1 1,22 3-1,-28 2-602,-2-2-942,-14-4 1351,1 1 0,-1-1-1,1 0 1,-1 1 0,1-1 0,-1 1-1,0-1 1,1 0 0,-1 1-1,0-1 1,1 0 0,-1 1-1,0-1 1,0 0 0,0 1 0,1-1-1,-1 0 1,0 0 0,0 1-1,0-1 1,0 0 0,0 0 0,-1-1-1</inkml:trace>
  <inkml:trace contextRef="#ctx0" brushRef="#br0" timeOffset="2749.51">1014 230 5458,'-1'2'660,"-8"13"3733,8-13-4278,0 0 0,0 0-1,1 0 1,0 0 0,-1 1 0,1-1-1,0 0 1,0 0 0,0 0 0,0 4-1,2 26 166,-2 0-1,-4 37 1,-8 20-3576,11-81 1151,-2-1-400</inkml:trace>
  <inkml:trace contextRef="#ctx0" brushRef="#br0" timeOffset="4724.95">1408 271 5138,'13'-12'5597,"15"-2"-3802,-15 8-1271,-7 4-475,0 0-1,0 1 1,-1-1-1,1 1 1,0 0 0,1 1-1,-1-1 1,0 1-1,0 0 1,0 1 0,0-1-1,0 1 1,10 3-1,-13-2-16,1 0-1,-1 1 0,0-1 0,0 1 1,0 0-1,0-1 0,0 1 1,0 1-1,-1-1 0,0 0 0,1 0 1,-1 1-1,-1 0 0,1-1 1,0 1-1,-1 0 0,0 0 0,0-1 1,0 1-1,0 0 0,0 5 1,-3-5-17,-1 1 1,1-1 0,-1 0 0,0-1-1,0 1 1,0 0 0,-1-1 0,-3 4-1,1-2 4,-79 63-19,76-58 0,0 1 0,-13 21 0,-3 5 0,21-32 0,3-5 0,0 1 0,0 0 0,0 0 0,0 0 0,0 0 0,0 0 0,0 1 0,1-1 0,-1 0 0,0 0 0,1 0 0,-1 1 0,1-1 0,-1 2 0,31-3 125,-14-2 69,1 1 0,33 3 0,-30-1-177,0 0 0,21-3 0,30 1-5722,-62 2 1848</inkml:trace>
  <inkml:trace contextRef="#ctx0" brushRef="#br0" timeOffset="94250.96">1813 520 4626,'4'-12'7221,"21"-64"-5787,-17 49-729,18-40 0,-20 53-432,1-7 27,-6 17-272,0 0 1,0 0 0,1 0 0,0 0 0,-1 1 0,4-5 0,8-7 44,-7 16-40,-2 12-46,-3-9 13,1 0-1,-1 0 0,1-1 1,-1 1-1,1 0 1,0-1-1,1 1 1,4 5-1,-4-5 11,0 0-1,0 0 1,-1 1 0,1-1 0,1 7-1,38 103 26,-20-59-59,-22-54 43,0-1-1,1 1 1,-1 0 0,0-1-1,1 1 1,-1-1-1,0 1 1,0 0 0,0-1-1,0 1 1,1 0 0,-1-1-1,0 1 1,0-1-1,0 1 1,0 0 0,0-1-1,-1 1 1,1 0-1,0-1 1,0 1 0,0 0-1,-1-1 1,1 1-1,0-1 1,0 1 0,-1-1-1,1 1 1,-1-1 0,1 1-1,0-1 1,-1 1-1,1-1 1,-1 1 0,1-1-1,-1 1 1,1-1-1,-1 0 1,1 1 0,-1-1-1,0 0 1,1 0 0,-1 0-1,1 1 1,-1-1-1,0 0 1,1 0 0,-1 0-1,0 0 1,1 0-1,-1 0 1,0 0 0,0 0-1,-6-1 91,1 1 0,-1-1 0,1 0 0,-8-3 0,8 2-117,-21-3 43,19 5-31,1-1 0,-1-1 1,1 0-1,-1 0 0,1 0 0,0-1 1,0 0-1,0 0 0,-10-7 1,13 8-158,1 0 0,0 0 0,0 1 0,-1-1 0,1 1 0,-1 0 0,0 0 0,1 0 0,-6 0 0,-12-3-4736,14 1 420</inkml:trace>
</inkml:ink>
</file>

<file path=word/ink/ink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23:09:49.631"/>
    </inkml:context>
    <inkml:brush xml:id="br0">
      <inkml:brushProperty name="width" value="0.05" units="cm"/>
      <inkml:brushProperty name="height" value="0.05" units="cm"/>
    </inkml:brush>
  </inkml:definitions>
  <inkml:trace contextRef="#ctx0" brushRef="#br0">332 414 4626,'0'1'183,"-1"-1"0,1 1 0,-1 0-1,0-1 1,0 1 0,1-1 0,-1 1 0,0-1-1,0 1 1,0-1 0,1 1 0,-1-1 0,0 0-1,0 1 1,0-1 0,0 0 0,0 0 0,0 0-1,0 0 1,0 0 0,0 0 0,0 0 0,0 0-1,0 0 1,1 0 0,-1-1 0,0 1 0,0 0-1,0-1 1,0 1 0,0 0 0,0-1 0,1 1-1,-1-1 1,0 1 0,0-1 0,1 0 0,-1 1-1,0-1 1,1 0 0,-1 1 0,0-1 0,1 0-1,-1-1 1,0-1-60,0 1 0,0-1 0,0 0 0,0 0-1,1 0 1,-1 0 0,1 0 0,0 1 0,-1-1 0,2 0-1,-1 0 1,0 0 0,1-5 0,5-25 135,-5 27-241,0-1 0,0 1-1,0-1 1,1 1 0,0 0-1,0-1 1,1 1 0,3-6-1,-5 11-12,0-2 5,1 0-1,0-1 1,0 1-1,0 1 1,1-1-1,-1 0 1,6-4 0,-6 6-10,0 0 1,0 0 0,-1 1-1,1-1 1,0 1 0,0 0-1,0-1 1,0 1 0,0 0-1,0 0 1,0 0 0,0 0-1,-1 1 1,1-1 0,0 0 0,0 1-1,3 1 1,-2-1 4,0 0 1,1 1 0,-1-1-1,0 1 1,0 0-1,0 0 1,0 0-1,0 1 1,-1-1 0,1 1-1,-1-1 1,1 1-1,-1 0 1,0 0 0,3 5-1,2 5 58,-1 0 0,7 21 0,-12-30-37,0 1 1,0-1-1,-1 1 1,1-1-1,-1 0 1,0 1-1,0-1 1,-1 1-1,1-1 1,-1 1-1,0-1 1,0 0-1,-2 5 1,0-2-31,1-1 1,-2 1-1,1 0 0,-1-1 1,0 0-1,0 0 0,-6 7 1,9-12-49,0-1-1,1 1 1,-1 0 0,0 0 0,0 0 0,0 0 0,0-1-1,0 1 1,0 0 0,-1-1 0,1 1 0,0-1-1,0 1 1,0-1 0,0 0 0,-1 0 0,1 1-1,0-1 1,0 0 0,-1 0 0,1 0 0,0 0 0,0 0-1,-1-1 1,1 1 0,0 0 0,0 0 0,0-1-1,-1 1 1,1-1 0,0 1 0,0-1 0,0 0 0,0 1-1,-1-2 1,-1 0-455,1 0-1,-1-1 1,1 1 0,0 0-1,0-1 1,0 0-1,0 1 1,0-1 0,1 0-1,-1 0 1,1 0-1,-1-4 1,-2-7-1968</inkml:trace>
  <inkml:trace contextRef="#ctx0" brushRef="#br0" timeOffset="410.06">419 1 5651,'6'110'8906,"-8"0"-6657,-1-52-2538,10 111 1,-5-158-82,0-1 0,6 19 0,8 1-5334,-12-24 1940</inkml:trace>
</inkml:ink>
</file>

<file path=word/ink/ink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23:17:47.385"/>
    </inkml:context>
    <inkml:brush xml:id="br0">
      <inkml:brushProperty name="width" value="0.05" units="cm"/>
      <inkml:brushProperty name="height" value="0.05" units="cm"/>
    </inkml:brush>
  </inkml:definitions>
  <inkml:trace contextRef="#ctx0" brushRef="#br0">0 46 6211,'5'5'5176,"0"11"-4497,-4-13-134,7 22 98,-2 0 0,0 0 0,-2 0 1,2 53-1,-12 105-126,0-38-2212,6-140 1277,0 12-684,-3-9-2508</inkml:trace>
  <inkml:trace contextRef="#ctx0" brushRef="#br0" timeOffset="509.85">6 113 6787,'0'-1'390,"1"-1"-1,-1 0 0,1 1 1,0-1-1,0 1 1,-1-1-1,1 1 1,0-1-1,1 1 1,-1 0-1,0-1 1,0 1-1,0 0 0,3-2 1,-1 2-114,-1-1 0,0 1 0,1 0-1,0 0 1,-1 0 0,1 1 0,0-1 0,4 0 0,5 1-150,-1 0 0,1 0-1,19 4 1,-7 0 421,-19-4-538,9 1 38,0 1-1,1 0 1,-1 1 0,19 6 0,-30-8-40,0 1-1,0-1 1,0 0-1,0 1 1,0 0-1,0 0 1,0 0-1,-1 0 1,1 0-1,-1 0 1,1 1-1,-1-1 1,0 1-1,0 0 1,0-1-1,-1 1 1,1 0-1,-1 0 1,1 0-1,-1 0 1,0 1-1,0-1 1,0 0-1,0 6 1,0-1-16,-1 0 1,0 0 0,-1 0-1,0 0 1,0 0 0,0 0 0,-1 0-1,0-1 1,-1 1 0,0-1-1,0 1 1,-1-1 0,0 0 0,0 0-1,0-1 1,-1 1 0,0-1-1,-10 10 1,7-9-3,0 0-1,0-1 0,0 0 1,-1 0-1,0-1 1,0 0-1,-1-1 1,1 0-1,-1 0 1,0-1-1,0 0 0,0-1 1,0 0-1,-13 1 1,22-3 6,0 0-1,-1 0 1,1 0 0,0 0 0,0 0-1,0 0 1,-1-1 0,1 1 0,0 0-1,0-1 1,0 1 0,0 0 0,0-1 0,0 1-1,0-1 1,0 0 0,0 1 0,0-1-1,0 0 1,0 0 0,0 1 0,0-1-1,0 0 1,0-2 0,1 3 2,-1 0 0,1-1 0,0 1-1,0-1 1,0 1 0,0 0 0,0-1 0,0 1-1,0-1 1,0 1 0,0-1 0,0 1 0,0-1 0,0 1-1,0 0 1,0-1 0,0 1 0,1-1 0,-1 1 0,0 0-1,0-1 1,0 1 0,1 0 0,-1-1 0,1 0 0,0 0 0,0 0 1,0 0-1,0 1 0,0-1 0,1 0 1,-1 1-1,0-1 0,0 1 0,0-1 1,1 1-1,1-1 0,6 0 13,0-1-1,0 1 1,0 1 0,1-1-1,-1 2 1,0-1-1,0 1 1,0 1-1,0 0 1,0 0-1,16 6 1,-21-6-5,0-1-1,-1 1 1,1 0 0,0 0-1,-1 0 1,1 1 0,-1-1-1,1 1 1,-1 0 0,0 0-1,0 0 1,-1 0 0,1 1-1,-1-1 1,1 1 0,-1-1-1,0 1 1,0 0 0,-1 0-1,1 0 1,-1 0 0,0 0-1,0 0 1,0 0 0,-1 1-1,1-1 1,-1 6 0,-1-7 2,0 0 0,0 1 0,0-1 0,-1 0 0,1 0 0,-1 0 0,0 0 1,0 0-1,0 0 0,0-1 0,0 1 0,-1-1 0,-4 5 0,-9 10 51,12-11-61,0-1-1,0 1 1,0-1-1,0 0 1,-1-1-1,0 1 1,0-1-1,0 0 1,-1 0-1,1 0 1,-1-1-1,0 0 1,0 0-1,0-1 1,-1 1-1,1-1 0,0-1 1,-12 3-1,-5-1-221,17-1-132,0-1 0,0 0 0,0 0 0,0-1 0,0 0 1,0 0-1,0 0 0,0 0 0,0-1 0,-9-3 0,12 1-2319,2-2-1173</inkml:trace>
  <inkml:trace contextRef="#ctx0" brushRef="#br0" timeOffset="859.92">408 305 6211,'50'30'8425,"-40"-26"-8005,0 0-1,0 0 0,1-1 0,0 0 1,19 2-1,-20-5-297,0 0 1,0 0-1,11-2 0,-12 1-188,1 0 0,-1 1-1,11 0 1,-19 0 9,-1 0 1,0 0-1,1 0 0,-1 0 1,0 0-1,1 0 0,-1 0 1,0 1-1,0-1 0,1 0 1,-1 0-1,0 0 1,1 0-1,-1 1 0,0-1 1,0 0-1,1 0 0,-1 0 1,0 1-1,0-1 0,1 0 1,-1 0-1,0 1 0,0-1 1,0 0-1,1 1 0,-1-1 1,0 0-1,0 1 0,0-1 1,0 0-1,0 1 1,0-1-1,0 0 0,0 1 1,0-1-1,0 0 0,0 1 1,0-1-1,0 0 0,0 1 1,0-1-1,0 0 0,0 1 1,0-1-1,0 0 0,-1 0 1,1 1-1,0-1 1,0 0-1,0 1 0,-1-1 1,1 0-1,0 0 0,0 1 1,0-1-1,-1 0 0,-13 16-4495,7-9 665</inkml:trace>
  <inkml:trace contextRef="#ctx0" brushRef="#br0" timeOffset="1213.58">490 587 6067,'-5'-3'5856,"3"-8"-3742,2-14-1867,0 21 425,22-349 3410,-21 338-4045,3-16-3,1 0-1,1 1 0,13-36 1,-19 66-40,0-1 0,0 0 0,0 0 0,0 0 0,0 1 0,0-1 1,1 0-1,-1 1 0,0-1 0,1 0 0,-1 0 0,0 1 0,1-1 0,-1 1 0,1-1 0,-1 0 1,1 1-1,-1-1 0,1 1 0,-1-1 0,1 1 0,0-1 0,-1 1 0,1 0 0,0-1 0,-1 1 1,1 0-1,0-1 0,0 1 0,-1 0 0,1 0 0,0 0 0,0 0 0,0 0 0,-1-1 0,1 2 1,0-1-1,0 0 0,-1 0 0,1 0 0,0 0 0,0 0 0,-1 1 0,1-1 0,0 0 0,0 0 1,-1 1-1,1-1 0,0 1 0,0 0 0,2 2-49,0-1 0,0 1-1,0 0 1,-1 0 0,1 0 0,-1 0 0,0 0-1,3 6 1,0 3-714,0 1-1,5 23 1,2 4-4278,-6-22 490</inkml:trace>
  <inkml:trace contextRef="#ctx0" brushRef="#br0" timeOffset="1577.67">850 405 6211,'0'0'232,"0"0"0,-1 1 0,1-1 0,0 1 0,-1-1 0,1 1 0,0-1 0,0 1 0,0-1 0,0 1-1,0-1 1,-1 1 0,1 0 0,0-1 0,0 1 0,0-1 0,0 1 0,1-1 0,-1 1 0,0-1 0,0 1 0,0-1 0,0 1 0,0-1 0,1 1 0,-1-1 0,0 1 0,0-1 0,1 1 0,-1-1 0,0 0 0,1 1 0,-1-1 0,1 1 0,1 0-19,0 0 0,0 0 0,-1-1 0,1 1 1,0-1-1,0 1 0,0-1 0,0 0 0,0 0 1,2 0-1,49-6 9,-51 6-10,19-5-61,18-4 102,-37 9-279,0 0 0,0 0 0,1 0 0,-1 0 0,0 0 0,1 0 0,-1 1 0,0-1 0,0 1 0,0 0 0,1-1 0,-1 1 0,3 2 0,-4-2-137,0-1 0,-1 1 0,1-1-1,-1 1 1,1 0 0,-1-1 0,1 1-1,-1 0 1,1-1 0,-1 1 0,0 0 0,1 0-1,-1 0 1,0-1 0,0 1 0,1 0 0,-1 0-1,0 0 1,0-1 0,0 1 0,0 0-1,0 0 1,0 0 0,0 1 0,0 0-1154,0 6-3488</inkml:trace>
  <inkml:trace contextRef="#ctx0" brushRef="#br0" timeOffset="2935.65">1499 245 5458,'4'-6'7188,"5"-7"-5435,13 1-124,-20 11-1518,1 0 0,0-1 1,0 1-1,0-1 0,-1 0 0,1 1 1,-1-1-1,3-3 0,-2 3-56,0-1 1,-1 1-1,1 1 0,0-1 0,0 0 0,0 1 1,0-1-1,1 1 0,-1 0 0,0 0 1,1 0-1,-1 0 0,0 1 0,1-1 0,-1 1 1,1 0-1,-1 0 0,0 0 0,1 1 1,-1-1-1,6 2 0,-7-1-43,0-1 0,0 1 0,1-1-1,-1 1 1,0 0 0,0 0 0,0 0 0,0 0 0,0 1 0,0-1-1,0 0 1,0 1 0,-1-1 0,1 1 0,0 0 0,-1 0 0,1-1-1,-1 1 1,0 0 0,0 0 0,0 0 0,0 0 0,0 1-1,0-1 1,0 0 0,-1 0 0,1 1 0,-1-1 0,1 0 0,-1 0-1,0 1 1,0 2 0,-1 6-6,-1 0-1,0 0 1,-1 0-1,0 0 1,0 0-1,-1 0 1,0-1-1,-1 0 1,-1 0-1,1 0 1,-2-1 0,1 0-1,-15 16 1,-7 10-48,21-26 22,0 1-1,-1-1 1,0 0-1,-17 13 1,6-8 7,1 0 0,0 1 0,1 1 0,-18 21 0,35-37 14,0 0-1,0 0 0,0 0 0,0 0 0,0 0 0,0 0 1,0 0-1,0 0 0,0 0 0,0 0 0,0 1 0,-1-1 1,1 0-1,0 0 0,0 0 0,0 0 0,0 0 0,0 0 1,0 0-1,0 0 0,0 0 0,0 1 0,0-1 0,0 0 1,0 0-1,0 0 0,0 0 0,0 0 0,1 0 0,-1 0 1,0 0-1,0 1 0,0-1 0,0 0 0,0 0 0,0 0 1,0 0-1,0 0 0,0 0 0,0 0 0,0 0 0,0 0 1,0 0-1,1 0 0,-1 0 0,0 0 0,0 1 0,0-1 1,0 0-1,0 0 0,0 0 0,0 0 0,0 0 0,0 0 1,1 0-1,-1 0 0,0 0 0,0 0 0,0 0 0,12 0 22,10-4 11,21-7 2,-32 8-21,1-1 0,-1 2 0,1-1-1,0 2 1,0-1 0,0 2-1,0-1 1,0 2 0,-1 0 0,16 2-1,17 4-1469,-15-3-833,0 3-3690,-18-3 2246</inkml:trace>
  <inkml:trace contextRef="#ctx0" brushRef="#br0" timeOffset="3363.19">1938 579 6947,'-6'1'1125,"0"1"0,0-1-1,0 0 1,0-1 0,-8 1-1,13-1-1083,-1-1 0,1 1-1,0 0 1,-1 0-1,1-1 1,-1 1-1,1 0 1,0-1-1,0 0 1,-1 1-1,1-1 1,0 0-1,0 1 1,0-1-1,0 0 1,0 0-1,0 0 1,0 0 0,0 0-1,0 0 1,0 0-1,0-1 1,1 1-1,-1 0 1,0 0-1,1-1 1,-1 1-1,0-3 1,-9-29 111,6 23-87,1-1 0,0 0 0,1 0 1,0 1-1,1-1 0,-1-16 0,3 21-21,-1 0 1,1 0-1,0 0 0,0 0 1,0 1-1,1-1 0,0 1 0,0-1 1,0 1-1,1-1 0,0 1 1,0 0-1,0 0 0,1 1 1,0-1-1,0 1 0,0-1 0,6-4 1,-6 6-23,0 1 0,1-1 0,-1 1 0,1 0 0,0 0 0,0 0 0,0 0 0,-1 1 0,2 0 0,-1 0 0,0 0 0,0 1 0,0-1 0,0 1 0,0 1 0,0-1 0,1 1 0,-1 0 0,0 0 0,0 0 0,5 3 0,-5-3 0,-1 1 1,0 0-1,1 1 0,-1-1 0,0 1 1,-1 0-1,1 0 0,0 0 0,-1 0 1,1 1-1,-1-1 0,0 1 0,0 0 0,-1 0 1,1 0-1,-1 0 0,0 0 0,0 1 1,0-1-1,-1 0 0,1 1 0,0 7 1,0-4-12,-1 0 1,-1 0-1,0 1 1,0-1-1,0 0 1,-1 0-1,0 1 1,-1-1 0,1 0-1,-2 0 1,1 0-1,-5 8 1,4-8-65,-1 0 0,0-1 1,-1 1-1,1-1 1,-1 0-1,-1 0 0,0 0 1,-6 5-1,9-9-129,-1-1 0,0 1 1,1-1-1,-1 0 0,0 0 0,0-1 1,0 1-1,0-1 0,-1 0 0,1 0 0,0 0 1,0 0-1,-1-1 0,1 0 0,0 0 1,-1 0-1,-7-1 0,-15-4-3769,15 1-40</inkml:trace>
  <inkml:trace contextRef="#ctx0" brushRef="#br0" timeOffset="3728.22">1937 60 7539,'31'128'8152,"-21"-66"-7718,-4 1-1,-1 118 1,-5-164-707,1 0-1,0 0 1,1-1 0,7 22 0,3 6-4943,-11-33 873</inkml:trace>
  <inkml:trace contextRef="#ctx0" brushRef="#br0" timeOffset="4209.52">1351 222 4290,'-2'0'3042,"5"1"-925,9 0-510,31-12 540,-27 7-1271,0 0 0,23-1 1,-32 4-701,-1 1 1,1 1 0,0-1 0,-1 1 0,1 0 0,-1 1-1,0-1 1,1 1 0,9 5 0,-3-1-10,1 0 1,0-1-1,23 6 1,-6 1-365,-30-11-153,1 0 0,-1 0 0,1 0 0,-1 0 0,0 0 0,1 0 0,-1 0 0,0 0 0,0 0 0,0 1 0,0-1 0,0 0 0,0 1 0,0-1 0,0 1 0,1 2 0</inkml:trace>
</inkml:ink>
</file>

<file path=word/ink/ink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23:17:41.650"/>
    </inkml:context>
    <inkml:brush xml:id="br0">
      <inkml:brushProperty name="width" value="0.05" units="cm"/>
      <inkml:brushProperty name="height" value="0.05" units="cm"/>
    </inkml:brush>
  </inkml:definitions>
  <inkml:trace contextRef="#ctx0" brushRef="#br0">1 196 5298,'0'1'175,"0"-1"0,0 1-1,0-1 1,1 1-1,-1-1 1,0 1-1,1-1 1,-1 1 0,0-1-1,1 1 1,-1-1-1,1 1 1,-1-1-1,1 0 1,-1 1 0,1-1-1,-1 0 1,1 1-1,-1-1 1,1 0-1,-1 0 1,1 1 0,0-1-1,-1 0 1,1 0-1,-1 0 1,1 0-1,0 0 1,-1 0 0,1 0-1,0 0 1,-1 0-1,1 0 1,-1 0-1,1 0 1,0-1 0,-1 1-1,2 0 1,26-15 672,-12 6-195,-4 4-304,0-1 0,17-10 1,15-8 207,-36 22-487,0 1 0,0-1 0,1 1 0,-1 0 0,0 1 0,0 0 0,1 1 0,-1-1 0,0 1 0,0 1-1,0 0 1,9 3 0,-15-4-63,-2 0 0,1 0-1,0 0 1,0 0 0,0 0-1,0 0 1,-1 0 0,1 0-1,0 0 1,-1 1 0,1-1 0,-1 0-1,0 0 1,1 1 0,-1-1-1,0 0 1,0 1 0,0-1-1,1 0 1,-2 1 0,1-1-1,0 0 1,0 1 0,0-1-1,-1 2 1,-7 37 57,5-35-25,1 0-1,-1 0 0,0 0 1,0 0-1,-6 7 1,5-7-1,0 0 0,0 1 1,1-1-1,-3 7 0,2-6-24,1-1 1,-1 0-1,0-1 1,0 1-1,0-1 0,0 0 1,-1 0-1,0 0 0,-8 5 1,5-4-8,1 1 1,0 0 0,-9 9-1,-11 14 47,19-21-34,1 0-1,0 0 1,0 0 0,-10 18 0,17-25-19,-6 10 16,0-1 0,0 0 0,-1 0 0,-8 10 0,15-20-17,0 0 0,-1 1 0,1-1 1,0 0-1,0 1 0,0-1 0,0 0 0,0 1 0,-1-1 0,1 0 1,0 1-1,0-1 0,0 0 0,0 1 0,0-1 0,0 0 1,0 1-1,0-1 0,1 0 0,-1 1 0,0-1 0,0 0 1,0 1-1,0-1 0,0 0 0,0 1 0,1-1 0,-1 0 1,0 0-1,0 1 0,0-1 0,1 0 0,-1 0 0,0 1 1,1-1-1,-1 0 0,0 0 0,0 1 0,1-1 0,-1 0 1,0 0-1,1 0 0,-1 0 0,0 0 0,1 0 0,-1 0 1,0 0-1,1 1 0,-1-1 0,0 0 0,1-1 0,20 5-22,3-10 63,0 1-1,0 1 1,1 2-1,41 0 1,-10 3-481,-19-1-4438,-28 1 79</inkml:trace>
  <inkml:trace contextRef="#ctx0" brushRef="#br0" timeOffset="779.89">461 507 5779,'-2'5'6109,"7"-9"-4690,7-10-1568,-9 6 194,0 1 1,0-2-1,-1 1 1,0 0-1,0 0 1,0-13-1,-1 10 12,1 1 1,0-1-1,5-15 0,3 4 74,2 0 0,0 1 1,1 1-1,19-22 0,-12 14-85,-16 23-63,-2 2 24,0 1-1,-1-1 1,1 1-1,0-1 1,1 1 0,-1 0-1,3-2 1,-5 4-6,1 0 1,0-1-1,-1 1 0,1 0 1,-1 0-1,1 0 1,-1 0-1,1 0 1,0 0-1,-1 0 0,1 0 1,-1 0-1,1 1 1,0-1-1,-1 0 1,1 0-1,-1 0 0,1 1 1,-1-1-1,1 0 1,-1 1-1,1-1 1,-1 0-1,1 1 0,-1-1 1,1 0-1,-1 1 1,0-1-1,1 1 1,-1-1-1,0 1 0,1-1 1,-1 1-1,0-1 1,0 1-1,0 0 1,1-1-1,-1 1 0,0-1 1,0 1-1,0 0 1,7 16 90,0-1 0,-2 1 1,0 0-1,3 20 0,9 71 423,-4-59-435,-13-49-62,0 1 1,0-1-1,0 1 0,0-1 0,0 0 1,0 1-1,0-1 0,0 1 1,0-1-1,0 1 0,0-1 0,0 1 1,0-1-1,0 1 0,-1-1 0,1 0 1,0 1-1,0-1 0,-1 1 1,1-1-1,0 0 0,0 1 0,-1-1 1,1 0-1,0 1 0,-1-1 0,1 0 1,-1 1-1,0-1 0,-19 8 688,-24-2-172,-10-5-532,-72-4-2528,118 1 1288,3-1-2484</inkml:trace>
  <inkml:trace contextRef="#ctx0" brushRef="#br0" timeOffset="1425.17">811 483 5923,'-1'0'220,"0"1"-1,0-1 1,1 0 0,-1 0 0,0 0 0,0 0 0,0 0-1,0 0 1,0 0 0,0 0 0,0 0 0,0 0 0,0 0 0,0 0-1,0-1 1,1 1 0,-1 0 0,0-1 0,0 1 0,0-1-1,0 1 1,1-1 0,-1 1 0,0-1 0,0 1 0,1-1-1,-1 0 1,-1-1 0,1 0-86,0 0-1,0 0 1,1-1-1,-1 1 1,0 0-1,1-1 1,-1 1-1,1-1 1,0 1-1,0-5 1,1-7-49,0 1 0,1 0 0,4-13 1,-3 15 53,-1 1 1,2 0 0,0 0 0,0 0-1,1 0 1,0 0 0,8-10-1,-11 17-122,0 0-1,0 1 1,0 0-1,1-1 1,-1 1-1,1 0 1,-1 0-1,1 0 1,0 1-1,0-1 1,-1 1-1,1-1 0,0 1 1,0 0-1,1 0 1,-1 0-1,0 1 1,0-1-1,0 1 1,1-1-1,-1 1 1,0 0-1,0 1 1,1-1-1,-1 0 1,0 1-1,0 0 1,3 1-1,-2-1 1,0 0-1,0 1 0,0-1 1,0 1-1,0 0 0,-1 0 1,1 1-1,-1-1 1,0 1-1,1-1 0,-1 1 1,-1 0-1,1 0 0,0 1 1,2 3-1,-4-4 20,1-1 0,-1 1-1,0 0 1,0 0 0,0 1-1,-1-1 1,1 0 0,-1 0-1,0 0 1,0 0 0,0 1-1,0-1 1,0 0 0,-1 0-1,1 0 1,-1 0 0,0 0-1,0 0 1,0 0 0,-3 5-1,1 0-48,-1-1-1,-1 0 1,1 0-1,-1-1 1,-1 1-1,1-1 0,-1 0 1,0 0-1,0-1 1,-1 0-1,-11 7 1,15-11-105,1 0 1,-1 0 0,0 0 0,0-1 0,0 1-1,0-1 1,0 0 0,0 0 0,0 0 0,0-1-1,0 1 1,0 0 0,0-1 0,0 0 0,0 0-1,1 0 1,-1 0 0,0 0 0,-4-3 0,3 1-393,0-1 0,0 1 0,0 0 0,0-1 0,1 0 0,-1 0 0,1 0 0,0 0 0,1 0 1,-5-9-1,0-2-2791</inkml:trace>
  <inkml:trace contextRef="#ctx0" brushRef="#br0" timeOffset="1774.97">936 1 7956,'23'91'8647,"-1"48"-7390,-13-80-626,-5-20-439,0 42 0,-2-27-2347,3 1-5817</inkml:trace>
  <inkml:trace contextRef="#ctx0" brushRef="#br0" timeOffset="2147.38">1324 218 7539,'6'3'5885,"11"5"-3493,-7-3-1427,-3-1-833,0-1-1,1 0 1,-1 0-1,1-1 1,0 0-1,0 0 1,0 0-1,0-1 1,0-1-1,0 1 1,0-1 0,10-2-1,-15 2-253,1 0-1,0 0 1,0 0 0,0 1-1,0-1 1,5 3 0,13 0-2501</inkml:trace>
  <inkml:trace contextRef="#ctx0" brushRef="#br0" timeOffset="2517.62">1284 368 7251,'0'0'232,"0"1"-1,-1-1 0,1 1 1,0-1-1,0 1 0,0-1 1,-1 1-1,1-1 0,0 1 1,0-1-1,0 1 0,0-1 1,0 1-1,0 0 0,0-1 1,0 1-1,0-1 0,0 1 1,1-1-1,-1 1 1,0-1-1,0 1 0,0-1 1,1 1-1,-1-1 0,0 1 1,0-1-1,1 1 0,-1-1 1,0 0-1,1 1 0,-1-1 1,1 0-1,-1 1 0,1-1 1,0 1-1,19-6 918,-14 3-1104,1-1 111,2 1-1,-1 0 1,0 0-1,15 0 1,6 5-943,-27-3 310,0 1 0,0-1 1,0 1-1,0 0 0,0 0 1,0 0-1,0 0 0,0 0 0,-1 1 1,3 1-1</inkml:trace>
</inkml:ink>
</file>

<file path=word/ink/ink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23:14:48.452"/>
    </inkml:context>
    <inkml:brush xml:id="br0">
      <inkml:brushProperty name="width" value="0.05" units="cm"/>
      <inkml:brushProperty name="height" value="0.05" units="cm"/>
    </inkml:brush>
  </inkml:definitions>
  <inkml:trace contextRef="#ctx0" brushRef="#br0">2 1 7411,'-1'11'2466,"1"-2"-1,2-2-1761,3-4-304,-1-2-208,3-1-112,1 2 16,1-2-192,4-2 96,2 1-160,0-2-128,0-1-336,-1-1-113,-1-2-1776,-2-1-1232</inkml:trace>
</inkml:ink>
</file>

<file path=word/ink/ink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23:07:46.069"/>
    </inkml:context>
    <inkml:brush xml:id="br0">
      <inkml:brushProperty name="width" value="0.05" units="cm"/>
      <inkml:brushProperty name="height" value="0.05" units="cm"/>
    </inkml:brush>
  </inkml:definitions>
  <inkml:trace contextRef="#ctx0" brushRef="#br0">23 248 5298,'-22'0'6265,"36"-1"-5198,23-1-89,60-11 1,-73 8-984,0 1 0,0 1 0,0 1 1,0 2-1,1 0 0,28 4 0,-49-3-238,6 2-520,-8 3-3711</inkml:trace>
  <inkml:trace contextRef="#ctx0" brushRef="#br0" timeOffset="430.79">52 388 5138,'-1'-1'120,"0"1"0,1 0 0,-1 0 0,1 0 0,-1 0-1,1 0 1,-1 0 0,1 0 0,-1 0 0,0 0 0,1 0 0,-1 0-1,1 1 1,-1-1 0,1 0 0,-1 0 0,1 0 0,-1 1 0,1-1-1,-1 0 1,1 1 0,-1-1 0,1 0 0,-1 1 0,1-1 0,0 1-1,-1-1 1,1 0 0,0 1 0,-1-1 0,1 1 0,0-1 0,-1 1-1,1-1 1,0 1 0,0 0 0,0-1 0,0 1 0,0-1 0,-1 2-1,2-1-38,-1 0-1,0-1 0,1 1 0,-1 0 1,1 0-1,-1 0 0,1-1 0,-1 1 1,1 0-1,-1-1 0,1 1 0,0 0 1,0-1-1,-1 1 0,1-1 0,0 1 1,0-1-1,-1 1 0,1-1 0,0 0 1,0 1-1,0-1 0,0 0 0,0 0 1,1 1-1,8-1 106,0-1-1,0 1 1,0-2 0,0 1 0,0-1-1,0-1 1,18-6 0,-5 1 19,30-12 254,-40 15-453,0 0-1,0 0 0,25-4 1,-23 7-299,12-3-289,-11 4-4237</inkml:trace>
  <inkml:trace contextRef="#ctx0" brushRef="#br0" timeOffset="781.83">321 0 6643,'0'3'497,"0"-1"1,0 0-1,1 0 0,-1 1 0,1-1 1,-1 0-1,1 0 0,2 5 0,-1-4-125,0 1 0,1 0 0,0-1 0,-1 0 0,7 6 0,12 14 386,-16-17-741,1 0-1,0 0 1,0-1 0,0 0 0,1 0-1,0-1 1,0 0 0,0 0 0,0 0-1,1-1 1,14 4 0,-10-2 3,0 0 1,-1 0-1,17 11 1,-23-13-14,-1 1 0,0-1 0,0 1 0,0 1 0,0-1 0,0 0 0,-1 1 0,0 0 0,0 0 0,0 0 0,-1 0 0,0 0 0,0 0 0,0 1 0,2 9 0,-3-7 42,0 0 1,-1 0-1,0 0 0,0-1 1,0 1-1,-1 0 1,0 0-1,-1 0 1,0-1-1,-5 15 1,1-3 42,5-16-75,1-1 0,-1 1 0,0-1 0,0 1 0,0-1 0,0 0 0,0 1 0,-1-1 0,1 0 0,-1 0 0,1 0 0,-1 0 0,0 0 0,1 0 0,-1-1 0,0 1 0,0 0 0,-1-1 0,-1 2 0,-12 5-3,0-1 0,-18 5 0,20-7-6,0 0 0,-25 14 1,27-3-571</inkml:trace>
</inkml:ink>
</file>

<file path=word/ink/ink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02:05:37.458"/>
    </inkml:context>
    <inkml:brush xml:id="br0">
      <inkml:brushProperty name="width" value="0.05" units="cm"/>
      <inkml:brushProperty name="height" value="0.05" units="cm"/>
    </inkml:brush>
  </inkml:definitions>
  <inkml:trace contextRef="#ctx0" brushRef="#br0">237 80 6643,'-2'37'7233,"1"-26"-6597,0 0 1,1 0-1,1 16 0,6 12-456,-3 1 1,-1-1-1,-2 1 0,-4 41 1,3-64-488,0-13-5,0 0 0,0-1 0,0 1 0,-1-1 0,1 1 1,-1-1-1,0 1 0,0-1 0,-2 6 0</inkml:trace>
  <inkml:trace contextRef="#ctx0" brushRef="#br0" timeOffset="616.31">257 106 7411,'3'-5'1304,"0"1"-1,0-1 1,0 1-1,7-7 0,-8 9-1070,0 0-1,0 1 1,0-1-1,1 1 1,-1-1-1,0 1 1,1 0-1,-1 0 0,4-1 1,-3 2-190,0-1 0,0 1-1,0 0 1,0 0 0,0 0 0,0 0 0,1 1-1,-1-1 1,0 1 0,0 0 0,0 0 0,0 0-1,-1 0 1,1 1 0,0-1 0,0 1 0,-1-1 0,1 1-1,2 3 1,1-1-37,-1 1 0,0 0 0,0 1 0,-1-1 0,0 1 0,0 0 0,0 0 0,0 0 0,-1 0 0,0 0 0,-1 1 0,1 0 0,-1-1 0,0 1 0,-1 0 1,0 0-1,0 0 0,0 0 0,-1 0 0,0 0 0,0 0 0,-1 0 0,0 0 0,0 0 0,-1 0 0,0 0 0,0 0 0,-1 0 0,1-1 0,-1 0 0,-1 1 0,1-1 0,-1 0 0,-8 9 0,10-12-99,-2 0-1,1-1 1,0 1-1,0 0 1,-1-1 0,0 0-1,1 0 1,-1 0 0,0 0-1,0-1 1,0 1-1,0-1 1,0 0 0,0 0-1,0-1 1,-1 1 0,1-1-1,-7 0 1,3-8 9,7 8 83,1 0 0,0 0 0,0-1 0,0 1 0,0 0 0,0 0 0,0 0 0,0 0 0,0 0 0,0-1 0,-1 1 0,1 0 0,0 0 0,0 0 0,0-1 0,0 1 0,0 0 0,0 0 0,0 0 0,0 0 0,0-1 0,0 1 0,0 0-1,0 0 1,1 0 0,-1-1 0,0 1 0,0 0 0,0 0 0,0 0 0,0 0 0,0-1 0,0 1 0,0 0 0,0 0 0,1 0 0,-1 0 0,0 0 0,0 0 0,0-1 0,0 1 0,0 0 0,1 0 0,-1 0 0,0 0 0,0 0 0,0 0 0,0 0-1,1 0 1,-1 0 0,0 0 0,0 0 0,0 0 0,1 0 0,-1 0 0,0 0 0,0 0 0,0 0 0,0 0 0,1 0 0,7 0 51,0 1-1,0 0 1,0 0-1,0 1 1,0-1-1,0 2 1,0-1-1,-1 1 1,1 1-1,12 7 1,-16-9-22,-1 1 0,1-1 1,-1 1-1,1 0 0,-1 0 0,0 0 1,0 1-1,-1-1 0,1 1 0,-1-1 0,1 1 1,-1 0-1,0 0 0,-1 0 0,1 0 1,-1 0-1,1 0 0,-1 1 0,-1-1 0,1 0 1,0 7-1,-2-8 0,1 0 1,-1-1-1,0 1 1,0 0-1,0 0 0,0-1 1,0 1-1,-1 0 1,1-1-1,-1 0 0,1 1 1,-1-1-1,0 0 1,0 0-1,0 0 0,-3 2 1,-4 4 45,0-1-1,-17 10 1,19-14-175,-1 1 1,0-2-1,1 1 0,-1-1 0,0-1 1,0 1-1,-1-1 0,1-1 0,0 1 1,0-1-1,0-1 0,-13-2 0,20 3-115,0 0 0,-1-1 0,1 1 0,0-1 0,0 1 0,0-1 1,0 0-1,0 1 0,1-1 0,-1 0 0,0 0 0,0 0 0,0 0 0,1 0 0,-1 0 0,0 0 0,1 0 0,-1 0 0,1 0 0,-1-2 0,-5-9-4421</inkml:trace>
  <inkml:trace contextRef="#ctx0" brushRef="#br0" timeOffset="1351.86">665 328 6643,'3'-2'6931,"4"1"-3742,22 1-3222,-24 0 826,167 12-98,-70-3-865,-89-5-742,-13-4 810,1 0 1,-1 0-1,0 1 0,0-1 0,0 0 1,0 0-1,0 0 0,1 1 0,-1-1 1,0 0-1,0 0 0,0 0 0,0 1 0,0-1 1,0 0-1,0 0 0,0 1 0,0-1 1,0 0-1,0 0 0,0 1 0,0-1 1,0 0-1,0 0 0,0 1 0,0-1 1,0 0-1,0 0 0,0 0 0,-1 1 0,1-1 1,0 0-1,0 0 0,0 0 0,0 1 1,0-1-1,-1 0 0,1 0 0,0 0 1,0 0-1,0 1 0,-1-1 0,1 0 0,0 0 1,0 0-1,0 0 0,-1 0 0,1 0 1,0 0-1,0 0 0,-1 0 0,1 1 1,0-1-1,0 0 0,-1 0 0</inkml:trace>
  <inkml:trace contextRef="#ctx0" brushRef="#br0" timeOffset="1802.26">812 583 6643,'0'0'114,"1"0"0,-1 0 1,0 1-1,0-1 0,0 0 0,0 0 0,0 0 0,0 0 1,0 1-1,0-1 0,0 0 0,0 0 0,0 0 0,0 0 1,0 0-1,0 1 0,0-1 0,-2 2 1599,2-2-1599,0 0 0,0 0 0,0 0 0,0 0 0,0 0 1,-1 0-1,1 0 0,0 0 0,0 0 0,0 0 1,0 1-1,-1-1 0,1 0 0,0 0 0,-8-7 1816,-3-15-1008,11-7 567,0 23-1230,0 0-1,0-1 1,0 1 0,-2-10-1,-2-4-11,0 1 0,2 0-1,0-1 1,1 1 0,1-1-1,1 0 1,1 1 0,8-36-1,2-28-5,-8 52-161,12-47-1,-14 71-72,1 0 0,0 0 0,0 0 0,1 1 0,0-1 0,0 1 0,0 0 0,1 0 0,8-7 0,-12 12-13,0-1 0,0 1 1,0 0-1,1 0 0,-1 0 1,0 0-1,1 0 0,-1 0 1,1 1-1,-1-1 0,1 0 1,-1 1-1,1-1 0,-1 1 1,1-1-1,0 1 0,-1 0 1,1 0-1,0-1 0,-1 1 1,1 1-1,-1-1 0,1 0 1,0 0-1,-1 0 0,1 1 1,0-1-1,-1 1 0,1 0 1,-1-1-1,1 1 0,-1 0 1,1 0-1,-1 0 0,0 0 1,1 0-1,-1 0 0,0 0 1,0 0-1,0 0 0,0 1 1,0-1-1,0 0 0,0 1 1,0-1-1,-1 1 0,2 1 1,40 63-2029,-12-23-5035,-23-35 2496</inkml:trace>
  <inkml:trace contextRef="#ctx0" brushRef="#br0" timeOffset="3892.07">57 651 5651,'5'-1'5896,"21"-1"-4474,-17 3-1082,21 2 686,0-2-1,0-1 0,56-7 1,80-20 497,-119 20-1193,1 2 0,92 3 0,-124 3-316,-3-1 19,0 1 0,0 0 0,0 1 0,0 0 0,0 1 0,23 9 0,-26-8-3,0-1 1,1 0-1,20 2 0,19 5 57,-22 0-81,-12-3 4,1-2 0,-1 0-1,1-1 1,0 0 0,26 1-1,-36-4-5,0-1 0,0 1 0,0 1 0,0-1-1,-1 1 1,10 4 0,-10-4 1,-1 0 1,1 0-1,-1 0 0,1-1 1,0 0-1,-1 0 0,1-1 1,0 1-1,7-1 0,2-3-5,-12 2 0,0 0 0,0 0 0,0 1 0,0-1 0,0 1 0,0 0 0,0 0 0,0 0 0,0 0 0,0 0 0,0 1 0,0-1 0,6 3 0,9 2-489</inkml:trace>
  <inkml:trace contextRef="#ctx0" brushRef="#br0" timeOffset="6257.5">94 990 4786,'-4'-12'7471,"-3"14"-4255,5-1-3102,1 1-1,0-1 1,0 0-1,0 1 1,0-1-1,0 1 1,0 0-1,0-1 1,1 1-1,-1-1 1,1 1 0,-1 2-1,0 1-28,0-1 0,0 0 0,0 0 1,0 0-1,-1 0 0,1 0 0,-1 0 0,0 0 0,0 0 0,-1-1 1,-4 6-1,2-1 16,1-2-61,1 1-1,0-1 0,1 1 0,0 0 1,0 0-1,0-1 0,-1 11 0,-5 21 79,6-32-111,1 0-1,0 0 0,0 0 0,1 1 0,0 7 0,-2 19 35,-1-7-22,1 0-1,2 0 1,1 1 0,0-1-1,2-1 1,11 44 0,-13-66-22,-1 0-33,1 1 0,0 0-1,0-1 1,0 1 0,0-1 0,1 0-1,-1 1 1,1-1 0,0 0 0,0 0 0,0 0-1,1 0 1,4 5 0,0-1-953,-7-7 582,1 1 0,-1 0 0,1-1 0,-1 1 0,1-1 0,-1 1-1,1-1 1,0 1 0,-1-1 0,1 1 0,-1-1 0,1 1 0,0-1 0,0 0 0,-1 1 0,1-1 0,1 0 0</inkml:trace>
  <inkml:trace contextRef="#ctx0" brushRef="#br0" timeOffset="7336.1">287 1460 5651,'-1'0'261,"1"0"1,-1 0-1,0 0 0,0-1 1,0 1-1,0 0 1,1 0-1,-1-1 1,0 1-1,0 0 1,1-1-1,-1 1 1,0 0-1,0-1 1,1 1-1,-1-1 1,0 0-1,1 1 1,-1-1-1,1 1 1,-1-1-1,1 0 1,-2-1-1,1 0 9,0-1-1,0 1 1,1-1 0,-1 0-1,0 1 1,1-1 0,0 0 0,-1-2-1,1-10 10,1 0-1,3-19 1,-2 18 937,-1-5-1021,-1 11-30,1 1 0,0-1 0,0 1 0,0-1 0,5-11 0,-6 20-149,1-1 0,-1 1 0,1-1 0,0 1 0,0-1 1,-1 1-1,1 0 0,0-1 0,0 1 0,0 0 0,0 0 0,1 0 0,-1 0 0,0 0 0,0 0 0,1 0 0,-1 0 0,0 1 0,1-1 0,-1 0 0,1 1 0,-1-1 0,1 1 1,-1 0-1,1-1 0,-1 1 0,1 0 0,0 0 0,-1 0 0,1 0 0,-1 0 0,1 0 0,-1 1 0,1-1 0,0 0 0,-1 1 0,1-1 0,1 2 0,0-1-13,0 0 0,0 1-1,0-1 1,0 1-1,-1 0 1,1 0 0,0 0-1,-1 0 1,0 0-1,1 1 1,-1-1 0,0 0-1,0 1 1,-1 0-1,1-1 1,0 1 0,-1 0-1,0 0 1,1 0-1,-1 0 1,0 0 0,-1 0-1,1 1 1,-1-1-1,1 0 1,-1 0 0,0 0-1,0 1 1,-1 4-1,0 2 4,0 1-1,-1-1 0,0 1 0,-1-1 1,0 0-1,0 0 0,-9 17 0,10-24-83,0 1 0,0-1 0,0 0 0,-1 0 0,1-1 0,-1 1 0,1 0 0,-1-1 0,0 0 0,0 1-1,0-1 1,0 0 0,-5 2 0,7-4 2,0 1 0,0-1 0,-1 0 0,1 0 0,0 1-1,-1-1 1,1 0 0,0 0 0,-1 0 0,1 0 0,0 0 0,0-1 0,-1 1 0,1 0-1,0 0 1,-1-1 0,1 1 0,0-1 0,0 1 0,0-1 0,0 0 0,-1 0-1,1 1 1,0-1 0,0 0 0,0 0 0,0 0 0,1 0 0,-1 0 0,0 0 0,0 0-1,1 0 1,-1 0 0,0 0 0,1-1 0,-1 1 0,1 0 0,0 0 0,-1-3 0,-2-6-629,1 0 0,0 0 1,1 0-1,0-1 1,1 1-1,1-16 0,-1 22 184,1-19-2766</inkml:trace>
  <inkml:trace contextRef="#ctx0" brushRef="#br0" timeOffset="7709.09">284 1144 4626,'2'-6'1242,"-1"1"-433,0 0 0,1 0 0,0 1 0,0-1 0,2-4 0,-3 8-720,-1 0 1,0 1-1,1-1 0,-1 0 1,1 1-1,-1-1 1,1 0-1,0 1 1,-1-1-1,1 1 1,0-1-1,-1 1 1,1-1-1,0 1 1,-1 0-1,1-1 1,0 1-1,0 0 1,0 0-1,-1 0 1,1-1-1,0 1 1,0 0-1,0 0 1,0 0-1,-1 0 1,1 0-1,0 0 1,0 1-1,0-1 1,-1 0-1,1 0 1,0 0-1,0 1 1,0-1-1,-1 0 1,1 1-1,0 0 1,2 2 95,0 0-1,-1 1 1,1 0 0,-1-1-1,0 1 1,0 0 0,0 0 0,-1 0-1,1 0 1,-1 0 0,1 7-1,3 4 102,2 13-178,-1 0 0,-1 0 0,-1 0 0,-1 1 0,-2 39 0,4 41-1839,-1-88-1226,-3-17 570</inkml:trace>
  <inkml:trace contextRef="#ctx0" brushRef="#br0" timeOffset="8054.4">590 1369 7539,'4'1'7465,"15"2"-5755,-3-6-1011,-7 1-356,1 0 0,-1 1 0,20-1 1,-25 3-356,0-1 0,0 1 1,-1 0-1,1 0 0,0 0 0,0 0 1,-1 1-1,1 0 0,-1 0 1,1 0-1,-1 0 0,0 0 1,3 3-1,1 3-577,-3-4-198</inkml:trace>
  <inkml:trace contextRef="#ctx0" brushRef="#br0" timeOffset="8420.18">682 1185 7956,'4'20'6733,"-6"15"-4411,-1-2-1789,5 14-1001,-2 0 0,-7 63 1,4-99-777,0-4-2429</inkml:trace>
  <inkml:trace contextRef="#ctx0" brushRef="#br0" timeOffset="9472.76">1025 1426 6499,'0'-7'6732,"3"-36"-4985,1 30-1512,-3 8-123,0 0-1,0 1 1,1-1-1,0 0 1,0 0-1,0 1 1,1-1-1,0 1 1,-1 0 0,2-1-1,5-5 1,-4 4 51,0 0-1,0 0 1,-1 0 0,6-9 0,-7 10-65,0-1 0,0 1 0,0 1 1,1-1-1,0 0 0,0 1 0,0 0 0,1 0 0,6-5 0,20-11 334,-20 14-371,-11 6-51,1-1 0,0 0-1,0 0 1,1 0 0,-1 1-1,0-1 1,0 1-1,0-1 1,0 1 0,1-1-1,-1 1 1,0-1-1,0 1 1,1 0 0,-1 0-1,0 0 1,0 0-1,1 0 1,-1 0 0,0 0-1,1 0 1,-1 1-1,0-1 1,0 0 0,1 1-1,-1-1 1,0 1 0,0-1-1,2 2 1,-1 0-7,0 1-1,1 0 1,-1 0 0,0-1 0,-1 2-1,1-1 1,0 0 0,-1 0 0,0 0-1,1 1 1,-1 3 0,12 47 41,-11-43-41,0-4-3,3 17 16,0 0 0,18 45 0,-17-58-45,-5-10 38,0 1 0,-1-1 0,1 0 0,0 0 0,-1 1-1,1-1 1,-1 1 0,1-1 0,-1 1 0,0-1 0,0 0 0,1 1 0,-1 1-1,-1-2 17,0 0-1,0 0 1,1 0-1,-1-1 0,0 1 1,0 0-1,0-1 0,0 1 1,0-1-1,0 1 1,0-1-1,0 1 0,0-1 1,0 0-1,0 1 0,0-1 1,0 0-1,-1 0 1,1 0-1,0 0 0,0 0 1,-1 0-1,-11 0 43,1 0 0,0 0 0,-22-5 0,-2 0 17,-7-1-144,28 4-3,0 0 0,1 0-1,-1 2 1,0 0-1,-26 3 1,30 1-497,-5 0-595,7-7-3698</inkml:trace>
  <inkml:trace contextRef="#ctx0" brushRef="#br0" timeOffset="10674.63">1506 1439 5458,'-1'2'682,"-1"0"0,1 0 0,-1 1 0,0-1 0,0-1-1,0 1 1,0 0 0,0 0 0,0-1 0,-1 1 0,-3 1-1,6-3-589,-1 0-1,1 1 1,-1-1-1,1 0 1,-1 0-1,1 0 1,-1 0-1,1 0 1,-1 0-1,1 0 1,-1 0-1,1 0 1,-1 0-1,1 0 1,-1-1-1,1 1 1,-1 0-1,1 0 1,-1 0-1,1-1 1,0 1-1,-1 0 0,0-1 1,0 0-45,0 0 1,1-1-1,-1 1 1,0 0-1,0 0 1,1-1-1,-1 1 1,1 0-1,0-1 1,-1 1-1,1 0 1,0-1-1,-1-1 1,-3-25 833,2 17-652,0-1 0,1 1 0,0-1 0,1 0 0,0 1 0,3-22 0,0 19-95,0-1 35,0 1-1,7-17 0,-9 28-152,0-1-1,1 0 0,0 1 1,0 0-1,0-1 0,0 1 0,1 0 1,-1 0-1,1 0 0,-1 0 1,1 1-1,0-1 0,4-2 0,-6 5-13,1-1 0,-1 1 0,0 0 0,0 0 0,0-1 0,0 1-1,0 0 1,1 0 0,-1 1 0,0-1 0,0 0 0,0 0 0,0 0 0,0 1-1,0-1 1,1 1 0,-1-1 0,0 1 0,0-1 0,0 1 0,0-1-1,-1 1 1,1 0 0,0 0 0,0-1 0,0 1 0,0 0 0,-1 0 0,1 0-1,1 2 1,18 29 68,-18-26-65,0 0-1,-1 0 0,0 0 0,0 0 0,0 0 0,0 0 0,-1 0 1,0 0-1,-1 0 0,-1 7 0,-13 60-28,11-62-58,0 0-1,-9 17 1,-3 7-688,15-33 649,1 0-1,-1-1 0,0 1 1,0 0-1,0-1 0,0 1 1,0-1-1,-1 1 0,1-1 1,0 0-1,-1 1 0,1-1 1,-1 0-1,1 0 0,-1 0 1,0 0-1,1 0 0,-4 0 1,5 0 33,-1-1 1,1 0-1,-1 0 1,1 0 0,-1 0-1,0 0 1,1 0-1,-1 0 1,1 0 0,-1 0-1,1 0 1,-1 0-1,0 0 1,1-1 0,-1 1-1,1 0 1,-1 0-1,1-1 1,-1 1 0,1 0-1,-1 0 1,1-1-1,-1 0 1,0 0-13,1 0-1,-1 0 1,0 0-1,1 0 1,-1 0-1,1 0 1,0 0-1,-1 0 1,1 0-1,0 0 1,0 0-1,0-1 1,0 1-1,0 0 1,0 0-1,0-2 1,1-10-2461,-2-1-1521</inkml:trace>
  <inkml:trace contextRef="#ctx0" brushRef="#br0" timeOffset="11060.48">1498 1074 5138,'1'0'260,"-1"-1"-1,0 0 0,0 1 1,0-1-1,0 1 1,0-1-1,1 0 0,-1 1 1,0-1-1,0 1 0,1-1 1,-1 1-1,0-1 1,1 1-1,-1-1 0,1 1 1,-1 0-1,0-1 0,1 1 1,-1-1-1,2 1 1,7 4 2972,-8-2-2963,1 1 0,-1-1 0,1 0 0,-1 1 0,0-1 0,0 0 0,0 1 0,1 3 0,23 196 2268,-10-57-3094,-10-130-943</inkml:trace>
  <inkml:trace contextRef="#ctx0" brushRef="#br0" timeOffset="11730.83">1769 953 5923,'4'-5'6581,"-4"5"-6416,9 3 2068,6 10-1082,-10-6-746,0 0 1,-1 0 0,8 15-1,11 17 446,-14-24-692,-1-1 0,0 1 1,-1 0-1,-1 1 0,6 19 0,-5-13-10,-1-3-119,-1-1 0,-1 1 0,-1 1 0,1 36 0,-9 78 103,4-126-201,0-1 0,-1 1 0,0-1-1,0 0 1,0 0 0,-1 0 0,0 0-1,-1 0 1,1-1 0,-2 1 0,1-1 0,0 0-1,-1-1 1,0 1 0,0-1 0,-1 0 0,0 0-1,0 0 1,0-1 0,0 0 0,-1 0 0,-7 3-1,12-7-458,-1 1-1,0-1 1,0 0 0,0-1-1,0 1 1,0 0-1,0-1 1,0 0-1,0 1 1,-3-3-1,6 3 122,-12-4-4607</inkml:trace>
  <inkml:trace contextRef="#ctx0" brushRef="#br0" timeOffset="12714.2">972 722 5779,'14'-3'8370,"16"-1"-6725,65 10 568,-46-1-1451,-20-3-456,7 0-11,-1 1 1,0 2 0,45 12-1,-20 4-59,64 17 161,-101-33-369,0 0 0,1-2 0,-1-1 0,1-1 0,0 0 0,-1-2 0,45-7 0,-26 1-28,24-5 0,-52 8 8,0 0 0,1 1 0,-1 0 0,1 2 0,0 0 0,-1 0 0,1 1 0,0 1 0,24 4 0,30-4-8,-45-1 0,-21-1 0,1 1 0,0 0 0,0 0 0,-1 0 0,1 0 0,0 1 0,0 0 0,3 0 0,-6 0-359,0 0 0,0 0 0,0 0 0,-1 0 0,1 0 0,0 0 0,-1 0 1,1 0-1,0 0 0,-1 1 0,1-1 0,-1 0 0,0 0 0,1 0 0,-1 1 0,0-1 0,0 0 1,0 1-1,0-1 0,0 2 0</inkml:trace>
</inkml:ink>
</file>

<file path=word/ink/ink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02:05:36.068"/>
    </inkml:context>
    <inkml:brush xml:id="br0">
      <inkml:brushProperty name="width" value="0.05" units="cm"/>
      <inkml:brushProperty name="height" value="0.05" units="cm"/>
    </inkml:brush>
  </inkml:definitions>
  <inkml:trace contextRef="#ctx0" brushRef="#br0">3 1 4786,'-1'3'1060,"-1"9"5027,12-13-2845,2-1-3277,5 0 473,-1 2 0,0 0 0,0 0 0,0 2 0,20 3 0,21 1-1558</inkml:trace>
</inkml:ink>
</file>

<file path=word/ink/ink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02:05:23.759"/>
    </inkml:context>
    <inkml:brush xml:id="br0">
      <inkml:brushProperty name="width" value="0.05" units="cm"/>
      <inkml:brushProperty name="height" value="0.05" units="cm"/>
    </inkml:brush>
  </inkml:definitions>
  <inkml:trace contextRef="#ctx0" brushRef="#br0">27 13 6067,'22'2'6036,"16"-5"-4606,-18 1-839,9-2 28,-23 2-331,0 1-1,0 0 1,0 0 0,0 1 0,0 0 0,0 0 0,0 1-1,12 1 1,-6 2-71,1-1 0,-1 0 0,1 0 0,0-2 0,21 1 0,-34-2-211,1 0-1,-1 0 1,0 0 0,1-1-1,-1 1 1,0 0-1,1 0 1,-1 0 0,0 0-1,1 0 1,-1 0-1,0 0 1,1 1 0,-1-1-1,0 0 1,1 0-1,-1 0 1,0 0-1,1 0 1,-1 0 0,0 1-1,1-1 1,-1 0-1,0 0 1,0 0 0,1 1-1,-1-1 1,0 0-1,0 0 1,0 1 0,1-1-1,-1 0 1,0 1-1,0-1 1,0 0 0,0 1-1,1-1 1,-1 0-1,0 1 1,0-1 0,0 0-1,0 1 1,0-1-1,0 0 1,0 1 0,0-1-1,0 0 1,0 1-1,0-1 1,0 0-1,0 1 1,-1-1 0,1 0-1,0 1 1,0-1-1,0 0 1,0 1 0,-1-1-1,1 1 1,-18 18 88,2-5-74,-23 21 1,34-29-19,-1 1 1,1-1 0,1 1 0,-1 0 0,1 0 0,1 1 0,-4 7 0,1-1-3,0 0 0,-1-1 0,-1 0 0,0 0 0,0-1 0,-2 0 0,1 0 0,-13 10 0,4-4 26,0-1 1,-29 20 0,46-36-27,-1 0 0,1 0 0,0 0 0,0 1 0,0-1 0,0 0 0,0 1 0,0-1 0,0 1 0,0-1 0,1 1 0,-2 2 0,2-2 0,-1 0 0,1-1 0,-1 1 0,0-1 0,0 1 0,0 0 0,0-1 0,0 0 0,0 1 0,0-1 0,0 0 0,-1 1 0,-1 0 0,8-4 25,0 0 0,1 0 0,-1 0 1,0 1-1,1-1 0,-1 1 0,1 1 1,5-1-1,62-2 352,-33 2-266,-26 0-254,61-5 588,-27-3-3167,-44 8-477</inkml:trace>
  <inkml:trace contextRef="#ctx0" brushRef="#br0" timeOffset="2638.07">574 193 6355,'48'6'7537,"-32"-6"-7233,0-1 0,-1-1 0,0 0 0,31-9 0,-44 10-347,0 0-49,1 0-1,0 0 1,1 0-1,-1 1 1,0-1-1,0 1 1,0 0-1,0 0 1,0 0 0,0 0-1,1 0 1,-1 1-1,0-1 1,4 2-1</inkml:trace>
</inkml:ink>
</file>

<file path=word/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01:50:05.748"/>
    </inkml:context>
    <inkml:brush xml:id="br0">
      <inkml:brushProperty name="width" value="0.05" units="cm"/>
      <inkml:brushProperty name="height" value="0.05" units="cm"/>
      <inkml:brushProperty name="color" value="#F6630D"/>
    </inkml:brush>
  </inkml:definitions>
  <inkml:trace contextRef="#ctx0" brushRef="#br0">15 0 3682,'-5'45'4015,"4"-35"-3591,-1 0-1,1-1 1,1 19-1,2-8-217,0 3-152,0 0 0,-1 1 0,-1-1 0,-1 1 0,-1-1 0,-6 27 0,6-43-2594</inkml:trace>
  <inkml:trace contextRef="#ctx0" brushRef="#br0" timeOffset="1157.97">164 71 4290,'-3'0'4704,"11"7"-3560,-6-4-1093,0 0 0,0 0 1,-1 1-1,1-1 0,-1 1 0,1-1 0,-1 1 1,1 3-1,6 17-53,-2-14-111,0 0 0,0 0 0,1 0 0,0-1 0,15 13 0,-22-21 88,1-1-177,0 1 1,-1 0-1,1 0 1,0 0-1,0 0 1,-1 0-1,1 0 1,0 0-1,-1 0 1,1 0-1,-1 0 1,0 0-1,1 1 1,0 5-2086</inkml:trace>
  <inkml:trace contextRef="#ctx0" brushRef="#br0" timeOffset="1512.02">66 189 4290,'5'6'1008,"-2"0"-95,1-1-337,4 1-112,1 1-176,-1 3-127,1-3 95,2 2-112,-2 0-144,-3-3 128,1 0-128,2-3-128,-5 1-16,0-3-112,0 2-1233,-3 0-272</inkml:trace>
  <inkml:trace contextRef="#ctx0" brushRef="#br0" timeOffset="1880.66">25 377 4626,'5'12'2035,"-3"-6"-1597,0 0-1,1 0 0,0 0 0,0 0 1,0-1-1,1 1 0,0-1 1,4 6-1,-1-4-504,-1 0 1,-1 1-1,1 0 1,-1 1 0,-1-1-1,0 1 1,0 0-1,0 0 1,-1 0-1,2 13 1,-4-16-1951,-2 2-694</inkml:trace>
  <inkml:trace contextRef="#ctx0" brushRef="#br0" timeOffset="2241.13">91 14 4626,'1'0'269,"0"0"-1,0 0 1,0 0 0,0 1-1,-1-1 1,1 0 0,0 1-1,0-1 1,0 0 0,0 1-1,0-1 1,-1 1 0,1-1-1,0 1 1,1 0 0,20 20 1240,-14-5-1222,1-1 1,19 26-1,-17-26-2347,19 32 1,-27-39-332</inkml:trace>
  <inkml:trace contextRef="#ctx0" brushRef="#br0" timeOffset="2670.98">78 247 4786,'0'7'993,"0"0"479,0-2-1023,2-2-49,-2 1-144,3 2 16,1 0-144,3 4-128,-2 2 128,1 2-128,0 0 128,1 1-256,0-3 128,0 3-384,1 3-288,-4-1-801,0-1-432</inkml:trace>
</inkml:ink>
</file>

<file path=word/ink/ink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23:22:00.529"/>
    </inkml:context>
    <inkml:brush xml:id="br0">
      <inkml:brushProperty name="width" value="0.05" units="cm"/>
      <inkml:brushProperty name="height" value="0.05" units="cm"/>
    </inkml:brush>
  </inkml:definitions>
  <inkml:trace contextRef="#ctx0" brushRef="#br0">37 391 6211,'6'-17'4869,"15"-11"-4079,-8 12-404,40-78 93,-18 32-184,-28 49-198,-6 9-63,1 1 0,1-1 0,-1 0 0,0 1 0,1 0 0,-1 0 0,1 0 0,4-4 0,-6 6-24,0 1 1,0 0-1,0 0 1,-1 0-1,1 0 1,0 0-1,0 0 1,0 0-1,0 0 1,-1 0-1,1 0 1,0 0-1,0 0 1,0 0-1,-1 1 1,1-1-1,0 0 1,0 1-1,-1-1 1,1 0-1,0 1 1,0-1-1,-1 1 1,1-1-1,-1 1 1,2 0-1,1 2 155,1 0-132,0 0 0,-1 0 0,0 0 0,0 1 0,0-1 0,0 1 0,0 0 0,-1 0 0,0 0 0,0 0 0,3 8 0,17 57 34,-18-54 12,11 40 7,23 72-12,-35-122-65,-1 1 0,0 0 1,0-1-1,-1 1 0,0 0 1,0 0-1,0 0 0,-1 0 1,0 10-1,-1-15 22,0 0 0,0 0 1,0 1-1,-1-1 0,1 0 0,0-1 0,0 1 1,0 0-1,-1 0 0,1 0 0,0-1 0,-1 1 0,1-1 1,-1 1-1,1-1 0,-1 1 0,1-1 0,0 0 1,-1 0-1,0 0 0,1 0 0,-3 0 0,-35-2 713,37 2-735,-26-4 102,0-1 0,1-2-1,0 0 1,0-2 0,-27-13 0,-21-18-2177,64 33-1869</inkml:trace>
  <inkml:trace contextRef="#ctx0" brushRef="#br0" timeOffset="542.54">510 442 6643,'-15'20'5507,"15"-20"-5471,-1 0 0,1 0 0,0 0 0,0 0 0,0 0 0,-1 0 0,1 0 0,0 0 0,0 1-1,0-1 1,-1 0 0,1 0 0,0 0 0,0 0 0,-1 0 0,1 0 0,0 0 0,0 0 0,0 0 0,-1 0-1,1 0 1,0-1 0,0 1 0,-1 0 0,1 0 0,0 0 0,0 0 0,0 0 0,0 0 0,-1 0 0,1-1 0,0 1-1,-5-15 9,3-3 60,1-1-1,1 0 1,1 0-1,1 0 1,1 0-1,0 1 1,1-1-1,10-25 1,-12 39-36,-1 0 1,1 1 0,0 0-1,0-1 1,1 1 0,-1 0-1,1 0 1,0 0 0,7-6-1,-9 9-50,1-1 0,0 1 0,-1 0 0,1 0 0,0 0 0,0 0 1,0 0-1,0 0 0,0 1 0,0-1 0,0 1 0,0-1 0,0 1 0,0 0 0,0 0 0,0 0 0,1 0 0,-1 0 0,0 0 0,0 1 0,0-1 0,0 1 0,0-1 0,0 1 0,2 1 0,-2-1-13,0 0 0,0 1 0,0-1 1,0 0-1,0 1 0,0-1 0,-1 1 1,1 0-1,-1 0 0,1-1 0,-1 1 1,0 0-1,0 0 0,1 0 0,-1 0 1,-1 1-1,1-1 0,0 0 0,-1 0 1,1 3-1,1 6 40,0 0 0,-1 0-1,-1 11 1,0-6 93,0-8-104,0 1 0,-1-1 1,0 1-1,-1-1 0,0 0 1,0 0-1,-1 0 1,0 0-1,0 0 0,-6 9 1,6-12-116,1-1 1,-1 1-1,0-1 1,0 0-1,-1 0 0,1 0 1,-1-1-1,0 1 1,0-1-1,0 0 1,-1 0-1,1 0 0,0 0 1,-1-1-1,0 0 1,0 0-1,0 0 1,-5 1-1,10-3 11,-1 0 0,0 0 1,0 0-1,1 0 0,-1 0 0,0 0 0,0 0 1,1 0-1,-1-1 0,0 1 0,0 0 1,1 0-1,-1-1 0,0 1 0,1 0 0,-1-1 1,0 1-1,1 0 0,-1-1 0,1 1 0,-1-1 1,1 1-1,-2-2 0,-7-20-1236,4-27-2486,5 44 3012,0-17-1781</inkml:trace>
  <inkml:trace contextRef="#ctx0" brushRef="#br0" timeOffset="898.51">617 0 4786,'1'0'236,"0"1"0,0-1 0,0 0 0,0 0 0,0 1 0,0-1 0,0 1 0,0-1 0,-1 1 0,1-1 0,0 1 0,0-1 0,0 1 0,-1 0 0,1-1 0,0 1 0,-1 0 0,1 0 0,-1-1 0,1 1 0,-1 0 0,1 0-1,-1 0 1,0 0 0,1 0 0,-1 0 0,0 0 0,0 0 0,1 0 0,-1-1 0,0 3 0,1 38 1509,-1-31-1276,-12 335 1214,11-274-2564,0-7-4585</inkml:trace>
  <inkml:trace contextRef="#ctx0" brushRef="#br0" timeOffset="1252.08">935 242 6947,'29'-3'7470,"-17"3"-7199,-1 1-1,1 0 1,-1 1-1,15 4 1,-25-6-379,-1 0 0,1 0 1,0 1-1,0-1 0,0 0 1,-1 1-1,1-1 0,0 0 1,0 1-1,-1-1 0,1 1 0,0 0 1,-1-1-1,1 1 0,-1-1 1,1 1-1,0 0 0,-1-1 1,0 1-1,1 0 0,-1 0 0,1-1 1,-1 1-1,0 0 0,0 0 1,1 1-1</inkml:trace>
  <inkml:trace contextRef="#ctx0" brushRef="#br0" timeOffset="1599.7">921 365 7539,'1'2'426,"0"0"0,0-1 0,0 1 0,0-1 0,0 1-1,0-1 1,0 1 0,0-1 0,1 0 0,-1 1-1,0-1 1,1 0 0,1 1 0,17 1 1483,-17-3-1851,0 0 1,0 0-1,0 1 0,0-1 1,0 1-1,0-1 0,5 3 1,14 0-269,-9-6-5380</inkml:trace>
</inkml:ink>
</file>

<file path=word/ink/ink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23:22:03.566"/>
    </inkml:context>
    <inkml:brush xml:id="br0">
      <inkml:brushProperty name="width" value="0.05" units="cm"/>
      <inkml:brushProperty name="height" value="0.05" units="cm"/>
    </inkml:brush>
  </inkml:definitions>
  <inkml:trace contextRef="#ctx0" brushRef="#br0">47 43 7828,'-3'75'6481,"7"38"-4730,-1 48-2521,-13-60-402,3-58-3077,5-37 303</inkml:trace>
  <inkml:trace contextRef="#ctx0" brushRef="#br0" timeOffset="516.61">85 50 6211,'1'-1'328,"-1"0"0,1 1 0,0-1 0,0 0 0,0 1 0,-1-1 0,1 1 0,0 0 0,0-1 0,0 1 1,0 0-1,0-1 0,0 1 0,0 0 0,0 0 0,0 0 0,0 0 0,0 0 0,0 0 0,2 0 0,-1 1-105,0-1 0,0 1 0,0 0 0,1 0 0,-1 0-1,0 0 1,0 0 0,3 3 0,-1-1-188,0 1-1,0-1 1,0 1 0,-1 0-1,1 0 1,-1 1-1,3 5 1,-4-5-65,0 0 1,-1 0-1,0 0 1,0 0-1,0 0 1,-1 1-1,1-1 0,-1 0 1,0 0-1,-1 0 1,1 0-1,-1 1 1,0-1-1,-1 0 0,-2 6 1,1-1-54,-1 0-1,0 0 1,-1-1 0,0 1-1,-1-1 1,-10 13 0,14-20 65,0-1 1,0 1 0,0-1 0,0 1 0,0-1-1,0 0 1,-1 1 0,1-1 0,-4 1-1,6-2 15,-1 0-1,1 0 0,0 0 0,-1 0 0,1 1 1,0-1-1,0 0 0,-1 0 0,1 0 1,0 0-1,-1 0 0,1 0 0,0 0 0,-1 0 1,1 0-1,0-1 0,-1 1 0,1 0 0,0 0 1,-1 0-1,1 0 0,0 0 0,0-1 0,-1 1 1,1 0-1,-1 0 0,1-1 2,0 0-1,0 1 1,0-1 0,0 0 0,0 0-1,0 1 1,0-1 0,0 0-1,0 1 1,0-1 0,1 0 0,-1 1-1,0-1 1,0 1 0,1-1 0,-1 0-1,0 1 1,1-1 0,0 0-1,3-8 12,-3 8-3,-1-1 1,1 0 0,0 0 0,0 0 0,0 1 0,1-1-1,-1 1 1,0-1 0,2-1 0,-2 3-5,0-1 0,-1 1 0,1 0 0,0 0 0,0 0 0,-1 0 0,1 0 0,0 0 0,0 0 0,-1 0 0,1 0 0,0 0 0,0 0 0,-1 0 0,1 0 0,0 1 0,-1-1 0,1 0 0,0 0 0,-1 1 0,1-1 1,0 1-1,-1-1 0,1 0 0,-1 1 0,1-1 0,-1 1 0,1-1 0,-1 1 0,1 0 0,0 0 0,6 7 49,0-1 89,1 1 0,0-1 0,16 11 0,-18-14-88,-1 0 1,-1 0-1,1 1 1,-1 0-1,1 0 1,-1 0-1,-1 0 1,1 1-1,-1-1 1,0 1-1,0 0 1,-1 0-1,1 0 1,1 9-1,0 1 89,-1 0 0,0 1 0,-1 0-1,0 23 1,-2-37-123,-1 1 0,1-1 1,-1 1-1,1-1 0,-1 0 0,0 1 0,0-1 0,-1 0 0,1 0 0,-1 0 1,1 0-1,-1 0 0,0 0 0,0 0 0,-1-1 0,1 1 0,0-1 0,-1 1 1,0-1-1,1 0 0,-1 0 0,0 0 0,-6 2 0,4-1-131,-1 0 0,0-1 0,0 0 0,0 0 0,-1-1 0,1 0 0,0 0-1,-1 0 1,1-1 0,-1 0 0,1 0 0,-9-1 0,13 0-144,0 0 1,1 1-1,-1-1 1,0 0-1,0 0 0,0 0 1,1 0-1,-1 0 1,1 0-1,-1-1 1,1 1-1,-1 0 0,1-1 1,0 1-1,0-1 1,-1 0-1,1 1 1,0-1-1,1 0 0,-1 0 1,0 1-1,0-4 1,-1-4-3407</inkml:trace>
  <inkml:trace contextRef="#ctx0" brushRef="#br0" timeOffset="867.12">276 311 7123,'37'2'6203,"18"-6"-3535,-34 2-2461,33 0 0,-23 3-146,-21-1-97,1 0 0,0 1-1,-1 0 1,1 0 0,-1 1 0,10 3-1,-19-4-36,0-1 0,0 0-1,0 0 1,-1 1 0,1-1-1,0 1 1,0-1 0,-1 1 0,1-1-1,0 1 1,-1-1 0,1 1-1,-1-1 1,1 1 0,-1 0-1,1-1 1,-1 1 0,1 0-1,-1 0 1,0-1 0,1 1-1,-1 0 1,0 0 0,0 0-1,1 1 1,-6 20-3546,3-17 2243,-1 6-2287</inkml:trace>
  <inkml:trace contextRef="#ctx0" brushRef="#br0" timeOffset="1217.93">376 527 6643,'-1'-1'350,"0"0"0,0 0 0,0 0-1,0 0 1,0 0 0,0 0 0,0 0 0,0 0 0,1-1-1,-1 1 1,0 0 0,1 0 0,-1-1 0,1 1 0,0-1-1,-1 1 1,1 0 0,0-1 0,0 1 0,0-3-1,3-34-244,-1 20 386,0-90 445,-3 64-536,3 0 1,1 0-1,11-54 1,-13 94-388,0-1 0,1 1 1,-1 0-1,1 0 1,0 0-1,0 0 1,0 0-1,0 1 1,1-1-1,-1 0 1,5-4-1,-5 7-22,-1 0-1,1 0 0,-1 0 0,1 0 1,0 0-1,-1 0 0,1 1 0,0-1 1,0 0-1,-1 1 0,1-1 1,0 1-1,0 0 0,0 0 0,0 0 1,-1 0-1,1 0 0,0 0 1,0 0-1,0 1 0,0-1 0,-1 0 1,1 1-1,0 0 0,0-1 1,-1 1-1,1 0 0,2 1 0,2 2-476,0-1-1,0 1 0,0 1 0,-1-1 1,9 9-1,8 16-5058,-13-14 2146</inkml:trace>
  <inkml:trace contextRef="#ctx0" brushRef="#br0" timeOffset="2305.16">779 322 4962,'-4'5'5432,"9"-7"-3146,12-4-957,-1 4-988,0 1 0,0 1-1,0 0 1,0 1 0,0 1-1,27 6 1,-42-8-389,1 1 0,-1-1 0,0 1-1,1 0 1,-1-1 0,0 1 0,0 0-1,0 0 1,1 0 0,-1 0 0,0 0 0,0 0-1,-1 1 1,1-1 0,0 0 0,1 2-1,3 14-4499,-3-12 21</inkml:trace>
  <inkml:trace contextRef="#ctx0" brushRef="#br0" timeOffset="2851.29">1166 174 6643,'14'7'5743,"6"-4"-3594,22-6-2086,-29 1 615,0 1-519,0-1-21,0 1-1,1 0 1,-1 1 0,1 1-1,25 4 1,-38-5-122,1 1 0,-1 0 0,0 0 0,0 0-1,0 0 1,0 0 0,0 0 0,0 0 0,0 0 0,-1 0 0,1 1 0,0-1 0,0 0 0,-1 0 0,1 1 0,-1-1 0,0 1 0,1-1 0,-1 0 0,0 1-1,0-1 1,1 1 0,-1-1 0,0 0 0,-1 1 0,1-1 0,0 1 0,0-1 0,-1 3 0,0 3 13,-1 1 0,1-1 1,-1 1-1,-4 7 0,0-2-31,-2-1 0,1 0 0,-1 0 0,-1-1 0,-10 11 0,7-8-55,0 0-1,-11 19 1,-21 44-90,43-75 122,0-1 23,1 0 1,-1 0-1,1 0 1,-1 0-1,1 0 0,0 0 1,-1 0-1,1 0 0,0 0 1,0 0-1,0 0 0,0 0 1,0 2-1,0-2 6,1-1 0,-1 1 0,1 0 0,0 0 0,0-1 0,-1 1 0,1 0 0,0-1 0,0 1-1,0-1 1,0 1 0,-1-1 0,1 0 0,0 1 0,0-1 0,0 0 0,0 0 0,1 1 0,95 19 273,-65-16-1504,-29-4 801,-1 0 0,0 1 1,1-1-1,-1 0 0,0 0 0,1 0 0,-1 0 0,1-1 1,-1 1-1,0-1 0,0 1 0,3-2 0,3 0-3746</inkml:trace>
  <inkml:trace contextRef="#ctx0" brushRef="#br0" timeOffset="3363.44">1651 412 5651,'-5'8'1387,"-14"17"2477,18-24-3785,0 0-1,1-1 1,-1 1-1,0 0 1,1 0-1,-1-1 1,0 1-1,0-1 1,0 1-1,0-1 1,1 1-1,-1-1 1,0 1-1,0-1 1,0 0-1,0 0 1,0 1-1,0-1 1,0 0-1,0 0 1,0 0-1,0 0 1,0 0-1,-1 0 1,0-1-69,1 0 1,0 0 0,0 0 0,0 0 0,0-1 0,0 1 0,0 0 0,0 0 0,0-1-1,0 1 1,1 0 0,-1-1 0,1 1 0,-1-1 0,1 1 0,-1-1 0,1 1-1,0-1 1,-1 1 0,1-1 0,0-3 0,2-34 55,-2 37-59,0-6 116,1 0-1,-1 0 1,2 0 0,-1 0 0,1 0 0,1 0 0,-1 1 0,1-1 0,1 1 0,-1-1-1,1 1 1,0 1 0,1-1 0,0 0 0,5-5 0,-5 7-90,0 1 0,0-1-1,0 1 1,0 0 0,1 1 0,0-1 0,0 1-1,0 0 1,0 1 0,0-1 0,0 1 0,11-2-1,-13 3-15,-1 1-1,0 0 0,1-1 0,-1 1 1,1 1-1,-1-1 0,1 0 0,-1 1 1,1 0-1,-1 0 0,0 0 0,1 0 0,-1 0 1,0 1-1,0-1 0,0 1 0,0 0 1,0 0-1,0 0 0,-1 0 0,1 0 0,-1 1 1,1 0-1,-1-1 0,3 5 0,-2-2-2,0 0 0,0-1-1,0 1 1,-1 0 0,0 0-1,0 0 1,-1 0 0,1 1-1,-1-1 1,0 0 0,0 1-1,-1-1 1,0 0-1,0 1 1,0-1 0,-1 7-1,-1-7 0,1 1-1,-1-1 0,0 1 1,-1-1-1,1 0 0,-1 1 0,0-1 1,0-1-1,-1 1 0,0 0 0,0-1 1,0 0-1,0 0 0,-9 7 1,3-4-250,1-1 0,-1 0 1,0-1-1,-21 9 1,26-12 123,0 0 0,-1-1 1,1 0-1,0 0 0,-1 0 0,1 0 0,-1-1 0,1 0 1,-1 0-1,1 0 0,-1-1 0,-7-2 0,10 2-143,1-1-1,-1 0 1,1 0-1,-1 1 1,1-2-1,-1 1 1,1 0-1,0 0 1,0-1-1,0 1 1,0-1-1,1 0 1,-1 0-1,1 1 1,0-1-1,-1 0 1,1 0-1,1 0 1,-1 0-1,0-5 1,-4-12-2818</inkml:trace>
  <inkml:trace contextRef="#ctx0" brushRef="#br0" timeOffset="3818.22">1831 0 7123,'2'28'4284,"0"41"0,-14 78-2561,0-15-1300,11-106-521,1 134-1775,4-151 787</inkml:trace>
  <inkml:trace contextRef="#ctx0" brushRef="#br0" timeOffset="4735.7">5 701 4962,'-1'0'172,"1"1"1,-1-1-1,1 1 0,0-1 0,-1 1 0,1 0 1,0-1-1,0 1 0,-1 0 0,1-1 0,0 1 1,0 0-1,0-1 0,0 1 0,0 0 0,0 0 1,0-1-1,0 1 0,0 0 0,0-1 0,0 1 1,1 0-1,-1-1 0,0 1 0,0 0 0,1-1 1,-1 1-1,1 0 0,0 1 2,1-1-1,-1 1 1,1-1 0,-1 0-1,1 0 1,0 1 0,0-1-1,-1 0 1,4 1 0,4 1 95,-1 0 0,1-1 0,12 3 0,3-3 287,-1-1 0,1-1 1,25-3-1,0 0-23,72 2 310,-56 2-602,0-3 0,0-3-1,78-16 1,-108 13-85,0 2 0,0 2 0,1 1 1,-1 2-1,66 5 0,-75 0-73,37 11 0,15 3 39,-42-14-38,0-3 0,43-2 0,-13 0 104,-35 2-72,45 8 0,4 1-14,157 0 15,-221-9-104,0 0 0,0 1-1,0 1 1,22 8 0,-35-11-18,-1 0 1,0 0-1,0 0 0,0 0 1,0 0-1,0 0 0,0-1 1,0 1-1,0-1 0,3-1 1,-3 2-48,0-1 1,-1 1-1,1-1 1,-1 1-1,1-1 0,0 1 1,0 0-1,-1 0 1,1 0-1,0 0 1,3 1-1,7 0-1771</inkml:trace>
  <inkml:trace contextRef="#ctx0" brushRef="#br0" timeOffset="5862.3">691 1031 6499,'17'-5'7011,"13"-10"-5849,-13 6-390,-14 7-714,1 1 0,0-1-1,0 1 1,-1 0-1,1 1 1,0-1-1,0 1 1,0-1 0,0 1-1,0 0 1,0 0-1,0 1 1,0-1-1,0 1 1,0 0 0,-1 0-1,1 1 1,0-1-1,-1 1 1,1-1-1,-1 1 1,1 0 0,-1 0-1,0 1 1,6 4-1,-6-4-19,0 0-1,0 0 0,0 1 1,-1-1-1,1 1 0,-1-1 1,0 1-1,0 0 0,0 0 1,-1 0-1,1 0 0,-1 0 1,0 0-1,0 1 0,0-1 1,-1 0-1,0 0 0,1 1 1,-1-1-1,-1 0 0,1 1 1,-1-1-1,-1 7 1,-1-6-34,1-1 1,-1 1 0,0-1 0,-1 1 0,1-1 0,-1 0 0,0 0 0,0 0 0,0-1 0,0 0 0,-1 1 0,1-1 0,-8 3 0,-26 22 16,-11 14-21,36-32 0,0 1 0,1 0 0,-21 25 0,-3 6 0,24-33 0,11-9 0,1 0 0,0 0 0,0 0 0,0 0 0,0 0 0,-1 0 0,1 1 0,0-1 0,0 0 0,0 0 0,-1 0 0,1 0 0,0 0 0,0 0 0,0 0 0,0 0 0,0 1 0,-1-1 0,1 0 0,0 0 0,0 0 0,0 0 0,0 0 0,0 1 0,0-1 0,0 0 0,-1 0 0,1 0 0,0 1 0,0-1 0,0 0 0,0 0 0,0 0 0,0 0 0,0 1 0,0-1 0,0 0 0,0 0 0,0 0 0,0 1 0,0-1 0,0 0 0,0 0 0,1 0 0,-1 1 0,0-1 0,0 0 0,0 0 0,0 0 0,0 0 0,0 1 0,1-1 0,22 0 0,95-3 510,-32 0 106,-70 4-645,-6 0-275,0-1 1,1 1-1,-1-2 0,19-2 1,-29 3 112,1-1 0,-1 1 1,1 0-1,-1 0 1,0 0-1,1-1 0,-1 1 1,0 0-1,1 0 0,-1-1 1,1 1-1,-1 0 0,0-1 1,0 1-1,1 0 1,-1-1-1,0 1 0,0-1 1,1 1-1,-1-1 0,0 1 1,0 0-1,0-1 0,0 1 1,0-1-1,0 1 1,0-1-1,0 1 0,0-1 1,0 1-1,0-1 0,0 0 1</inkml:trace>
  <inkml:trace contextRef="#ctx0" brushRef="#br0" timeOffset="6253.25">597 1014 4626,'1'-2'413,"1"0"-1,0-1 0,-1 1 1,1 0-1,0 0 1,0 0-1,0 1 0,1-1 1,-1 0-1,0 1 1,1 0-1,-1-1 0,1 1 1,-1 0-1,1 0 0,0 0 1,4 0-1,50-10 1159,-46 10-1443,-4 0 41,1 0 0,-1 1 0,0 0 1,10 1-1,-14 0-286,0-1-1,0 1 1,0 1-1,0-1 1,-1 0-1,1 0 1,0 1 0,0 0-1,-1 0 1,1-1-1,-1 1 1,4 4-1,-1-2-2373</inkml:trace>
</inkml:ink>
</file>

<file path=word/ink/ink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2-03T01:59:10.152"/>
    </inkml:context>
    <inkml:brush xml:id="br0">
      <inkml:brushProperty name="width" value="0.05" units="cm"/>
      <inkml:brushProperty name="height" value="0.05" units="cm"/>
    </inkml:brush>
  </inkml:definitions>
  <inkml:trace contextRef="#ctx0" brushRef="#br0">6 30 5458,'2'63'6504,"9"30"-5163,-3-29-1104,-3 5-1150,-4-23-3321,-1-37 1139</inkml:trace>
  <inkml:trace contextRef="#ctx0" brushRef="#br0" timeOffset="581.43">0 59 5923,'4'-17'4387,"-4"15"-4290,0 0 0,0 1 0,0-1 0,1 0-1,-1 1 1,0-1 0,1 0 0,0 1 0,-1-1 0,1 0 0,0 1 0,0-1 0,-1 1 0,1-1 0,0 1 0,1 0 0,-1-1-1,0 1 1,2-2 0,1 1-53,0 1 0,0 0 0,0-1 1,0 1-1,1 1 0,-1-1 0,0 1 0,0-1 0,0 1 0,1 0 0,-1 1 0,0-1 0,0 1 0,0 0 0,0 0 0,0 0 1,0 0-1,0 1 0,0-1 0,0 1 0,0 0 0,-1 0 0,1 1 0,5 4 0,-2 1-36,1 2 24,1 1 0,-1 0 0,-1 0 0,7 15 0,-12-23-25,0 1 0,-1 0-1,0 0 1,1 1 0,-2-1-1,1 0 1,0 0 0,-1 0-1,0 1 1,0-1 0,0 0-1,-1 0 1,1 1 0,-1-1-1,0 0 1,0 0 0,-4 8-1,2-4-90,0 0 0,-1-1 0,-1 1 0,1-1-1,-1 0 1,0 0 0,-1 0 0,-8 8 0,13-15 66,1 1 1,-1-1-1,0 0 1,0 1 0,0-1-1,0 0 1,0 1-1,0-1 1,0 0 0,0 0-1,0 0 1,0 0 0,0 0-1,0 0 1,0 0-1,0 0 1,0 0 0,0 0-1,0-1 1,0 1-1,0 0 1,0-1 0,0 1-1,1 0 1,-1-1 0,0 1-1,0-1 1,0 0-1,0 1 1,-1-2 0,2 1 18,0 1 0,0 0 1,0 0-1,0 0 1,0 0-1,0-1 1,0 1-1,0 0 0,0 0 1,0 0-1,0-1 1,0 1-1,0 0 0,0 0 1,0 0-1,0-1 1,0 1-1,0 0 0,0 0 1,0 0-1,0-1 1,0 1-1,0 0 1,0 0-1,1 0 0,-1 0 1,0-1-1,0 1 1,0 0-1,0 0 0,0 0 1,1 0-1,-1 0 1,0 0-1,0 0 1,0-1-1,0 1 0,1 0 1,-1 0-1,0 0 1,0 0-1,0 0 0,1 0 1,-1 0-1,0 0 1,15 1 141,13 9 65,-11 0-144,-1 0 0,19 16 0,-32-23-60,-1 0 0,1 0 0,-1 0 1,1 0-1,-1 0 0,0 1 0,-1-1 0,1 1 1,0-1-1,-1 1 0,0-1 0,0 1 0,0 0 0,0 0 1,-1 0-1,1 0 0,-1-1 0,0 1 0,0 0 0,-1 0 1,1 0-1,-3 7 0,0-7-4,0-1 0,-1 0 0,1 0 0,-1 0 0,0 0 0,0 0 0,-1-1 0,1 0 0,0 0 0,-8 3 0,1-1 0,-6 4-52,0 0 0,-23 5 0,33-11-193,1-1 1,-1 0-1,1 0 1,-1 0-1,0-1 1,0 0-1,0 0 1,1 0-1,-10-3 1,9 1-1963,2-1-733</inkml:trace>
  <inkml:trace contextRef="#ctx0" brushRef="#br0" timeOffset="1982.68">571 221 4962,'0'-2'362,"0"1"-1,-1 0 1,1 0-1,-1-1 1,1 1 0,-1 0-1,0 0 1,0 0-1,1 0 1,-1 0-1,0 0 1,0 0-1,0 0 1,0 0-1,0 0 1,0 0 0,0 1-1,-2-2 1,-22-9 1623,22 11-2010,0 0 1,-1 0-1,1 1 0,0-1 1,-1 1-1,1-1 0,0 1 1,0 0-1,0 0 1,0 1-1,0-1 0,0 0 1,0 1-1,0 0 0,0 0 1,1 0-1,-1 0 0,1 0 1,-1 1-1,1-1 0,0 0 1,0 1-1,0 0 1,0 0-1,1 0 0,-1-1 1,1 1-1,-1 1 0,1-1 1,0 0-1,0 0 0,1 0 1,-1 0-1,1 1 0,-1-1 1,1 0-1,1 6 1,1-6 4,1 0 0,-1 0 1,1 0-1,0-1 1,0 1-1,1-1 1,-1 0-1,0 0 0,1 0 1,-1 0-1,5 1 1,-2-1 24,0 1 0,-1 0-1,1 0 1,-1 1 0,1-1 0,-1 1 0,5 5 0,-8-7 10,0 0 1,0 1 0,0-1-1,0 1 1,-1 0-1,1-1 1,-1 1 0,1 0-1,-1 0 1,0 0-1,0 0 1,0 0 0,-1 0-1,1 0 1,-1 0-1,1 5 1,-2-7-11,1 0 0,0 1 0,-1-1 0,1 0 1,-1 0-1,0 0 0,1 0 0,-1 0 0,0 0 0,1 0 0,-1 0 0,0 0 0,0 0 1,0 0-1,0 0 0,0-1 0,0 1 0,0 0 0,0-1 0,-1 1 0,1-1 0,0 1 1,0-1-1,0 1 0,-1-1 0,1 0 0,0 0 0,0 1 0,-1-1 0,1 0 1,-2 0-1,-3 0-35,1 0 0,-1 0 0,0 0 0,1 0 0,-12-3 0,14 2-115,-1 0 1,1 0-1,-1 0 1,1-1 0,0 0-1,0 0 1,0 1-1,-4-5 1,6 5-155,0 0-1,0 0 1,0 0 0,0-1 0,0 1 0,0 0 0,0-1 0,0 1 0,1-1 0,-1 1-1,0-1 1,1 1 0,-1-3 0,1-4-2361</inkml:trace>
  <inkml:trace contextRef="#ctx0" brushRef="#br0" timeOffset="2364.67">693 217 5651,'0'3'5441,"4"-15"-3171,2-6-3528,-5 14-939,-2 10-3260</inkml:trace>
  <inkml:trace contextRef="#ctx0" brushRef="#br0" timeOffset="2365.67">714 332 3682,'1'14'432,"2"1"80,-3 0-512,1-3-336,1-2-464</inkml:trace>
  <inkml:trace contextRef="#ctx0" brushRef="#br0" timeOffset="2733.71">816 282 5138,'2'1'285,"0"0"-1,-1 0 0,1 1 0,0-1 1,0 0-1,-1 1 0,1-1 0,0 1 1,-1 0-1,0-1 0,1 1 0,-1 0 1,0 0-1,0 0 0,0 0 0,0 0 1,1 3-1,-1 1-180,0 1 0,0 0 1,0 0-1,0 8 0,-2-9-115,2 1 0,-1-1 0,1 1-1,0-1 1,3 9 0,-1-7-151,0-2-492,-1-11 55,3-8 595,-2 4 60,1 0 0,1 0 0,0 1 0,0-1 0,10-11 0,-11 16 14,0 0 1,-1 1 0,2-1-1,-1 1 1,0 0 0,1 0 0,-1 0-1,1 1 1,0 0 0,0 0-1,9-3 1,-10 4-21,0 0 1,0 0-1,0 1 1,0-1-1,0 1 0,0 0 1,0 0-1,0 0 0,7 2 1,-9-2-39,-1 1 1,1 0 0,0-1 0,-1 1 0,1 0 0,0 0 0,-1 0 0,1 0 0,-1 1 0,0-1 0,1 0 0,-1 1 0,0-1 0,0 1-1,0-1 1,0 1 0,0-1 0,0 1 0,0 0 0,0-1 0,-1 1 0,1 0 0,0 2 0,10 51 169,-1-5-3683,-7-42 670</inkml:trace>
  <inkml:trace contextRef="#ctx0" brushRef="#br0" timeOffset="4850.57">1375 489 5458,'-1'0'275,"0"1"-1,0 0 0,0-1 0,1 1 1,-1 0-1,0 0 0,0-1 0,1 1 1,-1 0-1,1 0 0,-1 0 0,1 0 1,-1 1-1,-5 6 938,5-22-768,1 4-379,0 1 0,-1-1-1,0 1 1,-3-14-1,-3-21 592,5 11-91,-1 6-183,2-1 0,1 0-1,2 0 1,5-33 0,-5 53-355,0-1 0,1 1 0,1 0 0,-1 0 0,6-7 0,-9 14-26,1 1-1,0-1 1,-1 1-1,1-1 0,0 1 1,0-1-1,-1 1 1,1-1-1,0 1 0,0 0 1,0-1-1,0 1 1,-1 0-1,1 0 1,0 0-1,0 0 0,0 0 1,0 0-1,0 0 1,0 0-1,-1 0 0,1 0 1,0 0-1,0 0 1,0 1-1,0-1 1,-1 0-1,1 1 0,0-1 1,0 1-1,0-1 1,-1 1-1,1-1 0,0 1 1,25 20-2,-21-15-4,0-1 0,-1 1 0,0 0 0,0 0 0,-1 0 0,0 1 0,0-1 0,0 1 0,-1 0 0,0 0 0,0 0 0,0 0 0,-1 0 0,0 0 0,-1 12 0,1 32-54,0-17-334,-1 0 0,-6 37 0,6-69 331,0-1 0,0 0 1,-1 0-1,1 1 0,0-1 1,-1 0-1,1 0 0,-1 1 1,1-1-1,-1 0 0,0 0 0,1 0 1,-1 0-1,0 0 0,0 0 1,0 0-1,0 0 0,0 0 1,0 0-1,0-1 0,0 1 1,0 0-1,0-1 0,0 1 0,0-1 1,0 1-1,-3 0 0,2-1-279,-1 1 1,0-1-1,0 0 0,0-1 0,0 1 0,0 0 0,0-1 0,0 1 0,1-1 0,-1 0 0,-3-1 0,-6-4-2319</inkml:trace>
  <inkml:trace contextRef="#ctx0" brushRef="#br0" timeOffset="5220.58">1346 158 5298,'-4'8'3959,"-1"14"-2526,4-11-1302,1 0 1,0 0-1,1 0 0,0-1 0,4 18 0,-4-26-129,0-1 0,0 0-1,-1 0 1,1 0-1,0 0 1,0 0 0,0 0-1,0 0 1,0 0 0,0 0-1,1 0 1,-1 0-1,0-1 1,0 1 0,1 0-1,-1-1 1,0 1 0,1-1-1,-1 0 1,0 1-1,1-1 1,-1 0 0,1 0-1,-1 0 1,0 0 0,1 0-1,-1 0 1,3-1-1,0 1-396,1 0 0,-1-1 0,1 0 0,-1 0 0,1 0 0,-1-1 0,0 0 0,5-2 0,-1-2-2436</inkml:trace>
</inkml:ink>
</file>

<file path=word/ink/ink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2-03T01:59:16.506"/>
    </inkml:context>
    <inkml:brush xml:id="br0">
      <inkml:brushProperty name="width" value="0.05" units="cm"/>
      <inkml:brushProperty name="height" value="0.05" units="cm"/>
    </inkml:brush>
  </inkml:definitions>
  <inkml:trace contextRef="#ctx0" brushRef="#br0">72 509 5458,'-2'1'219,"1"1"204,-1-1 0,1 1 1,-1-1-1,0 0 0,0 1 0,0-1 1,1 0-1,-1 0 0,-3 1 1,4-3-376,0 1 1,1 0 0,-1 0 0,1-1-1,-1 1 1,0 0 0,1-1-1,-1 1 1,1-1 0,-1 1 0,1-1-1,-1 1 1,1-1 0,-1 1-1,1-1 1,-1 1 0,1-1 0,0 1-1,-1-1 1,1 0 0,0 1-1,-1-1 1,1 0 0,0 1 0,0-1-1,0 0 1,0 1 0,0-1-1,0 0 1,0 0 0,0 1 0,0-2-1,-36-272 3383,35 261-3370,1 0 0,0-1 0,1 1 0,1 0 0,0 0 0,0 0 0,6-16-1,-5 20-70,0 0-1,1 0 1,1 0-1,-1 1 1,1-1-1,1 1 0,-1 0 1,1 1-1,1-1 1,10-9-1,-16 16 5,0 0-1,0 1 1,1-1-1,-1 0 1,0 0-1,0 1 1,0-1 0,1 1-1,-1-1 1,0 1-1,1 0 1,-1-1-1,0 1 1,1 0 0,-1 0-1,0 0 1,1 0-1,-1 0 1,1 0-1,-1 0 1,0 1 0,1-1-1,-1 0 1,0 1-1,0-1 1,1 1-1,-1-1 1,0 1 0,0 0-1,0-1 1,2 2-1,3 3-12,0 1 0,0-1 0,-1 1-1,8 10 1,1 0-18,-3-2 36,-1 0-1,-1 0 1,0 1-1,0 0 1,-2 1-1,0 0 1,-1 0-1,8 32 1,-12-33 1,0 0 0,-1 1 0,-1-1 0,0 0 0,-1 1 0,-1-1 0,0 0 0,-1 0 0,-1 0 0,0 0 0,-1-1 0,-9 19 0,12-29-7,0-1-1,0 1 1,0-1-1,-1 0 1,1 0 0,-1 0-1,0 0 1,0 0 0,0-1-1,0 1 1,0-1 0,-1 0-1,1 0 1,-1 0 0,1 0-1,-1-1 1,-5 2-1,3-1-545,0-1-1,-1 0 0,1 0 0,0 0 0,-1-1 0,1 0 0,-1 0 0,1-1 0,-13-2 0,8 2-3090</inkml:trace>
</inkml:ink>
</file>

<file path=word/ink/ink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2-03T01:59:09.640"/>
    </inkml:context>
    <inkml:brush xml:id="br0">
      <inkml:brushProperty name="width" value="0.05" units="cm"/>
      <inkml:brushProperty name="height" value="0.05" units="cm"/>
    </inkml:brush>
  </inkml:definitions>
  <inkml:trace contextRef="#ctx0" brushRef="#br0">1 17 5779,'6'-1'6204,"3"-3"-3730,28-8-2044,-26 12-484,-1 1 1,0-1-1,0 2 0,17 3 1,17 2-5698,-35-8 2341</inkml:trace>
</inkml:ink>
</file>

<file path=word/ink/ink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2-03T02:00:14.693"/>
    </inkml:context>
    <inkml:brush xml:id="br0">
      <inkml:brushProperty name="width" value="0.05" units="cm"/>
      <inkml:brushProperty name="height" value="0.05" units="cm"/>
    </inkml:brush>
  </inkml:definitions>
  <inkml:trace contextRef="#ctx0" brushRef="#br0">95 472 4786,'-1'2'255,"1"-1"0,-1 0-1,0 0 1,0 0-1,0 0 1,0 0 0,0 0-1,0-1 1,0 1 0,0 0-1,-1 0 1,1-1 0,0 1-1,0-1 1,-1 1 0,1-1-1,0 1 1,-1-1 0,1 0-1,0 0 1,-1 0 0,-2 0-1,3 0-174,0 0 0,0 0-1,0 0 1,0 0-1,0 0 1,0 0 0,-1-1-1,1 1 1,0 0 0,0-1-1,0 1 1,0-1-1,0 1 1,0-1 0,0 0-1,1 1 1,-1-1 0,0 0-1,0 0 1,0 1 0,1-1-1,-1 0 1,0 0-1,1 0 1,-1 0 0,1 0-1,-1 0 1,0-2 0,-13-48 680,6 27-399,-7-45 1,14 61-333,0-1 0,1 0-1,0 0 1,0 0 0,1 0 0,0 0-1,1 1 1,5-17 0,-4 13-17,-1-1 1,1 1 0,-2-1 0,0 1-1,-1-21 1,3-29-9,-3 58-4,1 1 0,-1 0 0,1 0 0,0 0 0,0-1 0,0 1 0,0 0 0,0 0 0,0 0 0,1 1 0,0-1 0,-1 0 0,1 0 0,0 1 0,1-1 0,-1 1 0,0 0 0,1 0 0,-1 0 0,1 0 0,-1 0 0,1 0 0,0 1 0,0-1 0,0 1 0,0 0 0,0 0 0,0 0 0,0 0 0,0 0 0,1 1 0,-1-1 0,0 1 0,6 0 0,-3 0 0,1 0 0,0 0 0,0 0 0,-1 1 0,1 0 0,0 1 0,-1 0 0,1-1 0,6 5 0,-10-5 0,1 1 0,-1 0 0,0 0 0,0 0 0,0 0 0,0 1 0,0-1 0,-1 1 0,1-1 0,-1 1 0,0 0 0,1 0 0,-1 0 0,-1 1 0,1-1 0,0 0 0,1 7 0,5 14 1,2 8 17,-1 0-1,8 58 0,-16-80-14,0 1 1,-1-1-1,0 1 0,-1-1 1,0 0-1,-1 1 0,0-1 0,-1 0 1,0 0-1,0 0 0,-1 0 1,-10 18-1,8-17-3,0 1 0,1-1 0,-5 20 0,5-16 0,4-13-8,0 0 1,1-1-1,-1 1 1,0 0-1,0-1 1,0 1-1,0-1 1,0 1-1,-1-1 1,1 0-1,0 1 1,-1-1-1,1 0 1,-1 0 0,1 0-1,-1 0 1,-2 1-1,0-1-32,0 1 0,0-1 0,0 0 0,0 0 0,-1 0 0,1-1 1,-6 1-1,-6-2-131,1 0 0,-1-1 0,-16-4 0,30 6 151,-16-6-1105,12-3-2984,4 5 928</inkml:trace>
</inkml:ink>
</file>

<file path=word/ink/ink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2-03T01:59:43.012"/>
    </inkml:context>
    <inkml:brush xml:id="br0">
      <inkml:brushProperty name="width" value="0.05" units="cm"/>
      <inkml:brushProperty name="height" value="0.05" units="cm"/>
    </inkml:brush>
  </inkml:definitions>
  <inkml:trace contextRef="#ctx0" brushRef="#br0">50 83 4962,'1'1'215,"-1"-1"-1,0 0 0,1 1 0,-1-1 1,1 0-1,-1 0 0,1 0 0,-1 1 1,1-1-1,-1 0 0,0 0 0,1 0 1,-1 0-1,1 0 0,-1 0 1,1 0-1,-1 0 0,1 0 0,-1 0 1,1 0-1,-1 0 0,1 0 0,-1 0 1,1 0-1,-1 0 0,2-1 0,14-9 1033,5-1-707,-13 9-455,0 0 1,0-1-1,0 0 1,10-5-1,-10 4-20,-1 1 0,1-1 0,0 2 0,16-4 0,-16 5-50,-1 0 17,-1 0 0,1 0 0,0 0 0,-1-1 1,1 0-1,-1 0 0,11-6 0,-14 7-32,1 0 0,-1-1 0,1 1 0,0 1 0,-1-1 0,1 0 0,0 1 0,0 0 0,0 0 0,-1 0 0,1 0 0,0 1 0,0 0 0,5 1 0,-8-1 3,0 0 0,-1 0-1,1 0 1,-1-1 0,1 1 0,-1 0-1,1 0 1,-1 0 0,0 1 0,0-1-1,1 0 1,-1 0 0,0 0 0,0 0 0,0 0-1,0 2 1,0 29 79,-1-12-51,2 13 8,-7 51 0,2-40-21,-11 54-18,10-67 0,0 1 0,0 36 0,5-34 0,4 105 0,-3-111 0,-1 0 0,-1 0 0,-8 44 0,-1 10 0,10 62 0,1-8 0,1-61-3,0-53 9,-2 0-1,-1 23 1,-8 125-10,6-82-6,1-45 10,-7 87 0,5-99-26,2 35 0,-2 18-18,1-55 36,-13 83-64,11-77 9,-2 61 1,5-47 14,2 43-51,-9-20-301,-7 80 384,11-115-12,-2 19-24,0 32-91,0 3-32,3-24 45,9-14 130,-11-1 0,6-47 5,1 0-13,-1 0 0,1 0 1,0-1-1,0 1 0,0 0 0,1-1 1,-1 1-1,1-1 0,0 1 0,4 4 1,-6-9 6,0 0 1,0 0 0,0 0 0,0 1-1,0-1 1,0 0 0,1 0 0,-1 0 0,0 1-1,0-1 1,0 0 0,0 0 0,0 0-1,0 0 1,0 1 0,0-1 0,0 0-1,0 0 1,0 0 0,0 1 0,0-1 0,0 0-1,0 0 1,0 0 0,0 0 0,-1 1-1,1-1 1,0 0 0,0 0 0,0 0-1,0 0 1,0 1 0,0-1 0,0 0 0,-1 0-1,1 0 1,0 0 0,0 0 0,0 0-1,0 1 1,-1-1 0,1 0 0,0 0-1,0 0 1,0 0 0,0 0 0,-1 0 0,1 0-1,0 0 1,0 0 0,0 0 0,-1 0-1,1 0 1,-19 1-27,-19-7-13,24 3 40,0 1 0,-1 0 0,1 1 0,-1 0 0,0 1 0,-18 3 0,33-3-223,-1 0-1,1 1 1,-1-1 0,1 0 0,-1 1 0,1-1 0,-1 1 0,1-1 0,-1 0 0,1 1 0,0-1 0,-1 1-1,1-1 1,0 1 0,-1 0 0,1-1 0,0 1 0,0-1 0,0 1 0,-1 0 0</inkml:trace>
</inkml:ink>
</file>

<file path=word/ink/ink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2-03T01:59:39.344"/>
    </inkml:context>
    <inkml:brush xml:id="br0">
      <inkml:brushProperty name="width" value="0.05" units="cm"/>
      <inkml:brushProperty name="height" value="0.05" units="cm"/>
    </inkml:brush>
  </inkml:definitions>
  <inkml:trace contextRef="#ctx0" brushRef="#br0">40 416 4290,'-3'-19'1742,"0"0"1469,8 35-1748,0 17-862,-2 1 1,0 52-1,-3-49-358,-7 162 368,1 21-323,9 59-253,8 137-4,-6-97-31,-5-120 0,-17 237 0,17-436 0,-1 153 0,0-6 0,3-39-32,0-36-2,-2-72 33,0 0 1,0 1-1,0-1 1,0 0 0,0 0-1,0 1 1,0-1-1,0 0 1,0 1 0,0-1-1,0 0 1,0 0-1,0 1 1,0-1-1,0 0 1,0 0 0,0 1-1,1-1 1,-1 0-1,0 0 1,0 0 0,0 1-1,0-1 1,1 0-1,-1 0 1,0 0 0,0 1-1,0-1 1,1 0-1,-1 0 1,0 0 0,0 0-1,1 0 1,-1 1-1,11-4-1,-10 2 2,1 1 1,0-1-1,0 0 0,-1 1 1,1 0-1,0-1 0,0 1 0,0 0 1,0 0-1,2 0 0,3 1-76,1 0 0,-1 0-1,0 0 1,0-1 0,0-1 0,1 1-1,-1-1 1,0 0 0,0 0 0,0-1-1,9-4 1,-2 2-3256,-9 0-280</inkml:trace>
  <inkml:trace contextRef="#ctx0" brushRef="#br0" timeOffset="769.94">36 750 4626,'-2'-145'5255,"-1"0"-3557,2 120-1417,-6-37 0,-2-9 5,3-16-117,-1-57 105,7 137-274,0 0 0,1 0 0,0 0 0,3-8 0,-4 14 0,1 1 0,0-1 0,-1 0 0,1 1 0,0-1 0,-1 1 0,1-1 0,0 1 0,-1-1 0,1 1 0,0-1 0,0 1 0,0 0 0,0-1 0,-1 1 0,1 0 0,0 0 0,0 0 0,0 0 0,0 0 0,1 0 0,22 1 0,-16 0-73,-1 0 0,1-1 0,-1 1 0,1-2 0,-1 1 0,1-1 0,-1 0 1,1 0-1,-1-1 0,0 0 0,14-6 0,-18 5-2061,0-2-1516</inkml:trace>
</inkml:ink>
</file>

<file path=word/ink/ink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2-03T01:59:36.945"/>
    </inkml:context>
    <inkml:brush xml:id="br0">
      <inkml:brushProperty name="width" value="0.05" units="cm"/>
      <inkml:brushProperty name="height" value="0.05" units="cm"/>
    </inkml:brush>
  </inkml:definitions>
  <inkml:trace contextRef="#ctx0" brushRef="#br0">43 1 5923,'0'0'250,"0"1"1,-1-1-1,1 1 1,0-1-1,0 1 0,0-1 1,-1 1-1,1-1 1,0 1-1,0-1 1,0 1-1,0-1 1,0 1-1,0-1 1,0 1-1,0 0 1,0-1-1,0 1 1,0-1-1,1 1 0,-1-1 1,0 1-1,1 0 1,10-2 747,3-2-980,-4 2-374,24-1 1155,-33 2-988,0 0 0,0 0 0,0 0 0,0 0 0,0 0 0,0 0 0,0 0 0,0 1 0,0-1 0,0 0 0,0 1 0,0-1 0,-1 1 0,1-1 0,0 1 0,0-1 0,0 1 0,0 0 0,-1-1 0,1 1 0,0 0 0,-1 0 0,1-1 0,0 1 0,0 2 0</inkml:trace>
  <inkml:trace contextRef="#ctx0" brushRef="#br0" timeOffset="361.42">19 230 4786,'-6'11'1453,"-7"18"2884,16-29-4177,1 0 1,-1-1 0,0 1 0,1-1 0,-1 0 0,6-2-1,-7 2-177,-1 1 0,1-1 0,0 1 0,-1-1 0,1 1 0,0 0 1,-1 0-1,1 0 0,0 0 0,-1 0 0,1 0 0,2 1 0,11 5-3244</inkml:trace>
</inkml:ink>
</file>

<file path=word/ink/ink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2-03T01:59:35.729"/>
    </inkml:context>
    <inkml:brush xml:id="br0">
      <inkml:brushProperty name="width" value="0.05" units="cm"/>
      <inkml:brushProperty name="height" value="0.05" units="cm"/>
    </inkml:brush>
  </inkml:definitions>
  <inkml:trace contextRef="#ctx0" brushRef="#br0">43 50 3890,'1'-2'391,"-1"1"0,0 0 0,1-1 0,-1 1 1,1-1-1,-1 1 0,1 0 0,0-1 0,0 1 0,-1 0 1,1 0-1,0 0 0,0 0 0,0-1 0,0 1 0,0 1 1,2-2-1,1-1 7,0 0 0,0 0 0,1 0 0,-1 1 1,9-3-1,-9 3-380,1 1 0,-1 0 0,1 0 1,-1 0-1,1 0 0,7 1 0,-10 0-3,-1 0-1,1 0 0,0 0 1,0 0-1,-1 1 0,1-1 1,0 1-1,-1-1 0,1 1 0,0-1 1,-1 1-1,1 0 0,-1 0 1,1 0-1,-1 0 0,0 0 1,2 2-1,-1 0-13,0 0 0,0 0 1,0 0-1,0 0 0,-1 0 0,1 1 0,-1-1 1,0 1-1,0-1 0,0 1 0,-1 0 0,1 4 1,-2 47-3,-1-15-1,2 142-178,2 50-107,-1-172 237,-12 113 0,-1 32 57,6 166-7,4-329 0,1-1 0,2 0 0,11 70 0,-7-75 37,-1 0 1,-1 49-1,-14 207-37,17-184-47,-2-42 1,1 24-20,-12 147 1,1-118-242,5-100 260,0 0 1,2 0-1,3 22 0,-3-35 41,2 11-56,1 34 0,-4-51 62,-1 1 0,1-1 0,0 1 0,-1-1 0,1 0 0,-1 1 0,1-1 0,-1 1 0,1-1 0,-1 0 0,1 1 0,-1-1 0,0 0 0,1 0 0,-1 1 0,1-1 0,-1 0 0,0 0 0,1 0 0,-1 0 0,0 0 0,1 0 0,-1 0 0,0 0 0,-22 1 0,21-1 0,-6 0-9,-1 1-1,1 1 1,0-1 0,0 1 0,0 1 0,0-1 0,0 1 0,0 1 0,-8 4 0,-14 7-1338,20-14-2869,5-1 1898</inkml:trace>
</inkml:ink>
</file>

<file path=word/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01:50:02.549"/>
    </inkml:context>
    <inkml:brush xml:id="br0">
      <inkml:brushProperty name="width" value="0.05" units="cm"/>
      <inkml:brushProperty name="height" value="0.05" units="cm"/>
      <inkml:brushProperty name="color" value="#F6630D"/>
    </inkml:brush>
  </inkml:definitions>
  <inkml:trace contextRef="#ctx0" brushRef="#br0">1 1 4626,'5'5'5065,"16"2"-2901,9 4-1480,-25-8-601,-3-1-37,0 0 0,1 0 0,-1 0 0,1-1 0,-1 1 0,1-1 0,0 1 0,-1-1 1,1 0-1,0 0 0,0 0 0,0-1 0,0 1 0,0-1 0,0 0 0,0 1 0,3-2 0,103 8 830,-102-7-851,1 0 0,0-1 0,0 0 0,-1 0 0,1 0 0,11-4 1,4 4-30,-8 2 7,-15-1-1,0 0 0,0 0-1,1 0 1,-1 0-1,0 0 1,0 0 0,0 0-1,0 0 1,0 0-1,1 0 1,-1 0 0,0 0-1,0 0 1,0 0 0,0 0-1,0 0 1,1 0-1,-1 0 1,0 0 0,0 0-1,0 0 1,0 0-1,0 0 1,1 0 0,-1 0-1,0 0 1,0 0-1,0-1 1,0 1 0,0 0-1,0 0 1,0 0-1,0 0 1,1 0 0,-1 0-1,0 0 1,0-1-1,0 1 1,0 0 0,0 0-1,0 0 1,0 0-1,0 0 1,0-1 0,0 1-1,0 0 1,0 0-1,0 0 1,0 0 0,3 0-2,-3 1 0,1-1 0,-1 1 0,1-1 0,-1 0 0,1 0 0,-1 1 0,1-1 0,-1 0 0,1 0 0,0 1 0,-1-1 0,1 0 0,-1 0 0,1 0 0,0 0 0,-1 0 0,1 0 0,-1 0 0,1 0 0,0 0 0,-1 0 0,1-1 0,-1 1 0,1 0 0,-1 0 0,1 0 0,-1-1 0,1 1 0,0-1 0,-1 1 1,0 0 1,1 0-1,-1 0 1,0-1-1,0 1 1,0 0-1,0 0 1,1 0-1,-1 0 1,0 0-1,0-1 1,0 1-1,1 0 1,-1 0-1,0 0 1,0 0-1,1 0 1,-1 0-1,0 0 1,0 0-1,1 0 1,-1 0-1,0 0 1,0 0-1,1 0 1,-1 0-1,0 0 1,0 0-1,1 0 1,-1 0-1,0 0 1,0 0-1,1 1 1,-1-1-43,0 0 1,0 0-1,-1 0 1,1 0-1,0 0 1,0 0-1,0 0 1,0 0-1,0 0 1,0 0-1,0 0 1,0 0-1,0 0 1,0 0-1,0 0 1,-1 0-1,1 0 1,0 0-1,0 0 1,0 1-1,0-1 1,0 0-1,0 0 1,0 0-1,0 0 1,0 0-1,0 0 1,0 0-1,0 0 1,0 0-1,0 0 1,0 1-1,0-1 1,0 0-1,0 0 1,0 0-1,0 0 1,0 0-1,0 0 1</inkml:trace>
</inkml:ink>
</file>

<file path=word/ink/ink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2-03T01:59:25.974"/>
    </inkml:context>
    <inkml:brush xml:id="br0">
      <inkml:brushProperty name="width" value="0.05" units="cm"/>
      <inkml:brushProperty name="height" value="0.05" units="cm"/>
    </inkml:brush>
  </inkml:definitions>
  <inkml:trace contextRef="#ctx0" brushRef="#br0">123 1 4626,'2'6'6068,"6"22"-5063,-5 1-818,0 1-1,-3-1 1,0 1 0,-5 34 0,3-40-156,-16 82 25,11-77-44,2 0 1,-2 42 0,10 61-13,-1-79 0,-1 0 0,-9 66 0,-8 127 0,12-126 0,0-45 0,-21 219 0,20-248 39,0 70 0,3-21-5,-8 27-34,-3 117 0,8 90 0,4-285-19,-2 13-74,6 57-1,-2-15-148,3 16 242,-4-101 0,7 32 0,0-21 0,-7-25 0,1-1 0,-1 1 0,0-1 0,0 1 0,1 0 0,-1-1 0,0 1 0,0 0 0,1-1 0,-1 1 0,0 0 0,1-1 0,-1 1 0,1 0 0,-1-1 0,0 1 0,1 0 0,-1 0 0,1 0 0,-1 0 0,1-1 0,-1 1 0,1 0 0,-1 0 0,0 0 0,1 0 0,-1 0 0,1 0 0,-1 0 0,1 0 0,-1 0 0,1 1 0,19-2 112,22 5-268,-14-4-3717,-21-1 826</inkml:trace>
  <inkml:trace contextRef="#ctx0" brushRef="#br0" timeOffset="1415.16">172 48 4962,'0'0'224,"0"1"-1,0-1 0,-1 0 1,1 0-1,0 1 0,-1-1 0,1 0 1,0 0-1,-1 1 0,1-1 1,0 0-1,-1 0 0,1 0 1,0 0-1,-1 0 0,1 0 1,-1 0-1,1 0 0,0 0 0,-1 0 1,1 0-1,-1 0 0,1 0 1,0 0-1,-1 0 0,0 0 1,1-2 980,10-1-650,5 1-292,0 1 0,0 0-1,0 0 1,0 2 0,0-1 0,23 6 0,-34-5-512,25 3-45,-10-8-5246</inkml:trace>
  <inkml:trace contextRef="#ctx0" brushRef="#br0" timeOffset="1846.35">629 351 5923,'30'31'6971,"-21"-21"-6927,0 0 0,0 1 0,-1 1 0,-1-1 0,8 15 0,48 94-228,-31-72-2255,-29-44 161</inkml:trace>
  <inkml:trace contextRef="#ctx0" brushRef="#br0" timeOffset="2218.67">799 344 5298,'-5'2'417,"-1"1"0,1-1-1,0 1 1,0 0-1,0 0 1,0 1-1,1-1 1,0 1-1,-1 0 1,-3 5 0,3-2 131,1 0 0,-1 0 0,1 1 1,1-1-1,-1 1 0,-2 10 0,2-8-607,0-1 0,0 0 0,-2 0 0,-6 10 0,-10 16-238,6-8-319,12-22 6,1 0 0,0 1 0,-1-1 0,2 1 0,-1-1 0,1 1 0,-3 9 0,5-5-2058</inkml:trace>
  <inkml:trace contextRef="#ctx0" brushRef="#br0" timeOffset="4098.12">810 1263 3490,'4'-14'854,"13"-27"1147,-17 39-1831,1 1 0,0-1 0,0 1 1,0 0-1,0-1 0,0 1 0,0 0 0,0 0 0,0 0 0,0 0 0,1 0 1,-1 0-1,0 0 0,1 0 0,-1 0 0,1 1 0,-1-1 0,1 0 1,-1 1-1,1 0 0,-1-1 0,3 1 0,-13 24 2004,-27 148-1009,1-2-1500,26-137 83,-41 123-2919,50-156 3098,0 0 1,0 0-1,0 1 0,0-1 0,0 0 0,0 0 1,0 0-1,-1 1 0,1-1 0,0 0 0,0 0 1,0 0-1,0 1 0,0-1 0,0 0 0,0 0 0,-1 0 1,1 0-1,0 0 0,0 1 0,0-1 0,0 0 1,-1 0-1,1 0 0,0 0 0,0 0 0,0 0 1,0 0-1,-1 0 0,1 0 0,0 0 0,0 0 1,0 0-1,-1 0 0,1 0 0,0 0 0,-1 0 1,-1-2-2215</inkml:trace>
  <inkml:trace contextRef="#ctx0" brushRef="#br0" timeOffset="4454.67">704 1228 5651,'-1'1'375,"1"0"1,-1 0 0,1 0 0,-1 0 0,1 0 0,0-1 0,-1 1 0,1 0 0,0 0-1,0 0 1,-1 0 0,1 0 0,0 0 0,0 2 0,4 28 395,-2-20-489,1 18-258,2 1 0,12 43 0,-4-54-666,-1-11-3022,-8-8 694</inkml:trace>
</inkml:ink>
</file>

<file path=word/ink/ink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2-03T01:59:21.997"/>
    </inkml:context>
    <inkml:brush xml:id="br0">
      <inkml:brushProperty name="width" value="0.05" units="cm"/>
      <inkml:brushProperty name="height" value="0.05" units="cm"/>
    </inkml:brush>
  </inkml:definitions>
  <inkml:trace contextRef="#ctx0" brushRef="#br0">0 38 4962,'13'-2'5654,"8"-7"-4099,4-1-1384,-12 7 46,1-1-5,0 1 0,0 0 0,25 0-1,-36 3-186,1 0-1,-1 0 0,1 1 0,0-1 0,-1 1 0,1 0 0,-1 0 0,0 0 1,1 0-1,-1 1 0,0-1 0,0 1 0,0 0 0,0 0 0,0 0 0,0 0 1,0 1-1,-1-1 0,1 1 0,2 3 0,-3-1 1,1 0 0,-1 1-1,0-1 1,-1 1 0,1-1 0,-1 1 0,0 6 0,2 2-3,5 46-22,-3 1 0,-3 91 0,-3-93 0,1 9 0,2-1 0,19 118 0,-11-125 0,-2 1 0,-1 110 0,-23 122 0,4-118 0,-15 20-66,2-25-14,21-39-23,1-3 32,0-81 58,-1 5-28,-9 52-1,7-64 9,2 0 0,2 0 1,4 52-1,-1-13 4,2-13-9,-1-38 1,-2 47 0,-1-74 37,0 9-13,0 0-1,1-1 1,0 1 0,0 0-1,4 17 1,-2-17 25,0 0-1,-1 0 0,0 0 1,-1 0-1,-1 13 1,0-1-1,1 6-19,4 97-181,-4-107-362</inkml:trace>
</inkml:ink>
</file>

<file path=word/ink/ink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2-03T01:59:07.755"/>
    </inkml:context>
    <inkml:brush xml:id="br0">
      <inkml:brushProperty name="width" value="0.05" units="cm"/>
      <inkml:brushProperty name="height" value="0.05" units="cm"/>
    </inkml:brush>
  </inkml:definitions>
  <inkml:trace contextRef="#ctx0" brushRef="#br0">2653 386 4786,'-9'28'6404,"7"5"-3917,8 38-2474,-2-43 688,5 261-381,1 12-256,4-34-64,4 40 0,-9-251 0,-4-34-22,-2-1 0,2 35-1,-9-59-129,-4-14 100,-9-21 51,11 19 0,2 0 1,0-1 0,1 1 0,-1-37 0,-3-17 14,-3-56 252,2 19-161,-2 16 15,4-174 0,7-14-24,-2 138-96,11-79 0,-10 99-4,2-29 75,-2 147-61,1-14-6,-2 20-4,1-1-1,0 1 1,0-1 0,0 1 0,0-1 0,0 1 0,0-1 0,1 1 0,-1-1 0,0 1 0,0-1 0,0 1 0,0 0 0,1-1 0,-1 1 0,0-1 0,0 1 0,1-1 0,-1 1 0,0 0 0,0-1 0,1 1 0,-1 0 0,1-1 0,-1 1 0,9 10-13,-3-8 16,0-1 0,1 0 1,-1-1-1,0 1 0,1-1 1,-1 0-1,7-2 0,9 1-16,8 1 56,-1-1-1,1-2 1,0-1 0,0-1-1,38-13 1,-56 14-228,-1 1 0,1 0 0,0 0 0,1 1-1,-1 1 1,0 0 0,0 1 0,1 0 0,17 3 0,-30-3 3,1 0 0,-1 0 0,1 0 0,0 1 0,-1-1 0,1 0 0,-1 0 0,1 1 0,-1-1 0,1 0 0,-1 1 1,1-1-1,-1 1 0,1-1 0,-1 0 0,1 1 0,-1-1 0,0 1 0,1-1 0,-1 1 0</inkml:trace>
  <inkml:trace contextRef="#ctx0" brushRef="#br0" timeOffset="867.67">3157 616 4450,'-2'4'389,"-1"-1"-1,1 0 1,-1-1-1,0 1 1,0 0-1,0-1 1,0 0 0,0 0-1,0 0 1,-1 0-1,1 0 1,-1 0-1,0-1 1,1 0 0,-1 0-1,-5 1 1,8-2-295,0-1 1,-1 0 0,1 1-1,-1-1 1,1 0-1,0 0 1,0 0 0,0 0-1,-1 0 1,1 0 0,0 0-1,0-1 1,0 1-1,1 0 1,-1 0 0,0-1-1,0 1 1,1-1 0,-2-1-1,-14-35 564,9 17-420,1-1-1,0-1 0,-3-34 1,9 44-155,-1 1 0,2-1 1,-1 1-1,2-1 0,-1 1 1,2 0-1,0-1 0,5-13 1,-3 14-17,5-16-5,0-1 0,6-30 0,-15 56-62,0 0 0,0 0 0,0 0 0,1 0 0,0 0 0,-1 0 0,1 1 0,0-1 0,0 0 0,1 1 0,-1 0 0,0-1 0,5-2 0,-5 4 0,-1-1 0,0 1 0,1 0 0,-1 1 0,0-1 0,1 0 0,-1 0 0,1 1 0,-1-1 0,1 0 0,-1 1 0,1 0 0,0-1 0,-1 1 0,1 0 0,0 0 0,-1 0 0,1 0 0,-1 0 0,1 0 0,0 0 0,-1 1 0,1-1 0,0 0 0,-1 1 0,1 0 0,1 0 0,2 4 0,1 0 0,-2 0 0,1 0 0,0 1 0,-1-1 0,0 1 0,0 0 0,-1 1 0,0-1 0,0 0 0,0 1 0,-1 0 0,0 0 0,1 6 0,2 16 0,-1-1 0,1 34 0,-4-31 0,1-12-18,-2 1-1,0-1 1,-1 1-1,-6 28 1,6-42-8,0 0-1,-1-1 1,0 1-1,0 0 1,0 0-1,-1-1 1,1 1-1,-2-1 1,1 0-1,0 0 1,-1 0-1,0 0 1,0-1 0,0 0-1,-1 1 1,0-2-1,1 1 1,-8 4-1,5-5-78,0 1-1,0-2 1,0 1-1,0-1 1,0 0 0,0-1-1,0 1 1,-1-1-1,-8-1 1,11 0-107,0 0 0,0-1 0,0 1 0,1-1 0,-1 0 0,0-1 0,1 1 1,-1-1-1,1 0 0,-1 0 0,1-1 0,0 1 0,0-1 0,0 0 0,-4-3 0,1-4-2050,6-1-697</inkml:trace>
  <inkml:trace contextRef="#ctx0" brushRef="#br0" timeOffset="-3056.21">1199 487 5651,'1'2'502,"0"1"1,-1-1 0,0 0 0,1 1 0,-1-1 0,0 1 0,0-1 0,-1 3-1,1-3-348,-1 1 0,1-1 0,0 0 0,0 1 1,0-1-1,1 0 0,-1 1 0,2 3 0,8 27 318,-1 2 0,-1-1 0,5 57 0,-5 68-337,1 16-878,-8-170 419,-1-1 0,1 1 0,0-1 0,1 1 0,-1-1 0,3 6 1</inkml:trace>
  <inkml:trace contextRef="#ctx0" brushRef="#br0" timeOffset="-2674.32">1174 596 5779,'28'3'4588,"3"-7"-3290,27-13-1070,-27 2-157,12-5 46,-40 19-176,-1 0 1,0 0 0,1 1 0,-1-1 0,0 1-1,1 0 1,-1-1 0,1 1 0,-1 0 0,1 0 0,-1 1-1,1-1 1,-1 1 0,4 0 0,1 7-2930,-5-1 66</inkml:trace>
  <inkml:trace contextRef="#ctx0" brushRef="#br0" timeOffset="-2305.86">1390 721 5923,'4'2'1777,"0"0"400,0-1-1457,3-2-256,0 1-144,-1-2-128,-1 2-64,-1-1-16,-2 1-224,2 0-16,-2 1-176,1 2-256,0 3-1649,-2 2-993</inkml:trace>
  <inkml:trace contextRef="#ctx0" brushRef="#br0" timeOffset="-2304.86">1382 1033 6211,'5'10'4386,"-1"-10"-3602,2 0-143,2-2-129,2 2-176,-1 0-48,-3-2-176,1-1-16,-3 0-16,3 2-160,-2-2-16,5 0-224,-1 1-208,2 2-321,2 1-1568,-1-2-1281</inkml:trace>
  <inkml:trace contextRef="#ctx0" brushRef="#br0" timeOffset="-1851">1831 779 5651,'1'1'196,"-1"0"0,1 0 0,-1 0 0,0 1 0,1-1 0,0 0 0,-1 0 1,1 0-1,0 0 0,0 0 0,-1 0 0,1 0 0,0 0 0,0 0 0,0 0 1,0-1-1,0 1 0,0 0 0,0-1 0,1 1 0,-1-1 0,0 1 0,0-1 1,0 1-1,1-1 0,-1 0 0,0 0 0,0 1 0,1-1 0,0 0 0,46 3-88,-43-3 182,25-2-165,-19 1-249,0 1 0,-1 0 0,21 3 0,-27 2-3525</inkml:trace>
  <inkml:trace contextRef="#ctx0" brushRef="#br0" timeOffset="-1485.16">1862 999 5298,'1'-1'569,"1"1"-1,-1-1 1,1 0-1,0 1 1,-1-1-1,1 1 1,0-1-1,0 1 0,-1 0 1,1-1-1,0 1 1,0 0-1,-1 0 1,1 1-1,2-1 1,42 7-2043,-12-2-3979,-28-5 2612</inkml:trace>
  <inkml:trace contextRef="#ctx0" brushRef="#br0" timeOffset="164329.29">320 4254 4962,'-7'7'996,"4"-3"-518,0-1 0,0 0 0,-1 0 0,1 0 0,-1 0 0,-7 4 0,10-7-421,-1 0 0,1 1 0,-1-1 0,1 0 0,-1 1 0,1-1 0,-1 0 0,1 0 0,-1 0-1,1-1 1,-1 1 0,1 0 0,-1 0 0,1-1 0,-1 1 0,1-1 0,0 1 0,-1-1 0,1 0 0,0 0 0,-1 1 0,1-1 0,0 0 0,-2-2 0,-2-1 50,0-1 1,1 0 0,0 0-1,-1 0 1,2-1 0,-1 0-1,-5-10 1,-17-49 413,12 28-289,3 13-119,-46-128 96,28 66-106,16 48-108,-12-49 1,14 29 32,2 0 0,3 0 0,2-77 0,4 104-28,1-17 0,9-63 0,-6 95 14,1-1 0,0 1 0,2 0 0,-1 0 0,11-16 1,-8 16-16,-1 0 0,-1-1 0,0 0 0,5-23 0,-9 30 1,1 0 0,0 0 0,0 0 0,1 1 0,0 0 0,12-18 0,-8 16 0,-2-2 0,13-25 0,-14 21 0,1 1 0,0 0 0,1 0 0,1 1 0,1 0 0,0 0 0,0 1 0,21-20 0,34-31 0,76-98 0,-125 143 44,2 0 0,1 1 0,32-25 0,69-40 281,-52 33-80,-2 0-41,-5 16-48,1 3 0,1 2 0,68-20 0,-59 23-111,-41 12-21,1-1-1,-2-1 1,40-31-1,-40 26 46,2 2 1,56-28-1,-76 43-61,173-69 402,-149 62-327,0 2 1,1 1-1,46-4 1,-13 6-47,-5 2 70,0-3 0,-1-2 0,69-22-1,-91 21-68,1 2-1,0 1 0,81-3 1,-102 8-33,30-6 1,-34 5 20,0 1 1,33-2-1,-28 4-12,-1 1-1,0 2 0,0 0 1,0 1-1,41 11 1,-62-13-15,-1-1 1,1 0-1,0 0 1,-1 1 0,1-1-1,-1 0 1,1 0 0,0 0-1,-1 0 1,1 0 0,0 0-1,-1 0 1,1 0 0,0 0-1,-1 0 1,1 0 0,-1-1-1,1 1 1,0 0-1,-1 0 1,1-1 0,-1 1-1,1 0 1,-1-1 0,1 1-1,-1 0 1,2-1 0,-2-1 18,1 1 0,0 0 0,-1 0 0,1-1 0,-1 1 0,1 0 0,-1-1 1,0 1-1,1 0 0,-1-1 0,0 1 0,0-2 0,-1-8 129,1 1-1,-6-20 1,5 21-188,0 6 14,1-1 0,-1 0 1,0 0-1,1 1 0,-2-1 1,1 0-1,0 1 0,-1-1 1,0 1-1,1 0 0,-1 0 1,-1-1-1,1 1 0,0 0 1,-1 1-1,1-1 0,-6-4 1,7 7-133,0-1 1,0 1 0,0-1 0,0 1 0,0-1 0,-1 1 0,1 0 0,0-1 0,0 1 0,0 0-1,0 0 1,-1 0 0,1 0 0,0 0 0,-2 0 0,2 4-2186,11 1-4,-4-3 339</inkml:trace>
  <inkml:trace contextRef="#ctx0" brushRef="#br0" timeOffset="164688.32">2970 1554 3890,'-17'57'6347,"13"-46"-6063,0-1 0,0 1-1,-1-1 1,0 1 0,-1-1 0,-1-1 0,-9 13 0,-4 2 137,-33 31 0,48-50-345,-15 10-682,19-15 448,1 0 1,-1 0-1,0 0 1,0 1 0,1-1-1,-1 0 1,0 0-1,0-1 1,0 1-1,1 0 1,-1 0 0,0 0-1,1 0 1,-1-1-1,0 1 1,0 0 0,1-1-1,-1 1 1,0 0-1,1-1 1,-1 1-1,1-1 1,-1 1 0,0-1-1,1 1 1,-1-1-1,1 0 1,0 1-1,-1-2 1,-7-8-2978</inkml:trace>
</inkml:ink>
</file>

<file path=word/ink/ink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2-03T02:02:17.135"/>
    </inkml:context>
    <inkml:brush xml:id="br0">
      <inkml:brushProperty name="width" value="0.05" units="cm"/>
      <inkml:brushProperty name="height" value="0.05" units="cm"/>
    </inkml:brush>
  </inkml:definitions>
  <inkml:trace contextRef="#ctx0" brushRef="#br0">18 0 5651,'0'1'291,"0"-1"1,1 1 0,-1 0-1,1 0 1,-1-1-1,1 1 1,0-1 0,-1 1-1,1-1 1,0 1 0,-1-1-1,1 1 1,0-1 0,0 1-1,-1-1 1,1 0 0,0 0-1,0 1 1,0-1 0,-1 0-1,1 0 1,0 0 0,1 0-1,29 0 457,-4 0-241,-18 2-376,-1 0 0,1 0 1,0 0-1,-1 1 0,0 1 0,13 6 1,-18-8-111,0 0 1,0 0 0,0 1-1,-1-1 1,1 1 0,-1-1 0,1 1-1,-1 0 1,0 0 0,0 0 0,0 0-1,-1 1 1,1-1 0,-1 0-1,0 1 1,0-1 0,0 1 0,1 6-1,-1-6-12,-1 0 0,0 1 0,0-1 0,0 0-1,-1 1 1,0-1 0,1 0 0,-1 0 0,-1 0-1,1 0 1,-1 0 0,1 0 0,-1 0-1,0 0 1,-1 0 0,1-1 0,-4 6 0,-2-1-9,0 0 1,0-1 0,0 0 0,-1 0-1,-16 10 1,15-12-23,1 1 0,-1 1 0,1 0 0,1 0 0,-1 1 0,1 0 0,-10 12 0,6-4 18,10-14-6,0-1-1,1 1 0,-1 0 1,1 0-1,0 0 1,0 0-1,0 0 0,0 0 1,0 0-1,0 1 1,0-1-1,0 0 0,1 1 1,-1 3-1,-1 4-13,2-10 23,0 1-1,-1 0 1,1 0-1,0-1 1,0 1 0,-1 0-1,1-1 1,0 1 0,0 0-1,0 0 1,0-1-1,0 1 1,0 0 0,0 0-1,0-1 1,0 1-1,0 0 1,1 0 0,-1-1-1,0 1 1,0 0 0,1-1-1,-1 1 1,0 0-1,1-1 1,-1 1 0,1-1-1,-1 1 1,1 0-1,-1-1 1,1 1 0,-1-1-1,1 1 1,0-1 0,-1 0-1,1 1 1,0-1-1,-1 0 1,1 1 0,0-1-1,-1 0 1,1 0 0,0 0-1,0 1 1,-1-1-1,1 0 1,0 0 0,0 0-1,0 0 1,76 16 340,-63-14-651,1 0 1,-1 1 0,0 0 0,0 1-1,15 7 1</inkml:trace>
</inkml:ink>
</file>

<file path=word/ink/ink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2-03T02:00:12.534"/>
    </inkml:context>
    <inkml:brush xml:id="br0">
      <inkml:brushProperty name="width" value="0.05" units="cm"/>
      <inkml:brushProperty name="height" value="0.05" units="cm"/>
    </inkml:brush>
  </inkml:definitions>
  <inkml:trace contextRef="#ctx0" brushRef="#br0">42 512 5779,'-4'-4'739,"0"0"0,1-1 0,0 1 0,0-1 0,0 1 0,1-1 0,-4-9 0,3 6-223,0-1-1,1 0 1,-2-18 0,2 0-214,2 0 0,4-29 1,-3 45 83,-1 0-286,3-29 219,2 0-1,9-42 1,-9 45-277,-5 30-28,1 0-1,0 0 1,0 1 0,4-14-1,-4 18-11,0 0 0,0 0-1,0 0 1,0 0 0,0 0 0,1 0 0,-1 1 0,1-1-1,-1 0 1,1 1 0,0-1 0,-1 1 0,1 0-1,0-1 1,0 1 0,0 0 0,0 0 0,4-1-1,-3 1-1,0 0 0,0 0 0,1 1 0,-1-1 0,0 1 0,0 0 0,0 0 0,0 0 0,0 0 0,1 0 0,-1 1 0,0-1 0,0 1 0,0 0 0,0 0 0,0 0 0,0 0 0,-1 1 0,1-1 0,0 1 0,0 0 0,-1 0 0,1 0 0,-1 0 0,0 0 0,0 0 0,0 1 0,0-1 0,2 4 0,5 6 0,-2 1 0,0 0 0,0 0 0,9 28 0,-11-24 0,-1 1 0,-1 0 0,0 0 0,-1 0 0,-1 0 0,-1 0 0,-1 0 0,0 0 0,-5 22 0,5-32-8,-1-1 0,-1 1-1,1-1 1,-1 0-1,-1 0 1,1 0 0,-9 11-1,10-15 1,0 1-1,-1-1 1,0 0-1,1 0 1,-1 0-1,0-1 1,-1 1 0,1-1-1,0 0 1,-1 0-1,1 0 1,-1 0-1,0 0 1,0-1 0,0 1-1,-4 0 1,-3-1-328,-1 0 1,0 0 0,-17-2 0,-13-8-5397,35 6 2226</inkml:trace>
</inkml:ink>
</file>

<file path=word/ink/ink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2-03T02:00:07.134"/>
    </inkml:context>
    <inkml:brush xml:id="br0">
      <inkml:brushProperty name="width" value="0.05" units="cm"/>
      <inkml:brushProperty name="height" value="0.05" units="cm"/>
    </inkml:brush>
  </inkml:definitions>
  <inkml:trace contextRef="#ctx0" brushRef="#br0">1 81 3490,'0'0'179,"0"-1"1,1 0 0,-1 0-1,0 0 1,1 0 0,-1 0 0,1 0-1,0 1 1,-1-1 0,1 0-1,-1 0 1,1 1 0,0-1-1,0 0 1,-1 1 0,1-1 0,0 1-1,0-1 1,0 1 0,1-1-1,-2 1-69,1 0-1,-1 1 0,1-1 0,-1 0 0,0 0 0,1 1 1,-1-1-1,1 1 0,-1-1 0,1 0 0,-1 1 1,0-1-1,1 1 0,-1-1 0,0 1 0,0-1 0,1 1 1,-1-1-1,0 1 0,0-1 0,0 1 0,1-1 1,-1 1-1,0 0 0,1 6 246,0-1 1,0 1-1,0-1 1,-1 1-1,-1 6 1,-8 177 257,0-102-4303,6-70 292</inkml:trace>
  <inkml:trace contextRef="#ctx0" brushRef="#br0" timeOffset="666.47">62 15 6211,'5'-1'3903,"13"-4"-1878,-16 4-1971,0 0 0,1 0 1,-1 0-1,1 0 0,-1 0 1,1 0-1,0 0 0,-1 1 0,1 0 1,0-1-1,-1 1 0,5 0 0,38 4 202,-31-2-105,-13-2-140,1 1 0,-1 0-1,0-1 1,0 1-1,0 0 1,0-1-1,0 1 1,0 0-1,0 0 1,0 0 0,-1 0-1,1 0 1,0 0-1,-1 0 1,1 0-1,0 0 1,-1 0 0,1 0-1,-1 1 1,0-1-1,1 0 1,-1 0-1,0 1 1,0-1 0,1 0-1,-1 0 1,-1 3-1,1 36 148,-1-31-178,-1 1 0,0-1 0,-1 0 0,0 0 0,-7 16 1,8-22 12,0 0 0,0 0 0,1 0 0,-2 0 0,1 0 0,0-1 0,-1 1 0,1-1 0,-1 0 0,1 0 0,-1 0 0,0 0 0,0 0 0,0-1 0,0 1 0,0-1 0,-1 0 0,1 0 0,-6 2 0,-4 5-33,10-4 13,6-4 14,1-1 21,1 1 1,0 0-1,-1 0 0,1 1 0,-1-1 0,1 1 1,0 0-1,-1 0 0,1 0 0,-1 1 1,7 3-1,12 13 137,-20-15-129,1 1 0,0-1 0,0 0-1,1 0 1,7 4 0,-7-4-9,1 0-1,-1 0 1,0 1-1,0 0 1,0 0-1,0 0 1,-1 1 0,0-1-1,0 1 1,0 0-1,-1 0 1,1 1-1,-1-1 1,0 1 0,-1-1-1,1 1 1,2 11-1,-2-6 26,0 1 1,-1-1-1,0 1 0,-1 0 0,0-1 1,-1 1-1,0 0 0,-3 20 0,2-31-31,1 1 0,0-1 0,-1 1 0,1-1 0,-1 0-1,0 1 1,1-1 0,-1 1 0,0-1 0,0 0 0,0 0 0,0 0 0,0 1-1,0-1 1,0 0 0,0 0 0,0 0 0,-1-1 0,1 1 0,0 0 0,-2 0 0,-34 9 11,32-10-29,0 1 0,1 0 0,-1 0 0,0 0 0,1 1 0,-1 0 0,-5 2 0,4 0-173,0 0 0,0 0 0,-1-1 0,0 0 0,-7 2 1,-8-2-3754,18-3 474</inkml:trace>
  <inkml:trace contextRef="#ctx0" brushRef="#br0" timeOffset="1922.59">656 303 5138,'-5'-4'4599,"-16"0"-1159,11 9-3087,0 0-1,0 0 1,-10 9 0,14-10-344,1 1 1,-1 0-1,1 0 0,0 1 1,0-1-1,0 1 0,1 0 1,0 1-1,0-1 0,1 1 1,0-1-1,0 1 0,0 0 1,1 0-1,0 0 0,1 1 1,-1-1-1,1 0 0,0 15 1,1-21-9,0 0 0,0 0 0,1 0 1,-1 0-1,0 0 0,0-1 0,1 1 0,-1 0 0,0 0 1,1 0-1,-1 0 0,1-1 0,-1 1 0,1 0 1,-1 0-1,1-1 0,-1 1 0,1 0 0,0-1 0,0 1 1,-1-1-1,1 1 0,0-1 0,1 2 0,1-1-34,0 0-1,0 0 0,0 0 1,0 0-1,1-1 1,-1 1-1,5-1 0,1 1-476,0-2 0,0 1 0,0-1-1,15-4 1,-8-1-3081,-10 3 496</inkml:trace>
  <inkml:trace contextRef="#ctx0" brushRef="#br0" timeOffset="2314.95">782 457 5138,'0'0'105,"0"1"0,0-1 0,0 0 0,-1 0 0,1 0 0,0 1 0,0-1 0,0 0 0,-1 0-1,1 0 1,0 0 0,0 1 0,-1-1 0,1 0 0,0 0 0,0 0 0,-1 0 0,1 0 0,0 0 0,-1 0-1,1 0 1,0 0 0,0 0 0,-1 0 0,1 0 0,0 0 0,0 0 0,-1 0 0,1 0 0,0 0 0,-1 0-1,1 0 1,0 0 0,0-1 0,-1 1 0,1 0 0,-6-11 1020,2-16-913,4 26-201,-1-12 116,1 1-1,1 0 1,0 0-1,1 0 0,0 0 1,7-23-1,-9 35-107,0-1 1,1 0-1,-1 1 0,1-1 1,-1 1-1,0-1 0,1 1 0,-1-1 1,1 1-1,-1-1 0,1 1 0,0 0 1,-1-1-1,1 1 0,-1 0 1,1-1-1,0 1 0,-1 0 0,1 0 1,0 0-1,-1-1 0,1 1 1,0 0-1,-1 0 0,1 0 0,1 0 1,21 8 66,-16-3-96,0-1 1,-1 1 0,0 0 0,6 6-1,-8-7 10,0 1 0,-1-1 0,0 1 0,0 0 0,0 0 0,-1 1 0,1-1 0,-1 0-1,0 1 1,-1-1 0,1 1 0,-1 0 0,-1 0 0,1-1 0,-1 1 0,0 0 0,0 0-1,0 0 1,-1-1 0,0 1 0,0 0 0,0 0 0,-5 9 0,5-14-40,0 0 1,0 0 0,0 0 0,0 0-1,-1 0 1,1 0 0,0-1-1,0 1 1,-1 0 0,1-1-1,-1 1 1,1-1 0,-1 1 0,1-1-1,-1 0 1,1 0 0,-1 1-1,1-1 1,-1 0 0,1 0-1,-1-1 1,1 1 0,-1 0 0,1 0-1,-2-1 1,-1 0-322,0 0-1,1 1 1,-1-2 0,1 1 0,-1 0 0,1-1-1,-1 1 1,1-1 0,-4-2 0,0-5-2030</inkml:trace>
  <inkml:trace contextRef="#ctx0" brushRef="#br0" timeOffset="2764.73">1140 267 5138,'0'0'187,"0"1"-1,0 0 0,0 0 1,0 0-1,0 0 1,0 0-1,-1-1 0,1 1 1,0 0-1,-1 0 0,1 0 1,0-1-1,-1 1 1,1 0-1,-1 0 0,1-1 1,-1 1-1,0 0 0,1-1 1,-1 1-1,0-1 1,1 1-1,-1-1 0,0 1 1,0-1-1,1 1 0,-1-1 1,0 0-1,0 0 1,0 1-1,0-1 0,1 0 1,-2 0-1,-37 10 37,33-9 82,-7 2-231,6-2-58,0 0-1,1 0 0,-1 1 1,0 0-1,-8 5 1,13-6-21,1-1-1,-1 1 1,1 0 0,0 0 0,0 0 0,-1 0 0,1 1 0,0-1 0,0 0 0,0 0-1,0 1 1,0-1 0,1 0 0,-1 1 0,0-1 0,1 1 0,-1-1 0,1 1 0,-1 0-1,1-1 1,0 1 0,-1-1 0,1 1 0,0 0 0,0-1 0,0 1 0,1-1 0,-1 4 0,1-3-3,0 0 1,0 0 0,0 0-1,0 0 1,0 0 0,0-1-1,0 1 1,1 0 0,-1-1-1,1 1 1,-1-1 0,1 1 0,0-1-1,-1 0 1,1 1 0,4 0-1,32 17 40,-34-18-33,14 6 68,23 9 127,-39-15-180,1 0 0,0 1 0,-1-1 0,0 1-1,1 0 1,-1-1 0,0 1 0,0 0 0,0 1-1,0-1 1,2 3 0,-3-4-6,-1 1 0,1-1 0,-1 0 0,0 0-1,1 0 1,-1 1 0,0-1 0,0 0 0,0 1 0,0-1 0,0 0 0,0 0 0,0 1 0,0-1-1,0 0 1,-1 1 0,1-1 0,0 0 0,-1 0 0,1 0 0,-1 1 0,1-1 0,-1 0 0,0 0-1,0 0 1,1 0 0,-1 0 0,0 0 0,0 0 0,0 0 0,-1 0 0,-2 2-18,1 0-1,-1-1 1,1 0 0,-1 1-1,0-1 1,0-1 0,0 1-1,-5 1 1,-4 1-157,-1-1 0,0-1 1,-20 2-1,2-7-3090,23 1 124</inkml:trace>
  <inkml:trace contextRef="#ctx0" brushRef="#br0" timeOffset="3290.86">1568 546 4626,'-1'1'195,"0"0"1,-1 0-1,1-1 1,0 1-1,-1 0 0,1-1 1,0 1-1,-1 0 0,1-1 1,-1 0-1,1 1 1,-1-1-1,0 0 0,1 0 1,-1 0-1,1 0 0,-3 0 1,1-1-14,1 0 0,0-1 0,0 1 0,0-1 0,0 1 0,0-1 0,0 0 1,0 1-1,-1-3 0,-2 0-269,-8-9 338,8 9-64,0-1 0,1 0-1,-1-1 1,-4-6 0,7 9-121,1 0-1,-1 0 1,1 0-1,0 0 1,0 0 0,1 0-1,-1 0 1,1 0-1,-1 0 1,1 0 0,0 0-1,1-6 1,0-3 111,24-193 1284,-23 196-1446,-1 1-2,0 0-1,1-1 1,0 1-1,0 0 1,1 0-1,0 1 1,0-1-1,1 1 1,0-1-1,0 1 1,7-8-1,-10 14-11,1 0 1,-1 0-1,0 1 0,1-1 0,-1 0 0,1 1 0,-1-1 0,1 1 0,-1-1 0,1 1 1,-1 0-1,1 0 0,-1 0 0,1 0 0,-1 0 0,1 0 0,-1 0 0,1 0 1,-1 0-1,1 1 0,-1-1 0,1 1 0,-1-1 0,3 2 0,-1 0 4,1-1 0,-1 1-1,0-1 1,0 1 0,-1 0 0,1 0-1,0 1 1,-1-1 0,1 0 0,2 4-1,-2 0 2,0 0-1,0 0 0,0 0 1,-1 1-1,0-1 1,0 1-1,0 0 0,-1-1 1,1 13-1,-1 8 15,-3 30 0,1-40-18,1 4-92,-2-1 0,0 0 1,-1 0-1,-1-1 0,-1 1 0,-7 19 0,11-38-88,0 1 1,0 0 0,-1-1 0,1 1-1,-1-1 1,1 0 0,-1 1 0,1-1-1,-1 0 1,0 0 0,1 0 0,-1 0-1,0 0 1,0 0 0,0 0-1,0-1 1,0 1 0,1-1 0,-1 0-1,0 1 1,0-1 0,-1 0 0,1 0-1,0 0 1,0 0 0,-2-1 0,-6 1-3004</inkml:trace>
  <inkml:trace contextRef="#ctx0" brushRef="#br0" timeOffset="3632.61">1508 169 6067,'-3'12'832,"2"0"1,-1 0-1,2 0 0,-1 0 1,2 1-1,0-1 0,0 0 1,4 14-1,-3-22-822,0 0-1,0 0 1,0 0 0,1 0-1,5 7 1,3 4 12,-11-14-50,1-1-1,-1 0 0,0 1 1,0-1-1,1 0 0,-1 1 1,0-1-1,1 0 0,-1 0 1,1 0-1,-1 1 0,0-1 1,1 0-1,-1 0 0,1 0 1,-1 0-1,0 0 0,1 0 1,-1 1-1,1-1 1,-1 0-1,1 0 0,-1 0 1,0-1-1,1 1 0,-1 0 1,1 0-1,-1 0 0,1 0 1,-1 0-1,0 0 0,1-1 1,-1 1-1,0 0 0,1-1 1,15-10-2418,-13 9 1780,4-3-3050</inkml:trace>
</inkml:ink>
</file>

<file path=word/ink/ink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2-03T02:00:02.884"/>
    </inkml:context>
    <inkml:brush xml:id="br0">
      <inkml:brushProperty name="width" value="0.05" units="cm"/>
      <inkml:brushProperty name="height" value="0.05" units="cm"/>
    </inkml:brush>
  </inkml:definitions>
  <inkml:trace contextRef="#ctx0" brushRef="#br0">41 1 4962,'-3'14'4479,"6"14"-2869,0-4-1298,-3 13-153,1 22 8,-3 0-1,-12 80 1,5-95-142,2 0 1,1 0-1,3 1 1,3 59 0,5-65-26,-2-23 0,-1-1 0,-1 1 0,-1 23 0,-12 194 0,10-209 0,1-1 0,5 47 0,1 48 0,-5-109 0,0-8 12,0 0 0,0-1 0,0 1 0,1 0 0,-1 0 0,0-1 0,1 1 0,-1 0 0,1-1 0,-1 1 0,0 0 0,1-1 0,0 1 1,-1 0-1,1-1 0,-1 1 0,1-1 0,0 1 0,-1-1 0,1 0 0,0 1 0,-1-1 0,1 0 0,0 1 0,0-1 0,0 0 0,-1 0 0,3 1 1,37 5 570,-4-2-417,-12 3-3560,-17-7-394</inkml:trace>
  <inkml:trace contextRef="#ctx0" brushRef="#br0" timeOffset="2719.36">460 1023 4786,'-1'0'346,"0"0"-1,-1-1 1,1 1-1,0 0 1,-1 0-1,1-1 1,0 1-1,-1-1 1,1 1-1,0-1 1,0 1-1,0-1 1,0 0-1,-1 0 1,1 1-1,0-1 1,-1-1-1,0-1-35,0 1-1,1-1 1,-1 1 0,1-1-1,-1 0 1,1 1-1,-2-5 1,0-5-116,0 0 1,-2-25-1,4 27 225,0-1-334,0-1 1,1 0-1,2-12 1,0-30 68,-3 44-121,1-1-1,0 1 1,1-1-1,1-11 0,-1 17-18,0 0-1,1 0 1,-1 0-1,1 0 0,0 0 1,0 0-1,1 1 1,-1-1-1,1 1 0,5-7 1,7-8 0,-12 15-14,0 0 0,0 0 0,0 0-1,0 1 1,1 0 0,6-5 0,-6 5 7,23-13-23,-26 16 21,0-1-1,0 1 0,0-1 1,0 1-1,0-1 1,0 1-1,0 0 0,0 0 1,0 0-1,1-1 0,-1 1 1,0 0-1,0 0 0,0 0 1,0 1-1,0-1 1,0 0-1,1 0 0,-1 1 1,0-1-1,0 1 0,0-1 1,1 1-1,43 33-4,-37-26 3,0 0 0,-1 1 0,-1-1 0,1 1 0,-1 1 1,-1-1-1,0 1 0,0 0 0,-1 0 0,0 1 0,-1-1 0,4 19 0,-5-15 1,0 1 0,-1-1 0,0 1 0,-1-1 0,-1 1 0,0-1 0,-1 1 0,-1-1 0,-5 18 0,6-27-4,0 0 0,-1 0 0,1 0 0,-1-1 0,0 1 0,0-1 0,-1 1 0,1-1 0,-1 0 0,0 0 0,0-1 0,0 1 0,0-1 0,-1 0 0,0 0 0,-7 3 0,11-5-1,0-1 1,0 1-1,-1-1 0,1 0 1,0 0-1,0 1 1,0-1-1,0 0 0,-1 0 1,1 0-1,0 0 0,0-1 1,0 1-1,0 0 0,0 0 1,-1-1-1,-1 0 0,-22-11-36,14 6 3,-3-1-270,-27-14-803,18 1-3242,17 11 492</inkml:trace>
</inkml:ink>
</file>

<file path=word/ink/ink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2-03T02:00:04.188"/>
    </inkml:context>
    <inkml:brush xml:id="br0">
      <inkml:brushProperty name="width" value="0.05" units="cm"/>
      <inkml:brushProperty name="height" value="0.05" units="cm"/>
    </inkml:brush>
  </inkml:definitions>
  <inkml:trace contextRef="#ctx0" brushRef="#br0">221 9 3314,'-12'-9'1816,"5"11"102,6 1-1572,0 0 0,0-1 1,1 1-1,-1 0 0,1 0 0,-1 0 1,1 3-1,-1 2-149,-11 139 609,6-95-729,0 26-42,6-74-42,0-1 27,0 0-1,0 0 1,0 0-1,0 0 0,-1-1 1,1 1-1,-2 4 0,2-7-1,-1 1 0,1 0-1,-1-1 1,1 1 0,-1-1-1,1 0 1,-1 1 0,1-1-1,-1 1 1,1-1-1,-1 0 1,0 1 0,1-1-1,-1 0 1,0 0 0,1 0-1,-1 1 1,0-1 0,1 0-1,-1 0 1,0 0-1,1 0 1,-1 0 0,0 0-1,1 0 1,-1 0 0,0-1-1,1 1 1,-1 0 0,1 0-1,-1 0 1,0-1-1,1 1 1,-2-1 0,-14-1 461,14 2-454,0 0 1,0 0 0,-1 0-1,1 0 1,0-1-1,0 1 1,0-1 0,-4-1-1,1-1-101,0 1 0,0 0 0,0 0 1,-1 0-1,1 0 0,-1 1 0,0 0 0,1 0 0,-1 1 0,0 0 0,1 0 0,-1 0 0,0 0 0,1 1 0,-1 0 0,-7 2 0,10-3-2098,0 0-1118</inkml:trace>
</inkml:ink>
</file>

<file path=word/ink/ink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2-03T02:01:55.750"/>
    </inkml:context>
    <inkml:brush xml:id="br0">
      <inkml:brushProperty name="width" value="0.05" units="cm"/>
      <inkml:brushProperty name="height" value="0.05" units="cm"/>
    </inkml:brush>
  </inkml:definitions>
  <inkml:trace contextRef="#ctx0" brushRef="#br0">568 5509 4626,'8'-16'4021,"0"-1"-2758,11-34 0,-4 9-308,107-255 1678,-91 203-2345,-5-1-1,16-115 0,-25 85-65,0-187 0,-10 130-95,-5 147-106,6-183 15,-9 158-38,-13-99 0,9 111 12,3 0 0,2 0-1,11-91 1,1-54 45,-29-166 569,11 262-518,6 63-49,-2 1 0,-10-52 1,-48-192 243,21 95-285,14 56 16,-69-205 0,80 289-32,-10-54 0,17 62 0,-2 1 0,-1 0 0,-19-44 0,-40-92 0,34 76 0,27 73-2,-1-2-11,0 0 0,2 0 0,1 0 0,-6-32 0,8 27 5,-15-45 0,1 5 11,1-11-67,9 40 44,-1 1 0,-1 0 0,-26-59 0,-1 23-53,26 56 39,2-1-1,0-1 1,-11-31-1,16 37 17,-1 0-1,-1 0 1,-13-21 0,11 20 14,6 11 4,1-1 0,-1 0 0,1 1 0,0-1 0,0 0 0,0-7 0,1 8 0,-1 0 0,1 0 0,-1-1 0,0 1 0,0 0 0,-2-5 0,2 6 0,0 1 0,0 0 0,0 0 0,0 0 0,0 0 0,0 0 0,0 0 0,0 1 0,0-1 0,0 0 0,0 0 0,-1 1 0,1-1 0,0 1 0,0-1 0,-1 1 0,1 0 0,0-1 0,-1 1 0,-2 0 0,-7-2-8,-4 2-35,14 1 41,0 0 0,0-1 1,1 1-1,-1 0 1,1 0-1,-1 0 0,1 0 1,-1-1-1,1 1 1,-1 0-1,1 0 0,0 0 1,-1 0-1,1 0 1,0 0-1,0 0 0,0 2 1,-8 54-81,5-34 69,0 1 0,-1-1 0,-2 0 0,0-1 0,-12 28 0,7-22-486,8-21-1419,7-27 328,6-14 292,0 0-3204,-6 16 2063</inkml:trace>
  <inkml:trace contextRef="#ctx0" brushRef="#br0" timeOffset="365.02">81 0 4114,'7'3'4215,"9"5"-2537,-5-1-1276,-1 0 0,-1 1-1,16 16 1,-18-17-149,-1 0 0,2 0 0,-1-1 0,1 0 0,0 0 0,0-1 0,14 7 0,3-3-228,27 5 0,4 2 5,-50-14-202,-3-1-352,1 0 0,-1 0 0,0 0 0,0 0 0,1 1 0,-1-1 1,0 1-1,4 4 0</inkml:trace>
</inkml:ink>
</file>

<file path=word/ink/ink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2-03T02:00:40.995"/>
    </inkml:context>
    <inkml:brush xml:id="br0">
      <inkml:brushProperty name="width" value="0.05" units="cm"/>
      <inkml:brushProperty name="height" value="0.05" units="cm"/>
    </inkml:brush>
  </inkml:definitions>
  <inkml:trace contextRef="#ctx0" brushRef="#br0">3 172 6211,'-2'1'1333,"2"-1"-1212,0 0 0,0 1 0,0-1 0,0 0 0,0 0 1,0 0-1,0 0 0,-1 1 0,1-1 0,0 0 0,0 0 1,0 0-1,0 0 0,0 1 0,0-1 0,0 0 0,0 0 1,0 0-1,0 0 0,2 3 1817,-2-3-1816,0 0-1,0 0 0,1 0 0,-1 0 0,0 0 0,0 0 1,0 0-1,17 0 1913,27-11-2917,-34 8 1533,-7 3-769,0 0 0,0-1 0,0 1 0,0 0 0,0 0 0,0 1 0,0-1 0,-1 0 0,1 1 0,0 0 0,0 0 0,5 2 0,17 12-4884,-20-11 2015</inkml:trace>
  <inkml:trace contextRef="#ctx0" brushRef="#br0" timeOffset="782.9">329 26 4114,'-1'-1'197,"1"1"-1,-1 0 1,1-1 0,-1 1 0,1-1-1,-1 1 1,1-1 0,-1 1 0,1-1 0,-1 1-1,1-1 1,0 1 0,-1-1 0,1 1-1,0-1 1,0 0 0,-1 1 0,1-1-1,0 1 1,0-2 0,-8-11 297,8 13-487,-1 0 1,1 0-1,-1 0 1,1 0 0,-1 0-1,1 0 1,-1 0-1,0 0 1,1 0 0,-1 0-1,1 0 1,-1 0 0,1 1-1,-1-1 1,1 0-1,0 0 1,-1 0 0,1 1-1,-1-1 1,1 0-1,-1 1 1,1-1 0,0 0-1,-1 1 1,1-1-1,0 0 1,-1 1 0,1-1-1,0 1 1,-1-1 0,1 1-1,0 0 1,-2 1 12,1 0 1,0 0 0,0 0 0,0 0-1,0 0 1,0 0 0,1 0-1,-1 0 1,0 4 0,1 2-1113,9-16-3523,-6-2 8726,-8 7-529,-7 10-3403,6-2-140,0 1 0,0-1 1,1 1-1,0 0 0,0 0 1,-5 10-1,9-14-58,0 0 1,0 1-1,-1-1 0,2 0 0,-1 0 1,0 1-1,0-1 0,1 1 1,-1-1-1,1 1 0,0-1 1,0 1-1,0-1 0,0 1 0,0-1 1,0 0-1,1 1 0,-1-1 1,1 1-1,0-1 0,0 0 1,0 1-1,2 3 0,-1-5 4,0 1 1,0-1-1,1 1 0,-1-1 1,1 0-1,-1 0 0,1 0 0,-1-1 1,1 1-1,0 0 0,-1-1 1,1 0-1,0 0 0,-1 0 0,1 0 1,4 0-1,10 0 9,-11 1 7,-1 0 0,0 0 0,0 1-1,0 0 1,0 0 0,7 3 0,-11-4 3,1-1 0,-1 1 0,0 0 0,0 0 0,0-1 0,0 1 1,0 0-1,0 0 0,0 0 0,0 0 0,0 0 0,0 1 0,0-1 0,-1 0 0,1 0 0,0 0 0,-1 1 0,1-1 0,-1 0 0,0 1 0,1-1 1,-1 0-1,0 1 0,0-1 0,0 1 0,0-1 0,0 0 0,0 1 0,0 2 0,-2-2 4,1 1 1,-1 0-1,1-1 0,-1 1 1,0-1-1,0 1 0,0-1 0,-1 0 1,1 0-1,0 0 0,-1 0 1,1 0-1,-4 1 0,-17 16-12,22-17-24,0-1 0,-1 1-1,1-1 1,0 0 0,-1 0-1,1 1 1,-1-1 0,1 0-1,-1 0 1,1-1 0,-1 1-1,0 0 1,1 0 0,-1-1 0,0 1-1,0-1 1,0 0 0,1 1-1,-1-1 1,0 0 0,0 0-1,0 0 1,-3-1 0,3 1-203,1-1 0,-1 1 0,1-1 0,0 1-1,-1-1 1,1 0 0,0 1 0,-1-1 0,1 0 0,0 0 0,-2-1 0</inkml:trace>
  <inkml:trace contextRef="#ctx0" brushRef="#br0" timeOffset="1135.96">476 57 6643,'-6'0'2113,"5"-3"192,-2-1-1665,2-2-319,2-2-193,2 1-256,-2 0-193,-1 1-207,1 0-1489,2 3-192,3 1-288</inkml:trace>
  <inkml:trace contextRef="#ctx0" brushRef="#br0" timeOffset="1517.94">619 147 5651,'10'53'4792,"3"0"-5668,2 12-4212,-14-65 5304,2-6 466,1-7 616,-4 10-946,2-10 577,-1 1 0,2 0 0,0 1 0,5-14 1,-8 23-865,1 0 0,0 0 1,0 0-1,0 0 1,0 0-1,1 0 1,-1 0-1,0 0 0,1 0 1,-1 0-1,1 1 1,0-1-1,-1 1 1,1-1-1,0 1 1,0 0-1,0 0 0,0 0 1,0 0-1,0 0 1,0 0-1,0 0 1,1 1-1,-1-1 0,0 1 1,0 0-1,1-1 1,-1 1-1,3 0 1,-4 1-31,1 0 1,0-1 0,-1 1 0,1 0 0,-1-1-1,1 1 1,-1 0 0,1 0 0,-1 0 0,0 1 0,1-1-1,-1 0 1,0 0 0,0 1 0,0-1 0,0 1-1,0-1 1,0 1 0,0-1 0,-1 1 0,2 2-1,12 40 9,-11-34-120,-1-4-182,9 39-389,-11-42 176,0 0 1,1 0-1,-1 0 1,0 0-1,0 0 1,0 0-1,-1-1 1,1 1 0,-1 0-1,0 0 1,1 0-1,-1-1 1,-2 5-1,-1-3-1978</inkml:trace>
  <inkml:trace contextRef="#ctx0" brushRef="#br0" timeOffset="1919.86">1082 118 5779,'-1'-1'233,"1"1"1,-1 0 0,0-1 0,1 1-1,-1 0 1,0 0 0,1 0 0,-1 0-1,0-1 1,0 1 0,1 0 0,-1 0-1,0 0 1,1 0 0,-1 1 0,0-1-1,1 0 1,-1 0 0,0 0 0,1 1-1,-1-1 1,0 0 0,0 1 0,-1 0-52,1 0 0,0 1 1,0-1-1,-1 0 1,1 0-1,0 1 1,0-1-1,1 1 0,-1-1 1,-1 3-1,-2 6-361,1 0 0,-4 20 1,3-12 698,-34 107-1688,34-108-2935</inkml:trace>
  <inkml:trace contextRef="#ctx0" brushRef="#br0" timeOffset="2279.92">985 241 5298,'1'8'1649,"-1"7"416,3-1-608,-3 0-657,4 1-256,0-2-95,1-3-289,1 5 64,2 0-224,2 2 0,1 2-224,-2-3-176,-3-1-145,5 0-335,-3 0-1489,0-4-721</inkml:trace>
  <inkml:trace contextRef="#ctx0" brushRef="#br0" timeOffset="2631.96">1179 283 6355,'62'41'7382,"-3"6"-6003,-46-35-2223,-1 1 1,0 0-1,0 0 0,-1 1 0,-1 1 0,12 22 1,-16-21-2716</inkml:trace>
  <inkml:trace contextRef="#ctx0" brushRef="#br0" timeOffset="2632.96">1341 299 6499,'-9'2'2257,"-2"2"368,3 0-1664,1 1-257,2 2-192,-1 3-176,2 0-15,0 0-129,0 3-192,0-4 0,-2 4-192,0-2-209,0 0-47,-1 1-160,0 0-128,1-1-465,0-1-1392,-1-3-497</inkml:trace>
  <inkml:trace contextRef="#ctx0" brushRef="#br0" timeOffset="3024.91">1389 229 6211,'10'9'2017,"1"-1"0,-1 1 0,13 16 0,-12-12-1138,0 1-1,10 20 0,-8-10-2102,-1 1-1,-2 0 1,12 40-1,-20-57-1509</inkml:trace>
  <inkml:trace contextRef="#ctx0" brushRef="#br0" timeOffset="3025.91">1498 324 5651,'4'2'574,"-1"0"-1,1 0 1,-1 1 0,0-1 0,0 1 0,0 0 0,0 0 0,0 0 0,-1 0 0,1 0 0,-1 0 0,4 7 0,-3-3-298,0 0 1,-1 0 0,1 0-1,-1 1 1,-1-1 0,2 11 0,-2 1-294,-1 0 1,0 0 0,-2 1-1,-5 28 1,5-33-146,-1 0 244,0 0 0,0 0 0,-12 28 0,14-41-186,0 1 0,0 0 1,0-1-1,-1 1 0,1-1 1,-1 0-1,0 1 0,1-1 1,-1 0-1,0 0 0,0 0 0,-1 0 1,1 0-1,0-1 0,-1 1 1,1-1-1,-1 1 0,1-1 1,-1 0-1,1 0 0,-1 0 1,0 0-1,0-1 0,0 1 1,1-1-1,-1 0 0,-5 0 1,0-1-2491,0-1-1263</inkml:trace>
  <inkml:trace contextRef="#ctx0" brushRef="#br0" timeOffset="3448.77">1820 464 4114,'2'3'672,"-1"-2"0,-1 1-63,0-4-753,2 1-641</inkml:trace>
  <inkml:trace contextRef="#ctx0" brushRef="#br0" timeOffset="4112.01">1800 398 4962,'2'-4'937,"1"-1"0,0 1 0,0 0 1,0-1-1,0 1 0,0 0 0,1 1 0,7-6 0,-10 7-863,1 1 1,-1 0-1,1 1 0,-1-1 1,1 0-1,-1 0 0,1 1 1,0-1-1,0 1 0,-1-1 1,1 1-1,0 0 0,0-1 1,-1 1-1,1 0 0,0 0 1,0 0-1,-1 1 0,1-1 1,0 0-1,0 1 0,-1-1 1,1 1-1,0-1 0,-1 1 0,1 0 1,-1 0-1,1 0 0,1 1 1,-2-1-70,-1-1 1,1 0 0,0 1-1,-1-1 1,1 1 0,-1-1-1,0 1 1,1-1 0,-1 1-1,1 0 1,-1-1 0,0 1-1,1-1 1,-1 1-1,0 0 1,0-1 0,0 1-1,1 0 1,-1-1 0,0 1-1,0 0 1,0 0 0,0 0-130,-1 0 0,1 0 1,0-1-1,0 1 0,-1 0 0,1-1 1,0 1-1,-1-1 0,1 1 1,-1-1-1,1 1 0,-1 0 1,1-1-1,-1 1 0,0-1 1,1 0-1,-1 1 0,1-1 0,-1 0 1,0 1-1,1-1 0,-1 0 1,0 1-1,1-1 0,-1 0 1,0 0-1,0 0 0,1 0 0,-1 0 1,0 0-1,-1 0 0,2 0 58,0 0 0,0 0 0,0 0 0,0 0-1,-1 0 1,1 0 0,0 0 0,0-1 0,0 1-1,0 0 1,0 0 0,0 0 0,-1 0-1,1 0 1,0 0 0,0 0 0,0 0 0,0-1-1,0 1 1,0 0 0,0 0 0,0 0 0,0 0-1,0 0 1,0-1 0,0 1 0,0 0 0,0 0-1,-1 0 1,1 0 0,0-1 0,1 1 0,-1 0-1,0 0 1,0 0 0,0 0 0,0 0-1,0-1 1,0 1 0,0 0 0,0 0 0,0 0-1,0 0 1,0 0 0,0-1 0,0 1 0,1 0 27,-1 0 1,0 0 0,0 0 0,0-1 0,0 1-1,0 0 1,0 0 0,0 0 0,0 0 0,0 0-1,0-1 1,0 1 0,0 0 0,0 0 0,0 0-1,0 0 1,0-1 0,0 1 0,0 0 0,0 0-1,0 0 1,0 0 0,0-1 0,0 1 0,0 0-1,0 0 1,0 0 0,0 0 0,0-1 0,0 1-1,0 0 1,-1 0 0,1 0 0,0 0 0,0 0-1,0 0 1,0-1 0,0 1 0,0 0 0,-1 0-1,1 0 1,0 0 0,0 0 0,0 0 0,0 0-1,-1 0 1,1 0 0,0 0 0,2-5 1511,-2 3-3477</inkml:trace>
  <inkml:trace contextRef="#ctx0" brushRef="#br0" timeOffset="4939.8">2026 345 4962,'-2'-1'377,"1"1"0,-1 0 0,0-1-1,0 1 1,1-1 0,-1 1 0,0-1 0,1 0-1,-4-1 1,4 1-352,0 0 0,-1 0 0,1 0 0,-1 1 0,1-1 0,-1 0 0,0 1 0,1-1 0,-1 1 0,0 0 0,1 0 0,-1 0 0,0-1 0,1 1 0,-4 1 0,-77 14 4838,80-15-4795,-36 14 711,37-13-767,-1 0 0,0 0-1,1 0 1,-1 0-1,1 0 1,-1 0-1,1 1 1,-1-1 0,1 1-1,0-1 1,0 1-1,0 0 1,0-1-1,0 1 1,0 0 0,0 0-1,1-1 1,-2 3-1,-4 21 25,3-13-23,0 0 0,0 0-1,1 0 1,1 0 0,0 0-1,0 0 1,1 0 0,1 0-1,2 17 1,0-18-3,0 0-1,1 0 1,0 0 0,1-1 0,6 12-1,-9-20-40,0 1-1,0 0 1,0-1-1,0 1 1,0-1-1,1 0 1,-1 0-1,1 0 1,-1 0-1,1 0 1,0-1-1,0 1 0,0-1 1,0 1-1,0-1 1,0 0-1,0 0 1,0-1-1,1 1 1,-1-1-1,0 1 1,4-1-1,-3 0-520,-1 0 150,0 0 1,0 0 0,-1 0-1,1-1 1,0 1 0,0-1-1,0 1 1,5-3-1,0-2-3634</inkml:trace>
  <inkml:trace contextRef="#ctx0" brushRef="#br0" timeOffset="5364.65">2116 590 5923,'-1'1'174,"0"-1"0,1 1 1,-1-1-1,0 1 0,0-1 1,1 0-1,-1 1 1,0-1-1,0 0 0,0 0 1,1 0-1,-1 0 0,0 1 1,0-1-1,0 0 0,0 0 1,1-1-1,-1 1 0,0 0 1,0 0-1,0 0 0,0 0 1,1-1-1,-1 1 1,-1-1-1,0-1-61,-1 1 0,1-1 1,0 0-1,0 1 0,0-1 1,0 0-1,0-1 0,-1-1 1,-2-3-94,1 0 1,0 0-1,0-1 1,-4-13 0,6 15 84,0 1 1,1-1 0,0 1 0,0-1 0,0 0-1,1 0 1,0 1 0,0-1 0,2-11-1,-1 14-63,0 1 0,0-1 0,0 1-1,0 0 1,0-1 0,1 1 0,-1 0-1,1 0 1,-1 0 0,1 0 0,0 0-1,0 0 1,0 0 0,0 1 0,0-1-1,0 0 1,0 1 0,1 0 0,-1 0-1,1 0 1,-1 0 0,1 0-1,4-1 1,-6 2-41,1-1-1,0 1 1,0-1 0,0 1-1,-1 0 1,1 0 0,0 0-1,0 0 1,0 0-1,-1 1 1,1-1 0,0 0-1,0 1 1,-1 0 0,1-1-1,0 1 1,-1 0-1,1 0 1,1 1 0,0 0 1,-1 0 1,0 0-1,1 0 1,-1 1-1,0-1 1,0 1-1,-1 0 1,1 0-1,0-1 1,0 4-1,2 3 4,-1-1 0,-1 1-1,0-1 1,0 1 0,-1 0 0,1 17-1,-2-19-255,0 0 0,-1 0-1,0 0 1,-1 0 0,0 0-1,0 0 1,0 0 0,-7 13-1,8-18 127,0 0 0,0 1-1,-1-1 1,1 0 0,-1 0-1,1 0 1,-1 0 0,0 0-1,0-1 1,0 1 0,0 0-1,0-1 1,0 0 0,0 1-1,0-1 1,-1 0 0,1 0-1,0 0 1,-1 0 0,1-1-1,-1 1 1,1 0 0,-1-1-1,1 0 1,-1 0 0,1 0-1,-1 0 1,-3 0 0,-1-2-2774</inkml:trace>
  <inkml:trace contextRef="#ctx0" brushRef="#br0" timeOffset="5839.38">2393 415 5298,'-11'-2'6162,"-7"8"-5013,14-4-1210,0 1 0,0-1 0,-1 1 0,1 0 0,-5 4 0,-36 49 80,43-54-19,1-1 0,0 0 0,0 1 0,0-1 0,0 1 0,0-1 0,1 1 0,-1-1 0,0 1 0,1 0 0,-1-1 0,1 1 0,-1 0 0,1-1 0,0 1 0,0 0 0,0 0 0,0-1 0,0 1 0,0 0 0,0 0 0,2 2 0,-1-1 0,0-1 0,1 0 0,0 0 0,-1 0 0,1 0 0,0 0 0,0 0 0,0 0 0,0-1 0,0 1 0,1-1 0,-1 0 0,5 3 0,-7-4 0,11 5 174,0 1 1,-1 0-1,0 0 1,14 12 0,-22-16-147,0-1 0,0 1 0,-1 0 0,1 0 0,0-1 0,-1 1 1,0 0-1,1 0 0,-1 0 0,0 1 0,0-1 0,0 0 0,0 0 0,-1 0 0,1 1 1,-1-1-1,1 0 0,-1 1 0,0-1 0,0 1 0,0-1 0,0 0 0,0 1 1,0-1-1,-1 1 0,1-1 0,-1 0 0,0 0 0,1 1 0,-3 1 0,3-3-38,-1 0-1,0 0 0,0 0 1,0 0-1,-1 0 0,1 0 1,0-1-1,0 1 1,0 0-1,0-1 0,-1 1 1,1-1-1,0 1 0,-1-1 1,1 0-1,0 0 0,-1 1 1,1-1-1,0 0 0,-3 0 1,-33-2-413,31 1 328,1 1-348,0-1-1,-1 0 1,1 0 0,0 0 0,0 0 0,1-1 0,-1 0-1,-9-4 1,6 2-3054</inkml:trace>
  <inkml:trace contextRef="#ctx0" brushRef="#br0" timeOffset="6204.41">2625 312 5458,'3'-1'6343,"-9"-1"-4133,-11-2-1275,13 5-850,0 0 0,1 0 1,-1 1-1,1-1 1,0 1-1,-1-1 1,1 1-1,0 0 1,0 0-1,0 0 1,0 1-1,0-1 1,1 1-1,-1 0 1,1-1-1,0 1 1,-1 0-1,1 1 1,-2 4-1,-1 2-35,0-1-1,1 0 0,0 1 1,1 0-1,-4 20 1,-1 22 43,-2 65-1,10-96-213,1 0 0,0 1 0,1-1 0,2 0 0,0-1 0,7 22 0,-10-38-67,1 0 0,-1-1 0,1 1-1,0-1 1,0 1 0,0-1 0,1 0 0,-1 0 0,1 0-1,0 0 1,3 3 0,-4-5-197,0 1 0,0-1-1,0 0 1,0 1 0,1-1 0,-1 0 0,1-1-1,-1 1 1,1 0 0,-1-1 0,4 1 0,3-1-3246</inkml:trace>
  <inkml:trace contextRef="#ctx0" brushRef="#br0" timeOffset="6575.41">2688 458 5923,'0'-1'417,"1"-1"1,-1 1 0,0 0 0,1-1-1,-1 1 1,1-1 0,-1 1-1,1 0 1,-1-1 0,1 1-1,0 0 1,0 0 0,1-2 0,18-16 1447,-13 15-1752,0-1 0,0 1 0,0 0 0,11-3 0,-17 6-112,1 0 1,-1 1-1,1-1 0,0 1 0,-1-1 0,1 1 0,0 0 1,-1 0-1,1 0 0,0 0 0,-1 0 0,1 0 1,0 0-1,-1 0 0,1 1 0,0-1 0,-1 1 0,1-1 1,0 1-1,-1 0 0,1-1 0,-1 1 0,3 2 1,-3-1 0,1 0 1,-1 0-1,1 0 1,-1 0-1,0 0 1,1 1 0,-1-1-1,-1 1 1,1-1-1,0 0 1,-1 1 0,1-1-1,0 6 1,-1 6 6,0 1 0,-1 0 0,0-1 0,-5 18 0,-11 40-101,9-46-4,-7 51 1,15-74 85,0 0 0,0 0 0,0 0 0,0 0 0,1 0 1,-1 0-1,1 0 0,0 0 0,-1 0 0,2 0 0,-1 0 0,2 3 1,-2-5-36,-1 0 0,1 0 1,0 0-1,0 1 0,0-2 1,0 1-1,0 0 0,0 0 1,0 0-1,0 0 0,0 0 1,0-1-1,0 1 0,1-1 1,-1 1-1,0-1 0,0 1 1,1-1-1,-1 0 0,0 1 1,1-1-1,-1 0 0,0 0 1,1 0-1,-1 0 0,0 0 1,1 0-1,-1-1 0,0 1 1,2-1-1,-2 1-161,-1 0 1,1-1-1,0 1 0,-1-1 1,1 1-1,0-1 0,-1 1 1,1-1-1,-1 1 0,1-1 1,-1 0-1,1 1 0,-1-1 0,1 0 1,-1 1-1,1-1 0,-1-1 1,1 1-236,2-6-2633</inkml:trace>
  <inkml:trace contextRef="#ctx0" brushRef="#br0" timeOffset="6936.45">3021 617 5458,'13'2'1489,"-1"5"720,2 2-1088,-5-1-465,2 3-112,0 0-112,-2-2-191,0 2-49,1 0-192,-2-1-80,-1-2-273,0-1-175,-2-2-1697,-1 1-1280</inkml:trace>
  <inkml:trace contextRef="#ctx0" brushRef="#br0" timeOffset="6937.45">3111 563 5651,'-1'-1'316,"0"0"0,1 1 0,-1-1 0,0 0 0,0 0 0,1 1 0,-1-1 0,0 0 0,0 1 0,0-1 0,0 1 0,0-1 0,0 1 0,0-1 0,0 1 0,0 0 0,0 0 0,0-1 0,-1 1 0,0 0-120,1 0 0,0 1 0,0-1-1,-1 0 1,1 1 0,0-1 0,0 1-1,0-1 1,0 1 0,0-1 0,0 1 0,0 0-1,0 0 1,-2 1 0,-2 4-10,-1 1 1,1 0 0,0 0-1,-5 10 1,-1 2 446,-11 10-505,-28 37-613,10-29-2597,31-32-861</inkml:trace>
  <inkml:trace contextRef="#ctx0" brushRef="#br0" timeOffset="7414.17">3137 440 5923,'18'16'6492,"6"18"-4300,-3-5-1432,-3-5-1059,-1 1-1,-2 0 1,0 1 0,14 37-1,-24-44-3707,-3-12-77</inkml:trace>
  <inkml:trace contextRef="#ctx0" brushRef="#br0" timeOffset="7768.23">3255 587 7539,'0'6'482,"0"1"-1,0 0 0,1 0 1,1-1-1,-1 1 0,1-1 1,0 1-1,0-1 0,1 1 0,6 9 1,-6-9-103,1 0 0,-1 0 1,0 0-1,-1 0 0,0 1 1,0-1-1,-1 0 0,2 13 0,-4-4-371,0 1-1,-1-1 0,-1 0 0,0 0 1,-12 32-1,2-17 4,-30 56 1,35-74-142,0 0 0,-1-1 0,-11 13 0,15-20-207,1 0-1,-1-1 0,0 0 0,-7 4 0,10-6-118,-1-1 1,1 0-1,-1 0 0,1 0 0,-1 0 1,0 0-1,0 0 0,1-1 1,-1 1-1,-4-1 0,1 0-3178</inkml:trace>
</inkml:ink>
</file>

<file path=word/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30T01:49:55.708"/>
    </inkml:context>
    <inkml:brush xml:id="br0">
      <inkml:brushProperty name="width" value="0.05" units="cm"/>
      <inkml:brushProperty name="height" value="0.05" units="cm"/>
      <inkml:brushProperty name="color" value="#E71224"/>
    </inkml:brush>
  </inkml:definitions>
  <inkml:trace contextRef="#ctx0" brushRef="#br0">1888 0 3314,'0'15'1004,"-2"-1"1,0 0-1,-5 17 1,3-14-412,-4 32 1,6-8 91,2-1 1,9 74 0,2 27 101,-9-129-723,4 28 287,2 59-1,-8-10 25,4-1-1,14 89 0,-9-124-309,-2 0-1,-3 0 1,-2 1-1,-2 0 1,-11 74-1,6-97-50,0 0 59,-2 58 0,0-8 106,0 1-22,-10 129-76,17-204-81,-9 58 184,2 129 0,7-193-183,7 266 190,-17-145-150,-1 27 14,2 16 188,-1 106-198,7-227 19,3 0-37,1-1-1,8 51 1,8 34 479,0 139-1,-8 67-171,-9-145-303,1 9 2,1-167-33,2 0 0,1 0 0,14 48 0,-11-47 10,-2 0 1,-1 0 0,-1 0-1,-2 1 1,-2 32 0,2 25 5,0 48-16,-2-96 0,12 100 3,-1-39-20,-10 14-39,-2-75 31,1 1 0,8 51 1,-2-27-56,0 2 13,-6-67 47,0 0 0,1 1 0,-1-1 0,1 0 0,-1 0 1,1 0-1,0 0 0,0 0 0,0 0 0,1 2 0,6 15-703,-1 6 617,-6-21 98,1-1 1,-1 0-1,0 1 0,0-1 1,-1 1-1,2 5 0,1 16 145,-2-14-211,-3-17-816,-12-33-4064,7 20 1115</inkml:trace>
  <inkml:trace contextRef="#ctx0" brushRef="#br0" timeOffset="1367.98">6 5879 4786,'0'0'82,"-1"0"0,1 0 0,0 0 0,0 0 0,0 0 0,0 0 0,-1 0 0,1 0-1,0 0 1,0 0 0,0 0 0,0 0 0,-1 0 0,1 0 0,0 0 0,0 0 0,0 0 0,0 0 0,0 0 0,-1 0 0,1 0-1,0 0 1,0 0 0,0-1 0,0 1 0,0 0 0,-1 0 0,1 0 0,0 0 0,0 0 0,0 0 0,0 0 0,0-1 0,0 1-1,0 0 1,0 0 0,-1 0 0,1 0 0,0-1 0,0 1 0,0 0 0,0 0 0,0 0 0,0 0 0,0 0 0,0-1 0,0 1-1,0 0 1,0 0 0,0 0 0,0 0 0,0-1 0,0 1 0,0 0 0,0 0 0,1 0 0,-1 0 0,0-1 0,0 1 0,0 0-1,0 0 1,0 0 0,0 0 0,0 0 0,1-1 0,16-4 1255,25-1-859,-27 6-268,0 0 1,29 6-1,21 0 293,93-16 277,-50 2-391,-12-1-66,31-1 103,-6 16-12,-66-2-32,64-4-1,12-4 69,25-2 210,-137 5-602,-1 2 1,0 0-1,23 4 1,21 2 37,23 1 11,17 1-43,-72-9-56,-12-1 4,0 1 0,1 1 0,-1 0 0,0 2 0,19 4 0,1 6-1,-24-8-2,0 0 0,0-1 0,1 0-1,0-1 1,25 2 0,-34-5 1,-1 0-1,1 0 0,0 1 1,0 0-1,-1 1 0,1-1 1,-1 1-1,1 0 0,7 4 1,-9-5 8,0 1 1,0-1 0,0-1-1,0 1 1,0 0 0,0-1-1,0 0 1,6 0 0,-7-1-126,0 1 1,0 0 0,0 0 0,0 0-1,0 0 1,0 1 0,0-1 0,0 1-1,0 0 1,0 0 0,-1 0 0,1 0-1,0 0 1,0 0 0,-1 1 0,5 2 0</inkml:trace>
</inkml:ink>
</file>

<file path=word/ink/ink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2-03T02:00:49.160"/>
    </inkml:context>
    <inkml:brush xml:id="br0">
      <inkml:brushProperty name="width" value="0.05" units="cm"/>
      <inkml:brushProperty name="height" value="0.05" units="cm"/>
    </inkml:brush>
  </inkml:definitions>
  <inkml:trace contextRef="#ctx0" brushRef="#br0">1 167 9156,'15'3'2866,"0"-1"-17,4 0-1729,-1-1-543,1-1-113,-3-3-240,1 2-144,-5 0-80,-1-2-80,1 0-224,-5 0-160,4-1-321,-1 0-47,-5 0-321,1 1 593,-2 2-2321</inkml:trace>
  <inkml:trace contextRef="#ctx0" brushRef="#br0" timeOffset="365.02">43 0 9012,'-7'19'3010,"3"3"-161,-2 2-1633,5-4-591,-2 5-161,3-1-240,-1 1 0,-1-2-160,1 2-64,1-6-144,0-1-64,1-3-256,-1-1-225,0-3-271,-1 1-369,1-6-1504</inkml:trace>
  <inkml:trace contextRef="#ctx0" brushRef="#br0" timeOffset="366.02">231 113 8500,'-24'23'7241,"20"-17"-7137,0 0 0,0 0 0,1 0 0,-5 12 0,3-9-104,1 1 0,1 0 0,0 0 0,0 0 0,1 0 0,0 1 0,1-1 0,0 1 0,1-1 0,0 0 0,0 1 0,1-1 0,1 1 0,0-1 0,0 0 0,1 0 0,0 0 0,1 0 0,0 0 0,0-1 0,9 13 0,-12-19-106,2 0 0,-1 1 1,0-1-1,0-1 0,1 1 0,0 0 0,-1 0 1,1-1-1,0 0 0,0 1 0,1-1 1,3 2-1,-2-2-567,1-1 0,-1 1-1,1-1 1,0 0 0,-1-1 0,1 1 0,8-1-1,4 0-3175</inkml:trace>
  <inkml:trace contextRef="#ctx0" brushRef="#br0" timeOffset="722.06">531 410 6355,'-5'-1'708,"-1"0"0,1-1 0,0 1 0,0-1 0,0 0 0,1-1 0,-1 1 0,0-1 0,-4-3 0,3 1-482,1 1 0,1-1 0,-1 0 0,1 0 0,-1 0 0,-5-10 0,5 6-255,0-1 1,1 0 0,0-1-1,0 1 1,1 0 0,1-1-1,0 0 1,-2-21-1,4 29 39,0 0-1,0-1 0,0 1 1,1 0-1,-1 0 0,1-1 1,-1 1-1,1 0 0,0 0 1,1 0-1,-1 0 0,0 0 1,1 0-1,0 0 0,-1 0 1,1 1-1,0-1 1,1 1-1,-1-1 0,0 1 1,1 0-1,-1 0 0,1 0 1,0 0-1,-1 0 0,1 1 1,0-1-1,0 1 0,0 0 1,0 0-1,0 0 0,1 0 1,-1 0-1,0 1 0,0-1 1,1 1-1,-1 0 0,0 0 1,1 0-1,-1 1 0,0-1 1,0 1-1,0-1 0,1 1 1,-1 0-1,0 1 0,0-1 1,0 0-1,0 1 0,0 0 1,-1-1-1,1 1 0,0 0 1,-1 1-1,0-1 0,1 0 1,2 5-1,-1-1-20,0-1 1,-1 1-1,1 0 0,-2 0 1,1 0-1,-1 0 0,0 1 1,0-1-1,0 1 0,-1-1 1,0 1-1,0 0 0,-1-1 1,0 1-1,0 0 0,-1-1 1,0 1-1,0 0 0,0-1 1,-1 1-1,0-1 0,0 0 1,-3 7-1,4-11-64,-1-1 1,1 1-1,0-1 1,0 0-1,-1 0 1,1 1-1,0-1 1,-1 0-1,0 0 0,1 0 1,-1 0-1,1-1 1,-1 1-1,0 0 1,0-1-1,1 1 1,-1-1-1,0 1 1,0-1-1,-2 0 0,-4 0-1054,0 0 0,0 0-1,-11-2 1,5-1-2377</inkml:trace>
  <inkml:trace contextRef="#ctx0" brushRef="#br0" timeOffset="1118.11">632 138 4786,'10'-5'1344,"12"-2"6060,-24 7-7044,-1 0-290,1-1 0,-1 1 1,1 0-1,0 0 0,-1 0 0,1 1 1,-1-1-1,1 1 0,0-1 0,-1 1 1,1 0-1,0-1 0,-1 1 0,1 1 0,0-1 1,0 0-1,0 0 0,0 1 0,0-1 1,0 1-1,1 0 0,-1-1 0,0 1 1,1 0-1,-1 0 0,1 0 0,0 0 1,0 0-1,-1 0 0,0 4 0,0 2-168,-1 0-1,1 0 0,0 0 1,1 1-1,-1 16 0,3-24 87,-1-1 1,0 0-1,0 1 1,1-1-1,-1 0 0,0 1 1,1-1-1,-1 0 0,0 0 1,1 1-1,-1-1 1,0 0-1,1 0 0,-1 0 1,1 0-1,-1 1 0,0-1 1,1 0-1,-1 0 0,1 0 1,-1 0-1,0 0 1,1 0-1,-1 0 0,1 0 1,-1 0-1,1 0 0,-1 0 1,0 0-1,2-1 1,20-1-126,-12 0 189,-7 2-23,-1 0 1,1 1 0,-1-1 0,1 0 0,-1 1 0,1-1-1,-1 1 1,0 0 0,1 0 0,-1 0 0,0 0-1,1 0 1,-1 0 0,0 1 0,0-1 0,0 1 0,3 3-1,-4-4-8,0 1 0,0-1-1,0 1 1,0 0 0,0-1 0,-1 1-1,1 0 1,0-1 0,-1 1-1,1 0 1,-1 0 0,0-1-1,0 1 1,0 0 0,0 0-1,0 0 1,0 0 0,0-1-1,0 1 1,-1 0 0,1 0-1,-1 0 1,1-1 0,-2 3-1,1-1-181,0-1 0,-1 1 0,1-1 0,0 0 0,-1 1 0,0-1 0,1 0 0,-1 0 0,0 0 0,0 0 0,0 0-1,0-1 1,-4 3 0,1-1-499,-1-1-1,1 0 0,0 0 1,0-1-1,-10 2 1,7-2-3286</inkml:trace>
  <inkml:trace contextRef="#ctx0" brushRef="#br0" timeOffset="2185.97">806 102 4962,'3'-21'9371,"-7"31"-8054,-29 146 12,26-118-1620,4-22-1734,4-22 45,4-31-1912,-3 23 1773,-1-1 1341,-1 14 846,0 1 0,0 0 0,0 0 1,0-1-1,1 1 0,-1 0 0,0 0 1,0-1-1,0 1 0,0 0 0,0-1 0,0 1 1,0 0-1,0 0 0,0-1 0,0 1 1,0 0-1,0 0 0,0-1 0,0 1 0,0 0 1,0-1-1,0 1 0,-1 0 0,1 0 1,0-1-1,0 1 0,0 0 0,0 0 0,0-1 1,-1 1-1,1 0 0,0 0 0,0 0 1,0 0-1,-1-1 0,1 1 0,0 0 0,-1 0 1,1 2 289,0 1 0,0 0 1,1-1-1,-1 1 1,1 0-1,-1-1 1,1 1-1,2 4 1,-1 1 43,18 124 1052,-19-125-1486,1 0 1,0 0-1,0-1 1,0 1-1,1 0 1,0-1-1,1 0 1,-1 0-1,1 0 1,1 0-1,-1 0 1,1-1-1,7 7 1,-8-8-483,1 1 1,0-1 0,0 0 0,1-1-1,-1 1 1,1-1 0,0 0-1,11 4 1,-5-6-2673</inkml:trace>
  <inkml:trace contextRef="#ctx0" brushRef="#br0" timeOffset="2580.14">1100 214 7123,'2'4'2481,"4"2"257,5-2-1634,3 1-335,1 1-209,4 0-288,1 3-96,0 0-96,-5 1 16,0 1-96,-3-2-96,-1 1-160,-1-2-96,-1 2-128,1-2-289,-1-1-255,0 0-1666,0-4-1391</inkml:trace>
  <inkml:trace contextRef="#ctx0" brushRef="#br0" timeOffset="2953.11">1266 155 6787,'-14'46'3553,"9"-26"-1322,-2 1-1,-11 26 1,-31 24-4534,46-67 1575,1 0 1,-1 0-1,1-1 0,-1 1 0,0-1 0,-6 6 0,1-4-3255</inkml:trace>
  <inkml:trace contextRef="#ctx0" brushRef="#br0" timeOffset="2954.11">1325 145 8228,'12'16'3041,"7"2"-416,-1-3-1552,-3 0-417,0-1-96,1-1-335,-8-3-65,-1 4-160,-2-1-241,2-2-191,1 1-160,-1-1-304,-2-4-353,0 0-1536</inkml:trace>
  <inkml:trace contextRef="#ctx0" brushRef="#br0" timeOffset="3301.7">1455 156 7123,'7'12'1312,"-2"0"0,1 0-1,-1 1 1,-1 0-1,2 13 1,-2-6-721,-1-1-1,0 38 1,-5-16-679,-1 1 0,-15 65 0,12-77-5,-2 0 0,-2 0 0,0-1 1,-17 32-1,26-59 14,0 0 1,0 0 0,0-1 0,0 1-1,-1 0 1,1-1 0,0 1-1,-1-1 1,1 1 0,-1-1 0,1 0-1,-1 0 1,1 1 0,-1-1 0,0 0-1,0-1 1,0 1 0,-3 1-1,3-2-309,0 1-1,-1-1 1,1 0-1,0 0 1,0 0-1,0-1 1,-1 1-1,1 0 1,0-1-1,0 0 1,-4-1-1,-4-4-3575</inkml:trace>
  <inkml:trace contextRef="#ctx0" brushRef="#br0" timeOffset="4621.61">1666 386 4962,'-18'3'5438,"15"-3"-5290,0 1 0,0-1 1,0 0-1,0 1 0,0 0 0,1 0 0,-1 0 0,0 0 1,0 0-1,1 1 0,-1-1 0,1 1 0,0-1 0,-1 1 1,1 0-1,0 0 0,0 0 0,0 0 0,-2 4 0,-1 1-135,1 1 0,0 1 0,1-1 0,0 1 0,1-1 0,-1 1 0,2 0 0,-1 0 0,1 0 0,0-1 0,1 1 0,0 0 0,1 0 0,2 15 0,-3-23-13,1 1 0,0-1 0,0 1 0,-1-1-1,1 0 1,0 1 0,0-1 0,0 0 0,0 0 0,0 0-1,0 1 1,1-1 0,-1 0 0,0-1 0,1 1 0,-1 0-1,3 1 1,31 12 4,-18-7 9,-6-3-8,-5-1 42,1 0 0,0 1 0,-1-1 0,10 8 0,-14-10-13,-1 1 0,1-1 1,0 1-1,-1 0 1,0 0-1,1 0 1,-1-1-1,0 1 0,0 0 1,0 0-1,0 1 1,0-1-1,-1 0 0,1 0 1,-1 0-1,1 1 1,-1-1-1,0 0 1,0 3-1,0-3-21,0 0 0,0-1-1,0 1 1,0 0 0,0 0 0,-1 0 0,1 0-1,-1 0 1,1-1 0,-1 1 0,0 0 0,1-1-1,-1 1 1,0 0 0,0-1 0,0 1 0,-1-1-1,1 1 1,0-1 0,-1 0 0,-1 2 0,0-2-22,1 1 0,-1-1 0,-1 1 0,1-1 1,0 0-1,0-1 0,0 1 0,0 0 0,-1-1 1,1 0-1,-6 0 0,-7 2-382,13-1 239,1-1 0,-1 0 0,1 1 0,-1-1 0,1 0 1,-1 0-1,1-1 0,-3 1 0,0-1-203,5 1 153,-1 0 0,0 0 0,1-1 1,-1 1-1,0 0 0,1 0 0,-1 0 1,0-1-1,1 1 0,-1 0 0,1-1 1,-1 1-1,0 0 0,1-1 0,-1 1 1,1-1-1,-1 1 0,0-1 0,-3-5-3069</inkml:trace>
  <inkml:trace contextRef="#ctx0" brushRef="#br0" timeOffset="4972.33">1854 394 6787,'1'-8'2369,"2"-3"-48,-1 1-1376,-1 1-417,0-1-208,1 0-224,-2 2-96,1 0-208,0 0-80,-1 2-240,2 3-337</inkml:trace>
  <inkml:trace contextRef="#ctx0" brushRef="#br0" timeOffset="5339.18">1886 510 5298,'0'34'1201,"0"-3"656,-2-7-945,2-3-303,0-1-209,3-2-80,0-4-448,1-2-64,0-4-593,0-2-1168</inkml:trace>
  <inkml:trace contextRef="#ctx0" brushRef="#br0" timeOffset="5686.86">1984 575 4450,'2'1'429,"0"0"1,0 1-1,0 0 0,0-1 1,0 1-1,-1 0 0,1 0 1,-1 0-1,1 0 0,-1 0 1,0 0-1,0 1 0,0-1 1,2 5-1,-2-4-305,0 0-1,0 0 1,1 0 0,0 0-1,-1 0 1,1 0 0,0-1-1,4 5 1,-5-6-117,0 0 1,0 0 0,0 0-1,0 0 1,0 0 0,-1 1-1,1-1 1,0 0-1,-1 1 1,1-1 0,0 0-1,-1 1 1,0-1 0,1 1-1,-1-1 1,0 2-1,2 6 11,-1-7-40,3-24 22,-3 10 184,2 0 0,0 0-1,0 0 1,1 1 0,0-1 0,1 1-1,0 0 1,1 1 0,0-1 0,1 1-1,0 0 1,0 1 0,1 0-1,12-11 1,-18 18-139,1 0-1,-1 0 1,1 1-1,-1-1 1,1 1 0,0-1-1,0 1 1,-1 0-1,1 0 1,0 1-1,0-1 1,0 0 0,0 1-1,0 0 1,0 0-1,0 0 1,0 0-1,0 0 1,0 0 0,0 1-1,0-1 1,0 1-1,0 0 1,0 0-1,0 0 1,-1 1 0,1-1-1,0 0 1,-1 1-1,1 0 1,-1 0-1,0 0 1,1 0 0,1 2-1,1 2-24,1 0 1,-1 0-1,0 1 0,-1-1 1,0 1-1,0 0 0,0 0 0,-1 1 1,0-1-1,0 1 0,2 13 1,-2-10-370,2 23-617,-5-33 620,0 0-1,0 1 1,0-1-1,0 0 1,0 0-1,0 0 1,0 0-1,-1 1 1,1-1-1,0 0 1,-1 0-1,1 0 1,-2 1-1</inkml:trace>
  <inkml:trace contextRef="#ctx0" brushRef="#br0" timeOffset="6151.12">2590 245 4290,'0'0'139,"0"0"0,0-1 1,0 1-1,0 0 0,-1 0 0,1-1 1,0 1-1,0 0 0,0 0 0,0-1 1,0 1-1,-1 0 0,1 0 0,0 0 1,0-1-1,0 1 0,-1 0 0,1 0 1,0 0-1,0 0 0,-1 0 0,1-1 1,0 1-1,0 0 0,-1 0 0,1 0 1,0 0-1,0 0 0,-1 0 0,1 0 0,0 0 1,-1 0-1,1 0 0,0 0 0,-1 0 1,-7 9 2173,-6 21-1309,12-25-559,-9 26-278,0 0 0,2 1 0,2 0 0,1 0 1,1 1-1,2 0 0,1 0 0,5 64 0,-3-91-434,0 4 318,1-1 0,1 0 0,3 14 0,-5-21-243,0-1 1,1 0 0,-1 1 0,1-1 0,-1 1 0,1-1 0,0 0 0,-1 1 0,1-1 0,0 0 0,0 0 0,0 1-1,0-1 1,0 0 0,0 0 0,0 0 0,1 0 0,-1-1 0,0 1 0,1 0 0,-1 0 0,0-1 0,1 1 0,-1-1-1,1 1 1,-1-1 0,0 1 0,4-1 0,1 1-3315</inkml:trace>
  <inkml:trace contextRef="#ctx0" brushRef="#br0" timeOffset="6553.24">2778 385 7251,'1'-1'5042,"7"-7"-4020,-4 4-915,0 1 0,1-1 0,0 1-1,0 0 1,0 0 0,0 1-1,0-1 1,1 1 0,-1 0 0,1 1-1,-1-1 1,1 1 0,0 0-1,0 0 1,-1 1 0,1 0 0,8 1-1,-12-1-103,-1 0-1,1 1 0,-1-1 0,0 1 0,0 0 1,1-1-1,-1 1 0,0 0 0,0 0 0,0 0 1,1 0-1,-1 0 0,0 0 0,-1 0 0,1 0 1,0 0-1,0 1 0,0-1 0,-1 0 1,1 0-1,0 1 0,-1-1 0,1 1 0,-1-1 1,0 0-1,0 1 0,1-1 0,-1 1 0,0-1 1,0 1-1,0-1 0,-1 3 0,1 7-4,-1 0-1,-1-1 1,-2 14 0,3-20 5,-7 20-62,0 1 1,-2-2-1,-1 1 0,0-1 1,-28 39-1,28-48 36,9-12 18,0 0 1,1 0 0,-1 0-1,1 0 1,-1 0 0,1 0-1,0 0 1,-2 5 0,3-7 3,1 1 1,-1 0-1,0 0 1,0-1-1,0 1 1,0 0-1,1 0 1,-1-1-1,0 1 1,1 0-1,-1-1 1,1 1-1,-1-1 1,1 1-1,-1 0 1,1-1-1,-1 1 1,1-1-1,-1 1 0,1-1 1,0 0-1,-1 1 1,1-1-1,0 1 1,-1-1-1,1 0 1,0 0-1,-1 1 1,1-1-1,0 0 1,0 0-1,-1 0 1,1 0-1,1 0 1,82 18-1702,-74-17 1133,1 0-1,0 0 0,-1-1 1,1-1-1,19-2 0,-18 0-3402</inkml:trace>
  <inkml:trace contextRef="#ctx0" brushRef="#br0" timeOffset="6903.21">3137 505 6787,'7'13'2369,"1"-2"288,3 2-1424,1 3-561,3 2-175,1-3-129,0 0-176,2-1-96,1-2 0,-1-4-192,1 1-80,-5-5-208,-2 3-209,-2-2-79,-2 0-224,-1-2-1858,0-3-991</inkml:trace>
  <inkml:trace contextRef="#ctx0" brushRef="#br0" timeOffset="7260.95">3325 461 6355,'-30'14'5745,"-9"19"-3082,31-26-2465,0 0 1,0 0-1,-17 10 0,15-11-240,1 1 0,-1 0 0,1 1 0,1 0 0,-1 0 0,-8 12-1,-11 10-1332,11-7-3301,12-17 1117</inkml:trace>
  <inkml:trace contextRef="#ctx0" brushRef="#br0" timeOffset="7652.69">3406 231 7700,'29'18'4792,"19"12"-880,-35-21-3752,0 0 0,-1 0 0,0 2-1,-1-1 1,0 1 0,16 21 0,-10-3-115,0 1 1,-2 0 0,-1 1 0,18 60-1,-8-22-834,-24-68 542,6 18-786,-4-7-3831</inkml:trace>
  <inkml:trace contextRef="#ctx0" brushRef="#br0" timeOffset="7653.69">3668 470 7411,'-4'33'2366,"-1"66"-1,6-74-1342,-2 1 0,-1-1-1,0 0 1,-13 46 0,11-57-1528,0 0-1,-1-1 1,-1 0 0,-1 0 0,-11 18 0,15-27 256,-1 0 0,1 0 1,-1 0-1,0 0 0,0 0 1,0-1-1,0 0 0,-1 0 1,1 0-1,-1-1 0,0 1 1,0-1-1,0 0 1,0 0-1,0-1 0,0 1 1,0-1-1,-7 0 0,-5 0-3600</inkml:trace>
</inkml:ink>
</file>

<file path=word/ink/ink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2-03T02:01:06.591"/>
    </inkml:context>
    <inkml:brush xml:id="br0">
      <inkml:brushProperty name="width" value="0.05" units="cm"/>
      <inkml:brushProperty name="height" value="0.05" units="cm"/>
    </inkml:brush>
  </inkml:definitions>
  <inkml:trace contextRef="#ctx0" brushRef="#br0">167 1 6211,'-24'5'5899,"3"-9"-3538,15 3-2409,2 1 58,1-1 1,-1 1-1,0 0 1,1 1-1,-1-1 1,1 1 0,-1-1-1,0 1 1,1 0-1,-1 0 1,1 1-1,0-1 1,-1 1-1,1 0 1,-6 4 0,5-4-35,0 1 1,1 0-1,-1 0 1,1 1-1,-1-1 1,1 1 0,0-1-1,0 1 1,1 0-1,-1 0 1,-3 9 0,3-6-73,1 0 0,0 1 0,1-1 1,-1 1-1,1 0 0,1-1 0,-1 1 1,2 14-1,0-20 57,-1-1-1,1 0 1,0 0 0,0 0 0,-1 0-1,1 0 1,0 0 0,0 0 0,0 0-1,0 0 1,0-1 0,0 1 0,0 0-1,0-1 1,0 1 0,0-1 0,1 1-1,1 0 1,27 9-179,-23-8 155,1 0 71,3 1 67,0 1 1,0 0-1,0 0 1,0 1-1,11 8 0,-20-12-64,-1 0-1,1 0 1,0 1-1,-1-1 1,1 0-1,-1 1 1,1-1-1,-1 1 1,0 0-1,1 0 1,-1-1-1,0 1 1,0 0-1,0 0 1,-1 0-1,1 0 1,0 0-1,-1 0 0,1 0 1,-1 0-1,0 0 1,0 0-1,0 0 1,0 1-1,0-1 1,0 0-1,0 0 1,-1 0-1,1 0 1,-1 0-1,1 0 1,-1 0-1,0 0 1,0 0-1,0 0 1,-1 2-1,0-3-12,1 1-1,0 0 1,-1-1 0,0 1 0,1-1-1,-1 1 1,0-1 0,1 0-1,-1 0 1,0 0 0,0 0 0,0 0-1,0 0 1,0 0 0,0-1-1,0 1 1,0-1 0,-4 1-1,-43 1-117,36-2 68,12 0-82,0-1-1,0 1 1,0 0 0,0 0-1,0 0 1,0-1 0,1 1 0,-1-1-1,0 1 1,0-1 0,0 1-1,0-1 1,1 1 0,-1-1-1,0 0 1,0 1 0,1-1-1,-1 0 1,1 0 0,-1 1-1,0-1 1,1 0 0,-1 0 0,1 0-1,0 0 1,-1 0 0,1 0-1,0 0 1,0 0 0,0 0-1,-1 0 1,1 0 0,0 0-1,0-1 1,0-5-2921</inkml:trace>
</inkml:ink>
</file>

<file path=word/ink/ink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2-03T02:01:09.598"/>
    </inkml:context>
    <inkml:brush xml:id="br0">
      <inkml:brushProperty name="width" value="0.05" units="cm"/>
      <inkml:brushProperty name="height" value="0.05" units="cm"/>
    </inkml:brush>
  </inkml:definitions>
  <inkml:trace contextRef="#ctx0" brushRef="#br0">10 26 5138,'0'-6'5879,"1"-3"-3409,-1-2-7030</inkml:trace>
  <inkml:trace contextRef="#ctx0" brushRef="#br0" timeOffset="373">14 228 5138,'-5'18'1073,"2"-3"416,2-2-1089,-2-3-144,2-2-384,1-5-689</inkml:trace>
  <inkml:trace contextRef="#ctx0" brushRef="#br0" timeOffset="748.99">152 143 5651,'1'0'249,"0"0"1,-1 0 0,1 1 0,-1-1-1,1 0 1,-1 0 0,1 0 0,-1 1-1,1-1 1,-1 0 0,1 0 0,-1 1-1,1-1 1,-1 0 0,1 1-1,-1-1 1,0 1 0,1-1 0,-1 1-1,0-1 1,1 1 0,5 15 1354,-2 16-1211,-4-21-659,0 1 0,1-1-1,0 1 1,1-1 0,1 0 0,-1 0 0,2 0-1,6 16 1,0-47-483,-10 15 843,1 1 1,-1-1-1,1 1 1,0-1-1,0 1 1,0-1-1,1 1 1,0 0-1,0 0 1,0 0-1,0 0 1,1 0-1,-1 0 1,1 1-1,0-1 1,0 1-1,0-1 1,7-4-1,-2 2 143,23-16 498,-29 21-687,-1 1-1,1-1 1,0 0-1,-1 0 1,1 1-1,0-1 1,-1 1-1,1-1 1,0 1-1,0 0 1,-1 0-1,1-1 1,0 1 0,0 0-1,-1 1 1,1-1-1,3 1 1,-4 0-26,1 0 0,0 0 1,-1 1-1,1-1 1,-1 0-1,0 1 1,1-1-1,-1 1 0,0 0 1,0-1-1,0 1 1,0 0-1,0 0 1,0-1-1,0 4 0,10 30 307,-11-33-325,2 13-517,0-1 1,-1 0 0,-1 21-1,0-16 39</inkml:trace>
  <inkml:trace contextRef="#ctx0" brushRef="#br0" timeOffset="1105.04">582 72 5138,'0'0'172,"0"-1"-1,1 1 0,-1 0 0,0 0 0,0-1 0,0 1 1,0 0-1,0 0 0,1-1 0,-1 1 0,0 0 0,0 0 1,0-1-1,0 1 0,0 0 0,0 0 0,0-1 0,0 1 1,0 0-1,0-1 0,0 1 0,0 0 0,0 0 0,0-1 1,0 1-1,0 0 0,0 0 0,0-1 0,-1 1 0,1 0 0,0 0 1,0-1-1,0 1 0,0 0 0,-1-1 0,-8 8 2195,-8 15-1343,6 0-575,-10 29-1,15-33-484,-2 0-1,0-1 0,-12 20 1,13-20-294,5-11-2393</inkml:trace>
  <inkml:trace contextRef="#ctx0" brushRef="#br0" timeOffset="1501.98">490 229 5458,'-2'38'2754,"0"-28"-1882,2-1 1,-1 0-1,1 1 0,1-1 1,2 15-1,-2-19-876,2 12-422,1 0 1,1 0 0,1 0 0,0 0 0,11 20-1,-10-29-1967,1-2-806</inkml:trace>
  <inkml:trace contextRef="#ctx0" brushRef="#br0" timeOffset="1502.98">607 241 7123,'0'7'2481,"4"-2"177,1 4-1762,3-4-240,2 5-63,4 3-225,1 1-176,3 1-112,-1 2 0,7-5-80,-2 2-160,2 1-32,0 0-272,-2 1-129,-2 2-79,-2-3-224,-3 0-1762,-1-3-1183</inkml:trace>
  <inkml:trace contextRef="#ctx0" brushRef="#br0" timeOffset="1852.05">859 251 6355,'-10'4'723,"-1"0"0,1 0 1,-1 1-1,1 0 0,1 0 0,-1 2 0,1-1 1,0 1-1,0 0 0,1 1 0,0 0 0,-12 15 1,12-13-1405,-1 0 0,0-1 1,-14 11-1,14-12-391,0 0 0,0 0-1,-12 16 1,18-19-2215</inkml:trace>
  <inkml:trace contextRef="#ctx0" brushRef="#br0" timeOffset="1853.05">937 156 6499,'7'17'2385,"3"0"304,-2-1-1216,0-2-625,2-2-159,-3 1-145,-2 0-192,2 2-208,0 0 16,-3 2-160,2-1-224,0 1-32,-2-5-272,-1-1-241,1-2-79,-1-2-160,-2-3-1746</inkml:trace>
  <inkml:trace contextRef="#ctx0" brushRef="#br0" timeOffset="2206.1">1022 259 6211,'4'5'1029,"0"0"0,0 0-1,0 0 1,-1 0 0,0 0 0,6 12 0,-6-8-603,0 0 1,0 1 0,2 17-1,-2 0-595,-2 0 0,-2 33 0,0-56 318,1 4-214,-1-1 0,0 0-1,-1 0 1,0 0-1,0 0 1,0-1-1,-5 10 1,5-12-129,0 0 1,-1 0-1,1 0 1,-1 0 0,0 0-1,0-1 1,0 1-1,0-1 1,-1 0-1,1 0 1,-1 0-1,-5 3 1,-1-4-2256,1-1-1174</inkml:trace>
  <inkml:trace contextRef="#ctx0" brushRef="#br0" timeOffset="2897.28">1392 232 6355,'-54'4'7136,"-8"1"-6572,58-5-568,0 1 0,0 0 0,0 0 0,0 1 1,0-1-1,0 1 0,1 0 0,-1 0 0,1 0 1,-1 0-1,-5 5 0,7-4-24,0 0-1,0-1 1,0 1-1,1 0 1,-1 0 0,1 0-1,0 0 1,-1 1-1,1-1 1,1 0-1,-1 1 1,0 4-1,0 0-41,0-1-1,1 1 0,1-1 1,1 12-1,-2-17 48,1 0 0,-1 0 1,1 0-1,0 0 0,0 0 0,0-1 0,0 1 0,0 0 0,1-1 1,-1 1-1,0-1 0,1 1 0,2 2 0,28 17-82,-2 0 127,-17-8 230,0 1 0,21 28-1,-34-41-239,1 0 0,0 0-1,-1-1 1,1 1 0,-1 0-1,1 0 1,-1 0 0,0 0 0,1 0-1,-1 1 1,0-1 0,0 0-1,0 0 1,0 0 0,0 0-1,0 0 1,0 0 0,0 0 0,0 0-1,0 0 1,0 0 0,-1 0-1,1 0 1,0 0 0,-1 0-1,0 2 1,-1-1-2,1-1 0,-1 1 0,0 0 1,0-1-1,1 0 0,-1 1 0,0-1 0,0 0 0,0 0 0,0 0 0,-1 0 1,-1 0-1,-2 1-149,-1 0 0,1-1 0,0 0 0,0 0 0,-1 0 0,1-1 0,-1 0 0,-10-1 0,14 0-390,0 0-1,0-1 0,0 1 1,0 0-1,1-1 1,-1 0-1,-3-2 1,0-1-2772</inkml:trace>
  <inkml:trace contextRef="#ctx0" brushRef="#br0" timeOffset="3255.29">1488 343 6499,'0'-1'2001,"-3"-3"320,3-2-1329,0-3-543,3-2-177,0 0-160,0-1-112,-1 1-112,2 2-160,-1 3-177,1-1-431</inkml:trace>
  <inkml:trace contextRef="#ctx0" brushRef="#br0" timeOffset="3256.29">1532 468 4786,'0'19'1137,"0"2"351,3-1-671,-3-2-289,1 0-400,3-3 0,-2-4-256,-1-4-256,-1-3-1329</inkml:trace>
  <inkml:trace contextRef="#ctx0" brushRef="#br0" timeOffset="3619.32">1617 453 4962,'1'-1'315,"0"0"-1,1 0 1,-1 0-1,0 0 1,0 0-1,0 1 1,0-1-1,1 1 1,-1-1-1,0 1 1,1-1-1,-1 1 1,0 0-1,1-1 1,-1 1-1,1 0 1,-1 0-1,0 0 0,1 0 1,1 1-1,-1 0-132,0 1-1,-1-1 0,1 1 0,0-1 0,-1 1 0,1 0 0,-1 0 0,0 0 0,1 0 0,-1 0 1,1 4-1,2 2-137,0 0 1,-1 0-1,0 1 1,-1-1-1,2 16 1,0 20-2788,-4-48 2743,0 0 0,0 0 1,0-1-1,1 1 0,-1 0 0,1 0 1,1 0-1,-1 0 0,0 0 0,1 0 0,0 0 1,0 1-1,0-1 0,0 0 0,1 1 1,-1 0-1,1 0 0,0-1 0,0 1 1,0 1-1,5-4 0,-2 2 174,1 0 1,-1 1-1,1 0 0,0 0 0,1 1 1,12-4-1,-18 6-140,0 0 1,0-1 0,-1 1-1,1 0 1,0 0-1,0 0 1,-1 0 0,1 0-1,0 1 1,0-1-1,-1 0 1,1 1 0,0-1-1,-1 1 1,1 0-1,-1-1 1,1 1 0,-1 0-1,1 0 1,-1 0-1,1 0 1,-1 0 0,0 0-1,0 1 1,1-1-1,-1 0 1,0 1 0,0-1-1,0 1 1,0-1-1,-1 1 1,1-1-1,0 1 1,-1 0 0,1 1-1,28 115 44,-19-38-5764,-8-70 2698</inkml:trace>
  <inkml:trace contextRef="#ctx0" brushRef="#br0" timeOffset="6513.22">2950 457 7956,'-1'0'246,"1"1"1,0 0 0,0 0 0,0 0-1,0-1 1,0 1 0,0 0 0,0 0 0,0-1-1,1 1 1,-1 0 0,0 0 0,0-1-1,1 1 1,-1 0 0,0-1 0,1 1-1,-1 0 1,1-1 0,-1 1 0,1 0 0,-1-1-1,1 1 1,-1-1 0,1 1 0,-1-1-1,2 1 1,25 16 1155,-12-8-981,-6-2-395,0 1 0,0 0 1,-1 0-1,0 1 1,-1 0-1,0 1 1,0 0-1,-1 0 0,8 19 1,-10-13-360,0 1 1,-2-1-1,1 26 1,1 6-4768,-3-39 789</inkml:trace>
  <inkml:trace contextRef="#ctx0" brushRef="#br0" timeOffset="6921.64">3084 596 7539,'7'27'5950,"0"1"-4032,4 15-998,-8-26-836,0-1-1,0 1 0,-2-1 0,0 1 1,-1 0-1,-4 26 0,0-14-100,-1 0 0,-18 52-1,21-76-36,0 0-1,0 0 0,0-1 0,-1 1 1,1-1-1,-1 0 0,0 0 1,0 0-1,-1 0 0,1 0 0,-1 0 1,-6 4-1,7-6-294,0 0 0,0-1 0,-1 1 1,1-1-1,0 0 0,-1 1 0,1-2 0,-1 1 0,1 0 1,-1-1-1,1 1 0,-1-1 0,0 0 0,1 0 0,-1-1 1,1 1-1,-1-1 0,-5-1 0,-5-2-3519</inkml:trace>
  <inkml:trace contextRef="#ctx0" brushRef="#br0" timeOffset="19607.82">2325 602 6211,'7'-3'5379,"9"-1"-4598,-8 3-218,-5-1-518,1 1 0,0-1 1,-1 0-1,0 0 0,1 0 0,-1 0 0,0-1 0,0 1 1,5-6-1,-5 5-39,0 0 1,0 0 0,0 1-1,0-1 1,0 1-1,1-1 1,-1 1 0,1 0-1,0 1 1,0-1-1,4-1 1,-5 3 6,1-1 1,-1 1-1,0 0 1,0 0-1,0 0 1,0 0-1,0 0 1,0 1-1,0 0 1,0-1-1,0 1 1,0 0-1,3 2 1,-5-2-8,1 0 0,-1 0 0,1 0 0,-1 0 0,1 0 1,-1 0-1,0 0 0,0 1 0,0-1 0,0 0 1,0 1-1,0-1 0,0 1 0,0-1 0,0 1 1,-1-1-1,1 1 0,-1 0 0,1-1 0,-1 1 0,0 0 1,1-1-1,-1 1 0,0 0 0,0 2 0,-2 18 8,0 0-1,-6 23 0,6-35-7,-1 0 0,-1 0-1,0 0 1,0 0 0,-1-1 0,-10 15-1,-12 13-53,14-21 5,2 0 1,-14 23-1,25-38 45,0-1-1,0 1 0,0-1 1,0 1-1,1-1 0,-1 0 1,0 1-1,0-1 0,0 1 1,0-1-1,0 1 0,1-1 1,-1 1-1,0-1 0,0 0 1,1 1-1,-1-1 0,0 1 1,1-1-1,-1 0 0,0 1 1,1-1-1,-1 0 0,1 0 1,-1 1-1,1-1 0,-1 0 1,0 0-1,1 0 0,-1 1 1,1-1-1,-1 0 0,1 0 1,-1 0-1,1 0 0,18 5 47,-6-4-464,-1-1 1,1-1-1,-1 0 0,0-1 0,14-3 0,-6 2-410,-8 0-1655,-2-1-569</inkml:trace>
  <inkml:trace contextRef="#ctx0" brushRef="#br0" timeOffset="19955.52">2693 787 5779,'14'8'1632,"-3"4"561,2-2-1328,1 1-401,-2-1-128,2-1-128,1-2-112,-1 4 32,1 1-128,1 1 0,-2 2-128,1-2-64,-4-2-128,-1-7-144,-3 0-256,-3-2-1057,-2-2-112</inkml:trace>
  <inkml:trace contextRef="#ctx0" brushRef="#br0" timeOffset="20321.55">2869 763 4114,'-1'0'179,"1"-1"1,-1 1-1,1-1 0,-1 1 1,1 0-1,-1-1 0,1 1 1,-1 0-1,1-1 1,-1 1-1,1 0 0,-1 0 1,0-1-1,1 1 0,-1 0 1,1 0-1,-1 0 1,0 0-1,1 0 0,-1 0 1,0 0-1,1 0 0,-1 0 1,0 0-1,1 0 1,-1 0-1,1 0 0,-1 1 1,0-1-1,1 0 0,-1 0 1,1 1-1,-1-1 1,1 0-1,-1 1 0,1-1 1,-1 1-1,1-1 0,-1 1 1,1-1-1,-1 1 1,-26 28 786,16-15-315,-25 19-338,-63 45 1,96-76-427,-1 0 0,1 0 0,-1 0 0,1-1 0,-1 1 0,1-1 0,-5 2 0,-14-2-3684,16-2 257</inkml:trace>
  <inkml:trace contextRef="#ctx0" brushRef="#br0" timeOffset="20828.18">2252 283 4786,'-3'22'5764,"2"-15"-5409,0-1 0,-1 1 0,0-1 0,0 0 0,-1 0 0,-6 12 0,3-10-192,1 1-1,-1-1 0,2 1 0,-1 1 1,-5 17-1,-7 11-36,13-30-101,0 0 0,1 0 0,0-1 1,0 2-1,1-1 0,-3 15 0,-9 78 16,8-64-14,-3 48 1,9-71 47,0-1 0,0 1 0,2 0 0,0 0 0,0-1 0,7 22 0,-7-30-206,0-1-1,0 1 0,1-1 0,-1 0 0,1 0 0,0 0 0,0 0 0,0 0 0,5 4 1,-5-5-385,1-1 1,-1 0 0,0 0 0,1 0 0,0 0 0,-1 0 0,1-1 0,0 1 0,0-1 0,0 0 0,-1-1 0,9 2 0,-3-2-1953</inkml:trace>
</inkml:ink>
</file>

<file path=word/ink/ink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2-03T02:01:45.045"/>
    </inkml:context>
    <inkml:brush xml:id="br0">
      <inkml:brushProperty name="width" value="0.05" units="cm"/>
      <inkml:brushProperty name="height" value="0.05" units="cm"/>
    </inkml:brush>
  </inkml:definitions>
  <inkml:trace contextRef="#ctx0" brushRef="#br0">4 14 5923,'-1'0'155,"1"1"1,-1-1-1,1 1 0,0 0 1,0 0-1,-1-1 1,1 1-1,0 0 0,0-1 1,0 1-1,0 0 1,0 0-1,0-1 0,0 1 1,0 0-1,0 0 1,0-1-1,0 1 1,1 0-1,-1 0 0,0-1 1,0 1-1,1 0 1,-1-1-1,1 1 0,-1-1 1,0 1-1,1 0 1,-1-1-1,1 1 0,-1-1 1,1 1-1,0-1 1,-1 1-1,1-1 1,-1 0-1,1 1 0,0-1 1,-1 0-1,1 1 1,0-1-1,-1 0 0,1 0 1,0 1-1,0-1 1,0 0-1,5 0-103,0-1 0,0 0 0,1 1 0,-2-2 0,8-1 0,18-3 533,-28 6-492,0 1 0,0-1 0,0 1 0,0 0 0,0-1 0,0 1 0,0 1 0,-1-1 0,1 0 0,0 1 0,-1-1 0,1 1 0,-1 0 0,0 0 0,4 3 0,-46-22 78,27 9-171,0 1 0,-23-10 0,24 18-34,12-1 34,0 0-1,0 0 0,0 0 1,1 0-1,-1 0 0,0 0 1,0 0-1,0 0 0,0 0 1,1 0-1,-1 0 0,0 0 1,0 0-1,0 0 0,0 0 1,1 0-1,-1 0 1,0 0-1,0 0 0,0 0 1,0 0-1,1 0 0,-1 0 1,0 1-1,0-1 0,0 0 1,0 0-1,0 0 0,0 0 1,1 0-1,-1 0 0,0 0 1,0 1-1,0-1 0,0 0 1,0 0-1,0 0 0,0 0 1,0 1-1,0-1 0,0 0 1,0 0-1,0 0 0,0 0 1,0 1-1,0-1 0,0 0 1,0 0-1,0 0 0,0 0 1,0 1-1,0-1 0,0 0 1,0 0-1,0 0 0,0 0 1,0 0-1,0 1 0,0-1 1,0 0-1,0 0 0,-1 0 1,1 0-1,0 0 0,0 1 1,0-1-1,0 0 1,0 0-1,-1 0 0,26 15 47,-23-13-29,0-1 1,0 1-1,0-1 0,0 1 0,0-1 0,0 0 1,1 0-1,-1 0 0,0 0 0,1 0 0,-1 0 1,1-1-1,-1 1 0,3 0 0,36 4-252,-26 0-4409</inkml:trace>
</inkml:ink>
</file>

<file path=word/ink/ink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2-03T02:01:32.850"/>
    </inkml:context>
    <inkml:brush xml:id="br0">
      <inkml:brushProperty name="width" value="0.05" units="cm"/>
      <inkml:brushProperty name="height" value="0.05" units="cm"/>
    </inkml:brush>
  </inkml:definitions>
  <inkml:trace contextRef="#ctx0" brushRef="#br0">198 46 5458,'-3'-16'5493,"2"14"-5186,1-1-1,0 1 1,-1 0-1,0 0 1,1 0-1,-1 0 1,0 0-1,0 0 1,-2-2-1,3 3-267,-1 0-1,0 1 0,0-1 1,0 0-1,0 1 1,0-1-1,0 1 1,0 0-1,0-1 1,0 1-1,0 0 1,0 0-1,0-1 0,0 1 1,0 0-1,0 0 1,-1 0-1,1 0 1,0 1-1,0-1 1,0 0-1,0 0 1,0 1-1,-1-1 1,-3 3 15,0 1 0,0-1 1,0 1-1,1-1 1,-1 1-1,1 1 1,0-1-1,0 0 1,1 1-1,-5 7 0,5-8-60,-17 25 178,1 2 1,-29 62-1,44-85-172,1 0 0,1-1 0,0 1 0,0 0 0,0 0 0,0 10 0,2-14 0,0-1 0,0 1 0,0-1 0,0 1 0,1-1 0,-1 1 0,1-1 0,0 1 0,0-1 0,0 1 0,1-1 0,-1 0 0,1 0 0,0 0 0,0 0 0,3 4 0,26 35-110,-29-37 84,0-1 0,1 0 0,0 1 0,0-1 0,0 0 0,0-1 0,1 1 0,-1 0 0,1-1 0,0 0 0,0 0 0,0 0 0,0 0 0,1-1 0,-1 0 1,1 0-1,-1 0 0,1 0 0,6 1 0,-7-3-206,1 1 1,-1-1 0,0 0-1,1 0 1,-1 0 0,0-1-1,0 1 1,1-1 0,-1 0-1,0 0 1,0-1-1,8-3 1,8-3-3255,-5 4-20</inkml:trace>
  <inkml:trace contextRef="#ctx0" brushRef="#br0" timeOffset="359.12">353 401 6211,'-2'0'446,"-1"0"0,1-1 0,0 0 1,0 1-1,0-1 0,0 0 0,0 0 0,0 0 1,0 0-1,0-1 0,0 1 0,0 0 0,-2-3 1,2 2-221,1 0 0,-1-1 0,1 1 1,-1 0-1,1-1 0,0 1 0,-1-1 1,1 0-1,-1-4 0,1-4-287,-1 0 0,1 0 0,1-1 0,1-16 0,0 2 597,-1 24-526,0 0 0,0 0 0,0-1 0,0 1 0,0 0 0,1 0 0,-1-1 0,1 1 0,0 0 0,-1 0 0,1 0 0,0 0 0,0 0 0,1 0 0,-1 0 0,0 0 0,1 0 0,-1 0 0,1 1 0,2-3 0,-2 3-3,0 0 0,0 0 0,1 0 1,-1 0-1,0 0 0,0 1 0,1-1 0,-1 1 0,1 0 0,-1 0 0,0 0 0,1 0 0,-1 0 0,0 0 1,1 1-1,-1-1 0,0 1 0,1-1 0,3 3 0,-3-2-8,0 0-1,0 0 1,0 1-1,0-1 1,-1 1 0,1-1-1,0 1 1,-1 0 0,1 0-1,-1 0 1,0 1-1,1-1 1,-1 1 0,0-1-1,-1 1 1,1-1 0,0 1-1,1 3 1,-2-2 6,0 0 0,0 0-1,0 1 1,0-1 0,-1 0 0,0 0 0,0 0 0,0 0 0,0 0 0,-1 1 0,1-1-1,-3 6 1,1-2-144,-1-1 1,1 0-1,-2 0 0,1 0 0,-1 0 0,0 0 0,0-1 0,-1 0 0,0 0 0,0 0 0,0 0 0,-1-1 1,0 0-1,-10 7 0,-1-7-1055,10-8-2476,3-1 575</inkml:trace>
  <inkml:trace contextRef="#ctx0" brushRef="#br0" timeOffset="777.01">614 170 4450,'34'-30'5909,"-56"33"-3841,7 3-1989,1 0 1,-13 9-1,24-14-80,0 1 0,1-1 0,-1 1 0,0 0 0,1 0 0,0 0 0,-1 1-1,1-1 1,0 0 0,0 1 0,0-1 0,1 1 0,-1 0 0,1 0 0,-1-1 0,1 1 0,-1 4 0,2-6 1,0 0 0,0 1 0,0-1 0,0 0 0,0 0 0,1 0 0,-1 1 0,0-1 0,1 0 0,-1 0 0,1 0 0,-1 0 0,1 0 0,0 0 0,-1 0 0,1 0 0,0 0 0,0 0 0,0 0 0,1 1 0,25 18 0,-6-6 0,-12-7 10,-1 1 0,0 1 0,0-1 0,9 16 0,-15-22 4,0 0-1,-1 1 0,0 0 1,0-1-1,0 1 0,0-1 1,0 1-1,0 0 0,-1 0 1,1 0-1,-1-1 0,0 1 1,0 0-1,0 0 0,0 0 1,0 0-1,-1-1 1,1 1-1,-1 0 0,0 0 1,1-1-1,-1 1 0,-1 0 1,-1 3-1,2-5-21,0 1-1,0-1 1,-1 0-1,1 0 1,0 0 0,-1 0-1,1 0 1,-1 0 0,1 0-1,-1 0 1,1-1-1,-1 1 1,0-1 0,1 1-1,-1-1 1,0 0-1,1 1 1,-1-1 0,0 0-1,1 0 1,-1 0 0,-2-1-1,-40-6-3792,43 6 3580,-10-2-3136</inkml:trace>
  <inkml:trace contextRef="#ctx0" brushRef="#br0" timeOffset="1274.67">964 59 4786,'-2'-19'6408,"-3"15"-5173,-5 13-306,-2 9-618,1 0 1,1 1-1,0 0 0,1 1 0,1 0 1,-7 32-1,12-41-310,1 0 1,1 0 0,0 1-1,1-1 1,0 1-1,0-1 1,2 1 0,-1-1-1,1 0 1,1 0-1,0 0 1,1 0 0,9 20-1,-5-16 17,2 0 1,11 15-1,10 14-876,-31-43 703,1 0 0,0 0 0,-1 0 0,1 0 0,0 0 0,-1-1 0,1 1 0,0 0 0,0 0 0,0-1 0,0 1 0,0 0 0,0-1 0,0 1 0,0-1 0,0 0 0,0 1 0,0-1 0,0 0 0,0 1 0,0-1 0,0 0 0,0 0 0,0 0 0,1 0 0,-1 0 0,0 0-1,0 0 1,0-1 0,0 1 0,0 0 0,0 0 0,0-1 0,0 1 0,0-1 0,0 1 0,0-1 0,0 0 0,0 1 0,0-1 0,0 0 0,0 1 0,-1-1 0,1 0 0,0 0 0,0-1 0,4-8-2529</inkml:trace>
  <inkml:trace contextRef="#ctx0" brushRef="#br0" timeOffset="1625.74">1142 246 6355,'34'13'5996,"10"18"-4063,4 3-1810,-34-27-423,0 1 0,0 1 1,-1 0-1,-1 1 0,20 19 0,-31-28-83,1 1 0,0 0 0,-1 0 0,1-1-1,0 1 1,0-1 0,0 0 0,1 0 0,-1 0-1,3 2 1,2-2-2712</inkml:trace>
  <inkml:trace contextRef="#ctx0" brushRef="#br0" timeOffset="1987.77">1350 155 6499,'-25'18'7444,"21"-14"-7180,0-1 0,1 2 0,0-1 0,0 0 0,0 1 0,-3 5 0,1 1-185,0 0 0,1 0-1,-4 20 1,5-20-330,0 0 0,0-1-1,-1 1 1,-9 16-1,1-5-707,10-16 369,0-1 0,-1 0 1,0 0-1,0 0 0,-1 0 1,1 0-1,-1 0 0,0-1 1,-9 8-1,4-6-2441</inkml:trace>
  <inkml:trace contextRef="#ctx0" brushRef="#br0" timeOffset="2340.83">1505 68 5458,'16'33'5144,"10"19"-3724,-21-43-1249,1 0 0,1 0 0,8 9 0,-9-12-121,-1-1 0,0 2 0,0-1 1,-1 0-1,0 1 0,0 0 0,-1 0 1,4 9-1,5 27 12,2 7-654,-4-19-3411</inkml:trace>
  <inkml:trace contextRef="#ctx0" brushRef="#br0" timeOffset="2704.85">1624 231 5923,'5'19'2431,"-2"0"1,2 34 0,-5-24-2396,-1-1 0,-2 0-1,-1 0 1,-1 0 0,-13 43 0,15-62-9,0-1 1,-1 0-1,0 1 1,0-2-1,-6 9 1,9-13-111,-1-1 1,1 0 0,-1 0-1,1 0 1,-1 0 0,0 0-1,0-1 1,0 1 0,0 0-1,0-1 1,0 0 0,0 1-1,0-1 1,-1 0 0,1 0-1,-1 0 1,1 0 0,0-1-1,-1 1 1,1-1 0,-1 1-1,-3-1 1,0-2-2348,1-3-1193</inkml:trace>
  <inkml:trace contextRef="#ctx0" brushRef="#br0" timeOffset="3692.21">1990 223 5298,'-4'-6'5087,"3"4"-4824,0 1 1,0-1-1,0 0 1,0 1-1,0-1 1,0 1 0,-1 0-1,1-1 1,0 1-1,-1 0 1,-1-2 0,1 3-222,-1 0 1,1 1 0,0-1 0,0 0 0,0 1 0,0-1-1,-1 1 1,1-1 0,0 1 0,0 0 0,0 0 0,0 0 0,1 0-1,-1 1 1,0-1 0,0 0 0,1 1 0,-1-1 0,1 1-1,-1-1 1,1 1 0,0 0 0,-1 0 0,0 2 0,-5 7 356,0 1 0,-8 21 0,10-21-320,3-10-79,-5 14-1,0 0 0,1 0 0,-6 24 0,11-35 2,0 0 1,1 1-1,-1-1 0,1 0 0,0 0 0,1 0 1,-1 0-1,1 0 0,0 0 0,0 0 0,1 0 0,-1 0 1,1 0-1,0 0 0,0-1 0,4 6 0,-4-6-35,1 0 1,0-1-1,0 1 0,0-1 0,0 1 0,1-1 1,-1 0-1,1 0 0,0 0 0,0-1 1,0 1-1,0-1 0,0 0 0,1 0 0,-1-1 1,0 1-1,1-1 0,8 2 0,-8-3-501,0 0 0,0 0 0,0 0-1,0-1 1,0 0 0,-1 0 0,1 0 0,0 0-1,0-1 1,-1 1 0,8-5 0,-1-1-2854</inkml:trace>
  <inkml:trace contextRef="#ctx0" brushRef="#br0" timeOffset="4077.18">2258 476 5651,'-3'0'401,"1"1"1,-1-1 0,1 0 0,-1 0-1,1 0 1,-1 0 0,1-1 0,-1 1 0,1-1-1,-1 1 1,1-1 0,-1 0 0,-3-2-1,3 1-267,1 1 0,0-1-1,0 0 1,0 0 0,-1 0-1,2 0 1,-1 0-1,0 0 1,0 0 0,1-1-1,-2-2 1,1 1-104,0 0 0,0-1 1,1 1-1,0 0 0,0-1 1,0 0-1,0 1 0,1-1 0,0 1 1,0-1-1,0 0 0,0 1 1,1-1-1,-1 1 0,3-6 0,-2 8-19,-1 0-1,1 0 1,0 0-1,0 0 1,0 1-1,1-1 1,-1 1-1,0-1 1,1 1-1,-1-1 1,1 1-1,-1 0 1,1-1-1,-1 1 1,1 0-1,0 0 1,0 0-1,0 1 1,0-1-1,-1 0 1,1 1-1,0-1 1,0 1-1,0-1 1,0 1-1,0 0 1,0 0-1,0 0 1,0 0-1,0 0 0,0 1 1,0-1-1,0 1 1,0-1-1,0 1 1,0 0-1,0-1 1,0 1-1,0 0 1,-1 0-1,1 0 1,2 2-1,0 1-26,0 0-1,0 0 0,0 0 0,0 0 1,-1 0-1,0 1 0,0 0 1,0 0-1,0 0 0,-1 0 0,0 0 1,0 0-1,0 1 0,0-1 1,-1 0-1,0 1 0,0 9 1,0-8-15,-1-1 1,-1 1 0,1-1 0,-1 1 0,0-1 0,-1 1 0,1-1 0,-1 0 0,-1 0 0,1 1 0,-1-1 0,0-1 0,0 1 0,-1 0 0,-4 4 0,6-7-77,0-1 0,0-1 0,0 1 1,0 0-1,-1-1 0,1 1 0,-1-1 1,1 1-1,-5 0 0,6-1-48,0-1 0,0 1 1,0-1-1,0 0 0,0 0 0,0 1 0,0-1 0,0 0 1,0 0-1,-1 0 0,1 0 0,0 0 0,0 0 1,0 0-1,0-1 0,0 1 0,0 0 0,0-1 1,0 1-1,0 0 0,0-1 0,0 0 0,0 1 0,0-1 1,0 1-1,1-1 0,-3-1 0,-2-7-2513</inkml:trace>
  <inkml:trace contextRef="#ctx0" brushRef="#br0" timeOffset="4572.86">2541 332 5923,'-2'-1'593,"-1"1"0,1 0 0,-1 0 0,1 0 1,-1 0-1,1 1 0,-1-1 0,-4 2 0,-12 1 154,9-3-705,0 0 0,1 0-1,-1 1 1,0 0 0,0 1-1,1 0 1,-16 6 0,22-5-34,0 0 0,1 1 0,-1 0 0,1 0 0,0 0 0,0 0 0,0 0 0,1 0 0,-2 6 0,1-6-8,1 0 0,0 0 0,0 0 0,0 0 0,1 0 0,-1 0 0,1 0 0,0 0 0,0 5 0,1-7 0,-1-1 0,1 1 0,0-1 0,-1 1 0,1-1 0,0 1 0,0-1 0,0 1 0,0-1 0,0 0 0,0 0 0,1 1 0,-1-1 0,0 0 0,1 0 0,-1 0 0,0-1 0,1 1 0,-1 0 0,1 0 0,0-1 0,-1 1 0,1-1 0,2 1 0,78 26 155,-72-23-33,-1 0 1,0 1 0,0 0-1,0 1 1,0 0 0,8 8-1,-15-12-107,-1-1 0,0 1 0,0 0 0,1-1 0,-1 1-1,0 0 1,-1 0 0,1 0 0,0 0 0,0 0 0,-1 0-1,1 0 1,-1 0 0,0 0 0,0 0 0,0 0 0,0 1-1,0-1 1,0 0 0,0 0 0,-1 0 0,1 0 0,-1 0-1,1 0 1,-2 3 0,1-2 2,-1 0 1,1-1-1,0 1 1,-1 0-1,0-1 0,1 1 1,-1-1-1,0 1 1,0-1-1,0 0 1,0 0-1,-1 0 0,1 0 1,-1 0-1,1-1 1,-1 1-1,-3 1 0,-16 3-2399,-45 8 0,58-13-1337</inkml:trace>
</inkml:ink>
</file>

<file path=word/ink/ink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2-03T02:01:40.441"/>
    </inkml:context>
    <inkml:brush xml:id="br0">
      <inkml:brushProperty name="width" value="0.05" units="cm"/>
      <inkml:brushProperty name="height" value="0.05" units="cm"/>
    </inkml:brush>
  </inkml:definitions>
  <inkml:trace contextRef="#ctx0" brushRef="#br0">81 0 5923,'-3'1'8216,"-10"5"-6977,11-2-1164,1 0 1,-1 0 0,1 0-1,0 0 1,0 0 0,1 0 0,-1 0-1,1 5 1,-3 12 112,-20 58-857,17-61 360,0 1-1,1-1 1,0 1-1,2 0 0,-2 25 1,7-35-1251,1-14-634,2-14 204,5-56 2788,-6 94 1907,17 63-1117,-9-34-1499,33 87 0,-29-107-927,-1-15-2627,-9-12-20</inkml:trace>
  <inkml:trace contextRef="#ctx0" brushRef="#br0" timeOffset="434.92">298 118 7411,'29'-6'5902,"16"1"-4527,-14 1-843,-30 4-528,1 0 0,-1 0 0,1-1 0,-1 1 0,1 0 0,-1 0 0,1 0 0,-1 1 0,0-1 0,1 0 0,-1 1 0,1-1 0,-1 0 0,0 1 0,1 0 0,-1-1 0,0 1 0,1 0 0,-1 0 0,0-1 0,0 1 0,0 0 0,0 0 0,0 0 0,0 1 0,0-1 0,0 0 0,0 0 0,0 0 0,-1 1 0,1-1 0,0 0 0,-1 1 0,1-1 0,-1 1 0,0-1 0,1 0 0,-1 1-1,0-1 1,0 1 0,0-1 0,0 1 0,0-1 0,0 1 0,-1 1 0,0 5-38,0 0 0,0-1 0,-1 1-1,0 0 1,0-1 0,-1 1 0,-5 8 0,-47 76-1002,49-82 932,0 1 0,1 0 0,1 1 0,0-1 0,0 1 0,-3 22 0,7-30 102,0-1 0,0 0 0,1 0 0,0 1-1,-1-1 1,1 0 0,0 0 0,1 0 0,-1 0 0,0 0 0,1 0 0,0 0-1,0-1 1,0 1 0,0-1 0,0 1 0,0-1 0,0 0 0,1 0 0,-1 0-1,1 0 1,0 0 0,0 0 0,0-1 0,3 2 0,-2-1-16,1 1 0,-1-1 1,1-1-1,0 1 0,-1-1 0,1 0 1,0 0-1,0 0 0,0-1 1,0 1-1,0-1 0,0 0 0,0-1 1,0 1-1,9-3 0,5-4-3938,-14 4 536</inkml:trace>
  <inkml:trace contextRef="#ctx0" brushRef="#br0" timeOffset="785.79">601 301 6947,'6'9'5468,"13"4"-3726,-6-3-1154,-4 0-545,-1 2 0,0-1 0,-1 1-1,0 0 1,-1 0 0,6 15 0,4 9-735,2 5-3678,-14-34 310</inkml:trace>
  <inkml:trace contextRef="#ctx0" brushRef="#br0" timeOffset="1149.09">700 318 6787,'-23'32'6627,"-17"11"-6547,21-23-37,13-14-331,-1-1 0,0 1-1,-12 7 1,-11 8-3617,22-13 724</inkml:trace>
  <inkml:trace contextRef="#ctx0" brushRef="#br0" timeOffset="1506.48">841 176 7411,'46'13'5912,"-5"5"-3988,-35-15-1897,0 1 1,0 0-1,0 0 0,-1 0 0,1 1 0,-1 0 0,0 0 0,-1 0 1,1 1-1,7 11 0,-12-17-46,8 14-171,-1 0 0,8 17 1,-14-26-633,1 0 1,-1 0 0,0 0 0,0 1 0,0-1 0,0 6 0</inkml:trace>
  <inkml:trace contextRef="#ctx0" brushRef="#br0" timeOffset="1507.48">1026 310 6067,'3'20'882,"-1"0"0,-1 0 0,0 0 1,-2 0-1,-1 0 0,0-1 0,-1 1 0,-9 30 0,3-26-1035,2-2-697,-14 27 0,18-43 584,0 0 1,0-1-1,-1 0 0,1 0 0,-1 0 0,-1 0 0,1-1 1,-1 1-1,-7 5 0,-4-1-3450</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964B63D-B840-4D1C-A988-F48A9355F5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839</TotalTime>
  <Pages>14</Pages>
  <Words>2345</Words>
  <Characters>13373</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Introduction to Image Processing and Analysis</vt:lpstr>
    </vt:vector>
  </TitlesOfParts>
  <Company> </Company>
  <LinksUpToDate>false</LinksUpToDate>
  <CharactersWithSpaces>156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Image Processing and Analysis</dc:title>
  <dc:subject/>
  <dc:creator>abbott</dc:creator>
  <cp:keywords/>
  <dc:description/>
  <cp:lastModifiedBy>Jamahl Savage</cp:lastModifiedBy>
  <cp:revision>60</cp:revision>
  <cp:lastPrinted>2012-08-29T20:30:00Z</cp:lastPrinted>
  <dcterms:created xsi:type="dcterms:W3CDTF">2012-09-20T18:41:00Z</dcterms:created>
  <dcterms:modified xsi:type="dcterms:W3CDTF">2020-12-04T04:40:00Z</dcterms:modified>
</cp:coreProperties>
</file>